
<file path=[Content_Types].xml><?xml version="1.0" encoding="utf-8"?>
<Types xmlns="http://schemas.openxmlformats.org/package/2006/content-types">
  <Default ContentType="application/vnd.openxmlformats-officedocument.oleObject" Extension="bin"/>
  <Default ContentType="image/png" Extension="png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customXmlProperties+xml" PartName="/customXml/itemProps1.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52C621BF" w14:textId="4EA63309" w:rsidR="00C831B6" w:rsidRPr="009576CE" w:rsidRDefault="00C831B6" w:rsidP="00C831B6">
      <w:pPr>
        <w:tabs>
          <w:tab w:val="left" w:pos="1819"/>
        </w:tabs>
        <w:spacing w:after="0" w:line="360" w:lineRule="auto"/>
        <w:jc w:val="thaiDistribute"/>
        <w:rPr>
          <w:rFonts w:cs="Times New Roman"/>
          <w:noProof/>
          <w:lang w:val="en-GB"/>
        </w:rPr>
      </w:pPr>
      <w:r>
        <w:rPr>
          <w:rFonts w:cs="Times New Roman"/>
          <w:noProof/>
          <w:szCs w:val="28"/>
          <w:lang w:val="en-GB"/>
        </w:rPr>
        <w:t xml:space="preserve">       ………………………………………</w:t>
      </w:r>
      <w:r w:rsidRPr="009576CE">
        <w:rPr>
          <w:rFonts w:cs="Times New Roman"/>
          <w:noProof/>
        </w:rPr>
        <mc:AlternateContent>
          <mc:Choice Requires="wpg">
            <w:drawing>
              <wp:anchor distT="0" distB="0" distL="114300" distR="114300" simplePos="0" relativeHeight="251660288" behindDoc="0" locked="0" layoutInCell="1" allowOverlap="1" wp14:anchorId="29850B75" wp14:editId="70155461">
                <wp:simplePos x="0" y="0"/>
                <wp:positionH relativeFrom="column">
                  <wp:posOffset>-1040130</wp:posOffset>
                </wp:positionH>
                <wp:positionV relativeFrom="paragraph">
                  <wp:posOffset>9969500</wp:posOffset>
                </wp:positionV>
                <wp:extent cx="9771380" cy="1578610"/>
                <wp:effectExtent l="0" t="0" r="1270" b="0"/>
                <wp:wrapNone/>
                <wp:docPr id="774165998" name="Group 77416599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9771380" cy="1578610"/>
                          <a:chOff x="0" y="0"/>
                          <a:chExt cx="9771496" cy="1578668"/>
                        </a:xfrm>
                      </wpg:grpSpPr>
                      <wpg:grpSp>
                        <wpg:cNvPr id="36669684" name="Group 36669684"/>
                        <wpg:cNvGrpSpPr/>
                        <wpg:grpSpPr>
                          <a:xfrm>
                            <a:off x="0" y="0"/>
                            <a:ext cx="9771496" cy="1578668"/>
                            <a:chOff x="0" y="0"/>
                            <a:chExt cx="9771496" cy="1578668"/>
                          </a:xfrm>
                        </wpg:grpSpPr>
                        <wps:wsp>
                          <wps:cNvPr id="484898799" name="TextBox 4"/>
                          <wps:cNvSpPr txBox="1"/>
                          <wps:spPr>
                            <a:xfrm>
                              <a:off x="0" y="0"/>
                              <a:ext cx="2267993" cy="1240889"/>
                            </a:xfrm>
                            <a:prstGeom prst="rect">
                              <a:avLst/>
                            </a:prstGeom>
                          </wps:spPr>
                          <wps:bodyPr lIns="50800" tIns="50800" rIns="50800" bIns="50800" rtlCol="0" anchor="ctr"/>
                        </wps:wsp>
                        <wps:wsp>
                          <wps:cNvPr id="717010551" name="Freeform 17"/>
                          <wps:cNvSpPr/>
                          <wps:spPr>
                            <a:xfrm>
                              <a:off x="491837" y="277091"/>
                              <a:ext cx="2710815" cy="745490"/>
                            </a:xfrm>
                            <a:custGeom>
                              <a:avLst/>
                              <a:gdLst/>
                              <a:ahLst/>
                              <a:cxnLst/>
                              <a:rect l="l" t="t" r="r" b="b"/>
                              <a:pathLst>
                                <a:path w="2711082" h="745548">
                                  <a:moveTo>
                                    <a:pt x="0" y="0"/>
                                  </a:moveTo>
                                  <a:lnTo>
                                    <a:pt x="2711082" y="0"/>
                                  </a:lnTo>
                                  <a:lnTo>
                                    <a:pt x="2711082" y="745547"/>
                                  </a:lnTo>
                                  <a:lnTo>
                                    <a:pt x="0" y="745547"/>
                                  </a:lnTo>
                                  <a:lnTo>
                                    <a:pt x="0" y="0"/>
                                  </a:lnTo>
                                  <a:close/>
                                </a:path>
                              </a:pathLst>
                            </a:custGeom>
                            <a:blipFill>
                              <a:blip r:embed="rId9"/>
                              <a:stretch>
                                <a:fillRect/>
                              </a:stretch>
                            </a:blipFill>
                          </wps:spPr>
                          <wps:bodyPr/>
                        </wps:wsp>
                        <wps:wsp>
                          <wps:cNvPr id="19814787" name="TextBox 18"/>
                          <wps:cNvSpPr txBox="1"/>
                          <wps:spPr>
                            <a:xfrm>
                              <a:off x="678873" y="1136073"/>
                              <a:ext cx="6946900" cy="442595"/>
                            </a:xfrm>
                            <a:prstGeom prst="rect">
                              <a:avLst/>
                            </a:prstGeom>
                          </wps:spPr>
                          <wps:txbx>
                            <w:txbxContent>
                              <w:p w14:paraId="728CF230" w14:textId="77777777" w:rsidR="00C831B6" w:rsidRPr="001F586E" w:rsidRDefault="00C831B6" w:rsidP="00C831B6">
                                <w:pPr>
                                  <w:spacing w:line="537" w:lineRule="exact"/>
                                  <w:jc w:val="center"/>
                                  <w:rPr>
                                    <w:rFonts w:ascii="UTM Avo" w:hAnsi="UTM Avo" w:cs="Times New Roman"/>
                                    <w:szCs w:val="28"/>
                                    <w:lang w:val="vi-VN"/>
                                  </w:rPr>
                                </w:pPr>
                                <w:r w:rsidRPr="001F586E">
                                  <w:rPr>
                                    <w:rFonts w:ascii="UTM Avo" w:hAnsi="UTM Avo"/>
                                    <w:kern w:val="24"/>
                                    <w:szCs w:val="28"/>
                                    <w:lang w:val="vi-VN"/>
                                  </w:rPr>
                                  <w:t>Họ và tên: ___________________________   Lớp: _______</w:t>
                                </w:r>
                              </w:p>
                            </w:txbxContent>
                          </wps:txbx>
                          <wps:bodyPr lIns="0" tIns="0" rIns="0" bIns="0" rtlCol="0" anchor="t">
                            <a:spAutoFit/>
                          </wps:bodyPr>
                        </wps:wsp>
                        <wps:wsp>
                          <wps:cNvPr id="470334939" name="Freeform 6"/>
                          <wps:cNvSpPr/>
                          <wps:spPr>
                            <a:xfrm>
                              <a:off x="3338946" y="297873"/>
                              <a:ext cx="6432550" cy="745490"/>
                            </a:xfrm>
                            <a:custGeom>
                              <a:avLst/>
                              <a:gdLst/>
                              <a:ahLst/>
                              <a:cxnLst/>
                              <a:rect l="l" t="t" r="r" b="b"/>
                              <a:pathLst>
                                <a:path w="2305467" h="158022">
                                  <a:moveTo>
                                    <a:pt x="44528" y="0"/>
                                  </a:moveTo>
                                  <a:lnTo>
                                    <a:pt x="2260939" y="0"/>
                                  </a:lnTo>
                                  <a:cubicBezTo>
                                    <a:pt x="2285531" y="0"/>
                                    <a:pt x="2305467" y="19936"/>
                                    <a:pt x="2305467" y="44528"/>
                                  </a:cubicBezTo>
                                  <a:lnTo>
                                    <a:pt x="2305467" y="113494"/>
                                  </a:lnTo>
                                  <a:cubicBezTo>
                                    <a:pt x="2305467" y="138086"/>
                                    <a:pt x="2285531" y="158022"/>
                                    <a:pt x="2260939" y="158022"/>
                                  </a:cubicBezTo>
                                  <a:lnTo>
                                    <a:pt x="44528" y="158022"/>
                                  </a:lnTo>
                                  <a:cubicBezTo>
                                    <a:pt x="19936" y="158022"/>
                                    <a:pt x="0" y="138086"/>
                                    <a:pt x="0" y="113494"/>
                                  </a:cubicBezTo>
                                  <a:lnTo>
                                    <a:pt x="0" y="44528"/>
                                  </a:lnTo>
                                  <a:cubicBezTo>
                                    <a:pt x="0" y="19936"/>
                                    <a:pt x="19936" y="0"/>
                                    <a:pt x="44528" y="0"/>
                                  </a:cubicBezTo>
                                  <a:close/>
                                </a:path>
                              </a:pathLst>
                            </a:custGeom>
                            <a:solidFill>
                              <a:srgbClr val="D0C3F1"/>
                            </a:solidFill>
                          </wps:spPr>
                          <wps:bodyPr/>
                        </wps:wsp>
                      </wpg:grpSp>
                      <wps:wsp>
                        <wps:cNvPr id="192749556" name="TextBox 14"/>
                        <wps:cNvSpPr txBox="1"/>
                        <wps:spPr>
                          <a:xfrm>
                            <a:off x="3775364" y="304789"/>
                            <a:ext cx="3907201" cy="679475"/>
                          </a:xfrm>
                          <a:prstGeom prst="rect">
                            <a:avLst/>
                          </a:prstGeom>
                        </wps:spPr>
                        <wps:txbx>
                          <w:txbxContent>
                            <w:p w14:paraId="2433FF8B" w14:textId="77777777" w:rsidR="00C831B6" w:rsidRPr="00A656F1" w:rsidRDefault="00C831B6" w:rsidP="00C831B6">
                              <w:pPr>
                                <w:spacing w:line="240" w:lineRule="auto"/>
                                <w:jc w:val="center"/>
                                <w:rPr>
                                  <w:rFonts w:ascii="UTM Avo" w:hAnsi="UTM Avo"/>
                                  <w:b/>
                                  <w:bCs/>
                                  <w:color w:val="000000"/>
                                  <w:spacing w:val="13"/>
                                  <w:kern w:val="24"/>
                                  <w:sz w:val="32"/>
                                  <w:szCs w:val="32"/>
                                </w:rPr>
                              </w:pPr>
                              <w:r w:rsidRPr="00A656F1">
                                <w:rPr>
                                  <w:rFonts w:ascii="UTM Avo" w:hAnsi="UTM Avo"/>
                                  <w:b/>
                                  <w:bCs/>
                                  <w:color w:val="000000"/>
                                  <w:spacing w:val="13"/>
                                  <w:kern w:val="24"/>
                                  <w:sz w:val="32"/>
                                  <w:szCs w:val="32"/>
                                </w:rPr>
                                <w:t xml:space="preserve">BÀI TẬP CUỐI TUẦN </w:t>
                              </w:r>
                              <w:r>
                                <w:rPr>
                                  <w:rFonts w:ascii="UTM Avo" w:hAnsi="UTM Avo"/>
                                  <w:b/>
                                  <w:bCs/>
                                  <w:color w:val="000000"/>
                                  <w:spacing w:val="13"/>
                                  <w:kern w:val="24"/>
                                  <w:sz w:val="32"/>
                                  <w:szCs w:val="32"/>
                                </w:rPr>
                                <w:t>TOÁN</w:t>
                              </w:r>
                              <w:r w:rsidRPr="00A656F1">
                                <w:rPr>
                                  <w:rFonts w:ascii="UTM Avo" w:hAnsi="UTM Avo"/>
                                  <w:b/>
                                  <w:bCs/>
                                  <w:color w:val="000000"/>
                                  <w:spacing w:val="13"/>
                                  <w:kern w:val="24"/>
                                  <w:sz w:val="32"/>
                                  <w:szCs w:val="32"/>
                                </w:rPr>
                                <w:t xml:space="preserve"> 4 </w:t>
                              </w:r>
                            </w:p>
                            <w:p w14:paraId="79DF44BE" w14:textId="77777777" w:rsidR="00C831B6" w:rsidRPr="00A656F1" w:rsidRDefault="00C831B6" w:rsidP="00C831B6">
                              <w:pPr>
                                <w:spacing w:line="240" w:lineRule="auto"/>
                                <w:jc w:val="center"/>
                                <w:rPr>
                                  <w:rFonts w:ascii="UTM Avo" w:hAnsi="UTM Avo" w:cs="Times New Roman"/>
                                  <w:b/>
                                  <w:bCs/>
                                  <w:sz w:val="32"/>
                                  <w:szCs w:val="32"/>
                                </w:rPr>
                              </w:pPr>
                              <w:r w:rsidRPr="00A656F1">
                                <w:rPr>
                                  <w:rFonts w:ascii="UTM Avo" w:hAnsi="UTM Avo"/>
                                  <w:b/>
                                  <w:bCs/>
                                  <w:color w:val="000000"/>
                                  <w:spacing w:val="13"/>
                                  <w:kern w:val="24"/>
                                  <w:sz w:val="32"/>
                                  <w:szCs w:val="32"/>
                                </w:rPr>
                                <w:t xml:space="preserve">TUẦN </w:t>
                              </w:r>
                              <w:r>
                                <w:rPr>
                                  <w:rFonts w:ascii="UTM Avo" w:hAnsi="UTM Avo"/>
                                  <w:b/>
                                  <w:bCs/>
                                  <w:color w:val="000000"/>
                                  <w:spacing w:val="13"/>
                                  <w:kern w:val="24"/>
                                  <w:sz w:val="32"/>
                                  <w:szCs w:val="32"/>
                                </w:rPr>
                                <w:t>14</w:t>
                              </w:r>
                            </w:p>
                          </w:txbxContent>
                        </wps:txbx>
                        <wps:bodyPr lIns="0" tIns="0" rIns="0" bIns="0" rtlCol="0" anchor="t">
                          <a:sp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group id="Group 774165998" o:spid="_x0000_s1026" style="position:absolute;left:0;text-align:left;margin-left:-81.9pt;margin-top:785pt;width:769.4pt;height:124.3pt;z-index:251660288;mso-width-relative:margin" coordsize="97714,15786" o:gfxdata="UEsDBBQABgAIAAAAIQCxgme2CgEAABMCAAATAAAAW0NvbnRlbnRfVHlwZXNdLnhtbJSRwU7DMAyG 70i8Q5QralN2QAit3YGOIyA0HiBK3DaicaI4lO3tSbpNgokh7Rjb3+8vyXK1tSObIJBxWPPbsuIM UDltsK/5++apuOeMokQtR4dQ8x0QXzXXV8vNzgOxRCPVfIjRPwhBagArqXQeMHU6F6yM6Rh64aX6 kD2IRVXdCeUwAsYi5gzeLFvo5OcY2XqbynsTjz1nj/u5vKrmxmY+18WfRICRThDp/WiUjOluYkJ9 4lUcnMpEzjM0GE83SfzMhtz57fRzwYF7SY8ZjAb2KkN8ljaZCx1IwMK1TpX/Z2RJS4XrOqOgbAOt Z+rodC5buy8MMF0a3ibsDaZjupi/tPkGAAD//wMAUEsDBBQABgAIAAAAIQA4/SH/1gAAAJQBAAAL AAAAX3JlbHMvLnJlbHOkkMFqwzAMhu+DvYPRfXGawxijTi+j0GvpHsDYimMaW0Yy2fr2M4PBMnrb Ub/Q94l/f/hMi1qRJVI2sOt6UJgd+ZiDgffL8ekFlFSbvV0oo4EbChzGx4f9GRdb25HMsYhqlCwG 5lrLq9biZkxWOiqY22YiTra2kYMu1l1tQD30/bPm3wwYN0x18gb45AdQl1tp5j/sFB2T0FQ7R0nT NEV3j6o9feQzro1iOWA14Fm+Q8a1a8+Bvu/d/dMb2JY5uiPbhG/ktn4cqGU/er3pcvwCAAD//wMA UEsDBBQABgAIAAAAIQCvYLH/xAQAAEgQAAAOAAAAZHJzL2Uyb0RvYy54bWzEWNtu4zYQfS/QfxD0 3lgXSpSMdRbdpAkWKNpFN/0AWaZtAZIokHTs9Ot7SIq6OF40m6bpi8PLkByeM3OGyoePp6b2HpmQ FW9XfngV+B5rS76p2t3K//Ph7qfM96Qq2k1R85at/Ccm/Y/XP/7w4dgtWcT3vN4w4WGTVi6P3crf K9UtFwtZ7llTyCvesRaTWy6aQqErdouNKI7YvakXURCkiyMXm07wkkmJ0Vs76V+b/bdbVqrft1vJ lFevfPimzK8wv2v9u7j+UCx3ouj2Vdm7UbzCi6aoWhw6bHVbqMI7iOrZVk1VCi75Vl2VvFnw7bYq mbkDbhMGZ7e5F/zQmbvslsddN8AEaM9wevW25W+PX4RXbVY+pSRMkzwHYW3RgCpzujcOA6pjt1ti xb3ovnZfRD+wsz19+9NWNPov7uWdDMhPA8jspLwSgzmlYZyBixJzYUKzNOxpKPfg6tm6cv/LZCXJ 08nKNNMELtzBC+3f4M7QGfzubxqnaZqnGZlfdBh9w3te8rZYvvk9kTpyjA7576Lj677omAk6qbnu MSMZyfKM5rkD7QF8fuInj2gGjp2x1UHhqROGwawblxh8aWxEUYoj4p7hiARZls8YLpadkOqe8cbT jZUvkOEm8YrHX6WyweBMEBnaMeuAbq355gke1p9bYJQEWaAVYdoR08562hGqvuFWQ4q23HNISKmE 8U3vDPwtCv85ETSkEIokCR0Rd4IxrY9eSB3koG3IT3d/lyNDcpI8zGLqe8jCiNIgN4QVS5emEQ2D LEwsFZQkJDdZOuQawvhgmdDkOvQhgBvLA8b2rlWeWtfUfGktro0WK98DkML3oMVr7T34LZRe55re UbsXwpfI9/ZQKZIkJDOMN/yRPXBjqM5UA16Os3U7tRo2c8oEW2fh/nZmv6mlOdbg+01zxBK2fLGh Q9OdWdZcsj5+AYFRtQELHDpFe11X3V1V1/ruut0XBkB5VhYulE9bcm55eWhYq2wNFawuFAq43Fed BCVL1qwZSoL4vOmjQirBVAmviuUWB/8BFq2vwwRcHN26mHd6wfvmSphnIaEZgtxWNKdZoSkb2pc+ U14qWinNMgp50pUrjNMAbdxqTJo0J2muVUXXNkKiJE+MRIzJ57TpNfKlTusTjnumZIOKoWEVDA2r XnrkuXJZxZTdzwfF7yrD5Ljpu7NEaBDHJI+H0jIoWvpdghbHcQb8raLloP2cHBJHSQJENDn/s6LF QUJSxCUULUyyIIouKhohSYTnGNx1avFNVYvSwCA4sR2U5bCuyk/sr5kKRlmSxKghzh7Ca0XPeYaJ EKXYUHBp0vpmRaCcneDOvbBhCJ7Ng2GiovPFFxbhsZjN3Zg436NnsrBfO4FinDUKOsVh7uWI9GyJ M7rko0XHSIFlcOIDgkzj98zzfnwKw3xrd6C9ijWfIu3m56um1s9IG/3sn9nWeryxi635nt9TjySv q40rSFLs1je18B4LlPnb4Ca+MzUEBEzM/rlAwKJ/y7/TwyrMI0ryJIGAnFWL1z5xY0qTOMVnBmIh DlCIzFt2rBZxHlB89VlBwsOX0LeuFubDbniJz56/iC379EXjbYuGYQ6fq+YJ039a6+/had8UmfEf ANd/AwAA//8DAFBLAwQUAAYACAAAACEAqiYOvrwAAAAhAQAAGQAAAGRycy9fcmVscy9lMm9Eb2Mu eG1sLnJlbHOEj0FqwzAQRfeF3EHMPpadRSjFsjeh4G1IDjBIY1nEGglJLfXtI8gmgUCX8z//PaYf //wqfillF1hB17QgiHUwjq2C6+V7/wkiF2SDa2BSsFGGcdh99GdasdRRXlzMolI4K1hKiV9SZr2Q x9yESFybOSSPpZ7Jyoj6hpbkoW2PMj0zYHhhiskoSJPpQFy2WM3/s8M8O02noH88cXmjkM5XdwVi slQUeDIOH2HXRLYgh16+PDbcAQAA//8DAFBLAwQUAAYACAAAACEAehNMx+MAAAAPAQAADwAAAGRy cy9kb3ducmV2LnhtbEyPwWrDMBBE74X+g9hCb4msGjvGtRxCaHsKhSaF0ptibWwTSzKWYjt/382p uc0yw+ybYj2bjo04+NZZCWIZAUNbOd3aWsL34X2RAfNBWa06Z1HCFT2sy8eHQuXaTfYLx32oGZVY nysJTQh9zrmvGjTKL12PlryTG4wKdA4114OaqNx0/CWKUm5Ua+lDo3rcNlid9xcj4WNS0yYWb+Pu fNpefw/J589OoJTPT/PmFVjAOfyH4YZP6FAS09FdrPask7AQaUzsgZxkFdGsWyZeJaSOpDKRpcDL gt/vKP8AAAD//wMAUEsDBAoAAAAAAAAAIQBoAo4HBzoBAAc6AQAUAAAAZHJzL21lZGlhL2ltYWdl MS5wbmeJUE5HDQoaCgAAAA1JSERSAAACWAAAAKUIBgAAAID1gzIAAAAJcEhZcwAACxIAAAsSAdLd fvwAACAASURBVHic7L13mCRndbZ/P+9b1T0zOzuzOWmlVUAJ5YBBEjkYkI0RAhyxiR8Y89kG2wQF pF1M0oKNbbIxyWCMDQZZJBFlBAIhQEhCK2lXaVdh82yY3N1V7/P7o6p3JQM23++ShEB1X9dcMz3T Xd1dPVV13nOe8xzxK0Yq1iDVN5SDC8DHAC/DPBGxEpixuVrwHqQvsGEWDm+DgWTUXo17ayDU2zFY RCGTUiJEwBE7IQxADzRw4QP9dhsaGhoaGhoehOh/v8svD+6sxlEIcG8vas0D+/WIN+x7q67vrPqG WYt4LUgkmyBIxmHfXeQYTEoIQZECWUjVtgwiAAkENsqaIKuhoaGhoeGhTvjf7/JLRC7oGaSg1jzA b0O8AQvsHnaybGTbLrBKpNcAzwWbQAQgqB+OBYOVjMzvgj9L1A/Al4PPB+YACQjgX7FwtaGhoaGh oeH/Lw/6kCCVa4D9CScAQv2yi4Raq/ffN60BEwUl5qmIS7FKy8IESbarjai6UUjKwJeBnggSTq73 SpWZMgsRnzQ8WdZ/22Neb/NUiU1AwCQbQt5ksRoaGhoaGh7KZL/oF/CzqDRQoo6qgi2p1ylptWU7 yJREkco1yKDsQpQAhVRlk/xqEMbGRElOyfcIj2xJwQaJo8HDxpOqnlJUmakFwLeMjpbpGav+G4LC 0pHIl4BPwSoAVKQHdkc1NDQ0NDQ0POh4UJYIXazZV3gDIiYBJQMPgyriKjHgupgnVY8RlYAKrwAe WSeroiSXyQpZoP+lIGz3BfEt9ufFhCQkLN5rdLSgY5ynRJYSAQhIbeyu4Hisv0ACKZJMQ0NDQ0ND w0ObB12A5dk1MJtwK+BExJTA0ZI/QnnH98BfFLzMdqQKwyrdVMyqzFMVeB2MGQYsibI0MQvccHOH l164jb9+71hVCeyXDM0tJh8nXFCFb3ay3cb8mgQpOZfkmAfHPEhR2LakSFU2fAF2wC5px1/Yvmto aGhoaGh4cPDgKxG2BO2IkiNQGs6W+Fes1n79k5+uqP+L+UPwNUaRVJawTyLVNiBBmUzMA9feOMuL L9zOpi0FJx7ZJiUUY63qEp8XPUhvqJ6z2oiEeimZkAkMH7tkXLfd1eNlzxnRsiWZU+kQJDAHYhYg dtZS9yaN1dDQ0NDQ8BDmwRdgAdTBFeY3BP9RxyxdTKQyQ7DgWMtXCc4Ef02QIcp6C2OiSjLFKHdm E+e/cxe7xxNHHdLib/5qoWMeSEXKQqCH+bf6cSYZ5Rkli2dVbJ0OUXQ79isv2hm+dMU045OJE49s 88wn5TjZBISYBrrwS9A10NDQ0NDQ0HC/86ArEZIsTImZb/EhJLALpFbtORUlcuSerBy4VOaRhgKI 2OB0g+HmlADJn798ihtv7xIEf/zcEY4/alBFN6UQhOEypA1IwilVoiwrso1kSiQu+tBuPvfNKQbb 4qmnD/Hrpw9Wrg6hL3lnA2gchUoG39DQ0NDQ0PCQ5sEXYIlQBy2/LVhiu4eU2bXDgir9k02OXNiK FhdjFmEKpByFAvPxeovl9bd0VRswECOA7Uq/BfDV+nuAAFmAZKfC/zeLOqnXTVx53WwYGhDzRwJr /2Ihg4ORsrQkua4GfhMZk6J6TRdhQ0NDQ0PDQ50HX4DVr7KJY6pvVQoL9nlXKbkyWwdlwj3QMsE/ VtknpTqH9E/AXiA//vBWSgkG2+Ljn5+k00nkLZGSEdpWPa1FUHAy2Ksl3olQSjiL0kzHHLEqZ+Xy jFQkV02IrhTt5mKgirFik8BqaGhoaGh4qPOgC7C8XyC+F7NPMl4HV0giZkExC6RkI2WYwuJZ2Gcb lxZtYIvEB0jmt54wJ514VFtFidff3uUN79tVeTtUQq2TqqdTNE7Cj0RcCDglp/aANGcwOAi27CiZ nk6ETJVPliTgShR+YEWq3zVdhA0NDQ0NDQ91HnQBloyNwHy7Tl6pXxYEIMDffmQ3X/7WlEIW6lId wsLiAoU9yKErQQi8qyw9FbOQrX75fLdyNDQY+NcvTvqjF++NIQZS4o/BR4M7tcXDaXWIV2ACyPNH AlkUW3aW3HJHzyCn2nUU8xFIyGUk0MwibGhoaGhoaHjwBViGpCqWugx8M1KkDq4U5M6s+c/Lpnj5 m3Zw1XUzinlwWTqo6iA8gTTvN6siolqgTTHy+bKXOO7IgfLNf7bQs53E0ID4h3/Zq013dcuYazAl PoWZq/2vgXsIrBQCChEmpxO33NkDZJvMsAP4NAab1MjbGxoaGhoaGuBBGGBJwlJE6mLeC8b1EJyU THtAHLoypyjMhe/ZxfR0Scxrx1ALzFm6h1mCYTwEUfaSf/MJczn3JfMxaNd48ue+OR0h9JI5xuLD tXv7FIBtxepx3H53QR4rNdjocBA4CZD5LNIYUlSJmwCroaGhoaGhAR4gHyzveA1eOLeyWS9T5QAa B2DdXjikheasvtf9hVP9wwcMrxIcaEgpoRDFyQ9v862rZ9iwsce/f3lSL3jWqMtkZZHK9BOwKapA y0fU5cJQ9ko9/1nzuP6WLv/8uQk2be4ZnEmUmGcbH4+4SxJFabI8cPHXxtmwqUuQOP6IFo87ZdAk hxAA8claMmbKErXf8EDszoaGhoaGhoYHOfdrgOXemsr2YLaHUqosGEKQAaVZc2Q7YUjFGkJfu+Q6 YBEZMCl4J/JarBTkDOCppw/yoc+MMzmTuPSKaV5w1ohiqGRagpsBFJRIaUDikFq9pZjLe/f2tO7W LnkmtfLqpVRJMhAswYwlmywXd23p8jcf3UOeVRmx171oPlkruOylECN3Yr5fv9VEqxG3NzQ0NDzQ vG7HWoZaEIKY7dVlhLpBqj73I+CNC1/zi3qJDQ9R7pcAy73VEEI9ljmJVhZILlHlPbWvgBcQ3WSF gIs1KLsQZReSijcgXLmym48izgHmS6RUJB1xSFunnzjAF781zZ1bCzZvL7xiaRZSYSQ+Xym5DLDM sESCokRZlP71S5PcdHuPgbY4+tAWVMdgJlHaXI9ZXr046R0f28P2XdXL+D/PHuHXThik6CVnURjf LmkSCJROvLmpDzY0NDT8d87b/dcoDVQ31J9Opkpae8/RFwneuOjnDIJWr+a8Px0gqJp31i2M5Bgq Zx0DlKEkpixSVUR8/q63YSfetPC1992ba2j4H7jPNVgu1kBWx21yVbSD0iZiTrf9cuxXY84AvC/z E/YbdErG8UIbRaTt1GagkirrKuCxpwwgweS0GZ9MBgXDbuD77ns9iMNkBpKdslzsHS/59y9P0srF gtHIE35tUOAUqlGD35W0tVMQQybu3Nzjmz+YoZWLFYsz/s+zRwAT9p8Q2v23jAznN0NyGhoaGu7J +bvWEhkiUwAsUJQVbAdJARQxkoUkztt10f+6zfO2r+X8PxsCiUQCHOv5sX0l7CAwvGN0J1TzbA1E AZki5+1ae3+93YaGe3GfBljurK70VSkBDqASGML+K0WuR1wh6T1IaxHftnk5AFKg3B+gKF6IyjX3 mO3MFft+qmOn9Zt6AOQZ5Jn66aPbPD0+JimqGsJ8mCVSIoG47Kpp7txWUJTmzEcPccCy3GXPVvVE nwGTSmcg9kyUTM+aXs8cd0SLBfMjZZUhC/XC6yTsw6vRiArEUL3/hoaGhoc4f3L7W3l9HcikVFKS 9i22qaZo9L/K+vcBQUbk3J0/OwA6f+daQt73olaIjqq30TK8NMlfA25B3L5s99JrwG8GFtf3iQkT LM5tgqyGB4D7tkSYh37RO2AS+InAh5BWAVVDIC4NpVBb8gXYHwWm0T06/3prKsdRuZ4MyLiAshae f+/aGT5VZ6KWLoysXJYZmyA2a2gUmwCUEkdW8Q8AuvK6Dr0CFs8PvPCsuYCRyCoXLb6NIc81BGbF 4syL50fdvb3g7m0FZc/EKGwLXBi1hP8Y9JfVjEQn4oOuKbOhoaHhAWfBaOy3VeuMBb/u7+z+Sgms Av+OxemCRbZ3IS43fFgwBoSEUww/WQ149c6LaAdhQ7coacWYVedhg/ltwV9LOqLfyV1LsBZZnCD8 EuBZ2FcAEShDo+hoeAC4PzRYgUoB9TiJr9dKw149Y7Aa1mxiLS1fBhwHfA8IHl+dPFjnvnpGeb9u 6LNsEzOFmZlSb3jfLsoE3Z559pOHabcDZS8RA1PWvcr6xwK1ft2+e3uh2U7iD35jlFUrWxS9RFYF TZPAVoAs48CyZxYuyHjyowb58H9OcONtXT791Ul+58xRym7pLFOo5iLycux3IW4nEUhKLteg2JiN NjT8v/In67YxTwv397moqsjbOLkSVQaFqiyUoNPrsnn7Zg476LDq/vWRX7jkomOqCv5rru8QFShU PSYPQfVA09Q/MxRFydrj2z/9RTX8P3Pe2Np9080AX7n369hcUGtpB+S6r6ha+T4D+TW2nwt8U/X1 47xda3nTgkqPdc7YRcT+KhloxxhdGUEfbPndwJmysF0A4KrKYLACpaTFtr9iOAG4hfo5Hsh90vDQ 5L5NuaSqP7CSMPJGKiFjFym3CSnVx52ETbIAcRACC3lvQqE+TeaqxIn2bwqeWSYSUvjUlyd94209 UoLTThjgRc8ageS+pr5drWBCYac2cGj9ykRlsUUIYmom7ftl7WE6ZDFUp7qeXH2zX/qcEZYvikji bz+2l9vv7JC1AmVykCiMBhEXQH05yJtlUUPD/1/msaA+QZjW/rmilcgmxCBVp6ugiEKg3Wpz2IGH BZlYj7qqxTaR/3vlTs65vkeu6vjNHdVS7JepUun9qY4sNh3A9xXn7VxLUQ2KpWucBSjL8l8l1sga EOoZF1Qlu8J2V2gx8DnMQTbJ+2Nlztu5llhN9gCjzaEHpgT/AfBjoTOxCiqj6QwTYzuoPRLVHokh ZGrZ7koaAi6SKq1Xc6ZueCC4bzVYVWACeBhxWD1DMOuPuQmZpCBVIwT3rSBGoVpLKhdUinPZlJhh i3faEEO1ILn86llCgOEhcc5L5kEQlZO7QDy8OgmXFloFHATUs3fEYStzBlriny+Z4KtXTBHzQJko JUXMH2A/D/iDEETRc1y6ONdf/OE8ymT2jJec+w9juEyKQdWg5+o88gLDI8AlqV459Vbfl7u1oeFX nnNu6NEPkKpWYwE8JpXl08te92CnlGbvuvMeF0YRKze6vo6nvOdVc3RkHlWyCqqRV7i+CC8EjrZp oqr7A1WRUJBCO4jC/K2k37XpIpKT8xAVQ1SwHSW1bHeAucCfVmtugoHzx952T+VIMHilW1h+B+jj koZt9ySik6OCnM+J2rtpVtd9fLt++IGtTG3vOWTK647Fp9peaTvdu9DR0HD/cJ+WCCupeRfC/Ek8 dTdiuW2rygXr7q0F80cCQ0NBLusUsT1n31E0vzYukYKgxP4ToYONe5LyVNpT00m9why6MufYI/qt vyglpxB0pF1eIOkN4OOAFqiouxl5xuPn8G9fngTgjf+4m5OPbmvhghhTYYfA66vYUBhX/b5F8rOf Olf/9YMZvvydab53XYeP/OcELzx7lNSzYqQAZcKrsX6jnohIM/C5oeEnOXdd7x636pKPqp9t0/UM 7TAUAqSe/Sbsc7N2uyoRFr3XDSxfsTZU/cYp0M+W+zSjpwDbKy2POyANDUVPTZXQlyzY8xAXkXwW YkkWwz8H8Xwbpf6c0wZeu+nN/U9mX7wq4K2rzvm5Ht/OWqjoBdsJOAN4FThJyp2sbCB4ZlchGwZG o1NpS8pqze2vBYtgldXD930sIZn0iIUr+eGuu/5D0tmY0lj960LWDi67Sdd8ZBu3fX03M7sKUs9a csyQRw5oU3ZLKzAHOAy4i37ofQ/OG7uIpQNHsXnmejLl/Tcv+l6JVZBeWUPYFKnHWxb9fPul4aHJ fRpg2QmFdrSnS8EXMafaJEXFG27u+Hdfs1VHHtziQ29Y4rlzqyALMVr3AJpM1Vo00K/hPb0+BEJZ 2jEPHHFwi+9cO8utd/Z47d/s5MVnz+WIQ9oCKh1W1BrwmRYjskAOASiLxMnHDPC7TxvmY5+f4O7t BRd9eLfX/uVigbFJ9fjBUMkD5OQqJ/cXfzSPK6+bZe9E4pL/muL5vzVXMdZZLJQEZ4IfDXzbIoiy qe83NNS84rtjjI6M7P+FFMtCZZalUHmc2DtnIosGh6JNiXgK9rkhy9LE9q1l1m7nAyPzLiq63S8Z fhwgQyoMf4X0tlp3gNAZgj8EmJoqAPUzXAdIugynw2Mrx2UipfT0RJxne49+ysX2ocR5u95S+zpD pVwiAKEqpRkgnbPrrcmYSATDm36Gaedsr0sMVWHE9p/XOqvk5CwbDN5y9aSuetdmBhfmPO78g5QN Bjv1F9u0Vi+Yw6u3TTKQ7/tAlHCa32rzw113fU7oN2161QSO6iSdDQRmdhW68u/vZse6KZAYPajN SS9cxvKThulNlyjs+4jvdW5+3Y61ZAGWhLncVoyxfXa98tAKQEp1RxP3+N+QpUQZgDKGyPm73gZ2 Y2La8FO5T0uEVULK1bBm8wHkCUMOpPGpxEzHfH9dh29dPSNQ5eYAS++1ERtCZkLEZkFVO1S90rVe 9twRDlqWs2cicfE3JnnuX27jT9+03bds7CrmwSm5BD0S62jLCSuoTqGBedUfzWPV8pxWJr7ynRnd fHvHIQuyEXYQkurRhkGQisQhB+Ycf0SbblH5bu2dTFBpviScqMqTL+hLvUhN9rmhoc/oaBVcOSVS r4uk8q3HBbJ2lspuxy4LzW+XZIEUq0vb62OWMbl9a/rGOy7Mr/zwO3tOiZhlj8vaGa60O48UvA0b O3VIyRK/Y3OwjUEh4dQrywxxCfjwmOedPXffUXRnpgkh7ulOj89U19uHbgbr/LG1OAWySpAarX1B SHGPr5Q5hlhfLvQ/nN5CkBJOCY8gTsNgO4RMnhkrqrLdjh4hE7GtfujS3/87Ltg9xVBL+65LEZEp MF50P4L0m4juPYOrkEuzewp9+613sPPGaRTFkmOGePyFqzjg1+ZSdhMKsoQQey029HNS542tJY/V +9meJjQ3tu9pJWGqsuXDqBqxDgPm9P9ev+AgIBI5v7F9aPgp3LcaLAJCphrWfBfw7vpYTKPDQYNt OQbYsKlHZScKgmPrf3jolbWPVhFIJRI76wPUIUhlYa9YmvOhNyzm2Ie16BXQK8yXvj2t5/zlVl92 5bRCFkKZXEokWUHC9eMpembucOSEI1t0eiYls3cy9ZVj6re11K9GUIniy8KMT1YK/aEBMTwUINXx 5P5a/ikEoRDK+3KfNjT8snDO9R3OXdfjnHUF56zrce66ns65YX9Z0JjhhUM4+XWrb+P6opve1+3M 5GUqHYNjkewy+STjx8Qc3/mjK+Ps3t2eHd+jojNLiHFeiPUBJ/25Kwu6Xmuo1crauW3niEPr63UW JfIsvsKpPDkfyLpbrr+m/dW3vI6N37uc1rA2HHLKaCegUPLQPGTPG1u7T/NW1tY2qfKrejqwxubv gdcBxyHSG3e8Bmql3Gt3vuUntveCm94EdfwlWAmsAHBC2UBg07f2MrWtSz4YOOwp82jNiU6l9y1o ge/aVc+SJAKKrppIXwU8X6ZnnAOybQXJCa5692b2bOyAYMUpwzzmnAMZWpTTnSyrKwCkOg/1+QDb BAHLpVPlKF9ZN/QDq4Ntv8b21yQ2ANcBPwR+DGyw/HnM841jveuiZQZaA5yz/a33zwfV8EvLfRpg 3WOeYCVrMH8D7ARnw0MhzRkMFIXr8TPut2CfYfvh4JI8y5EiOKtT0x+q5Omybccgyl7y4Ye0+dTf LOP8l83ngCUZrVx0utY5fz/Gth09xUwxJYd9YgIk27VNldm5pyQZ5o9EDjswp+4BvBeqOh0hiJs3 9bj5jh4xioMPyMirTsL+xuv3zABFyijLRj7Z8JDjddfOUjWYVJesuuXPQykDkKSQZTkzE+VbwG/Z fvPNx5S97suGRhZc1B4YQlJWr2+eLkQqKXffcZsUIgOj84h5i5TSdNkD2wuxn6gQSGURr/vsv3Pz N79KzDNcFm2qjHcShpTOjlmLqbE98ZrP/LPLosfAyDxizlemxwFZuVq/wD33i+G8sbV8oncdPRJ5 CMHVOJkzo+P1El8ELsD+M8xbBNfZXnPBoreTEWVgKLZ/YnuHH5jvL6iZlZhgXCpA2U3aeu0kqTAL HjbIgWeMuDedpEDC5IhJxMeQQS6Ng+XS8onA38rCcuzLN5xQNhjY8IVdbP3RJAqw7IQ5nPaqlYRM FLPJobLgMaafmXub6Xeym6BQBVemNCwyfjdwg9BFkp4ktAwziMmBQaEVqrS2Hwnox5hH1Vqw2O12 ybJGe9twb37uAMudC/d/9VaTOheQ6tv3QoagSrgo7QQ+CDAyrDQyp5Kmjk8mwHLtrivxQZslQI/q d11Vlg//YvuTiBzo2VaMoiySWy3xorNH+dJ7lnPWE+cAsHNPyfev7wCqRxHue/VVqimKLdsKbt7U w4bjj2gxf15GKvwTMZHtfdu44ppZJqaqeuYpDx+o/97fcv99M0UMBTE8hNUcDQ9VQp7RlzLV//6p 6HYW5sNVBtqQxndsHQ5ZfMn0rp3819+t6W6+7gfkbb1scuf2lcmpUx+DpykEujMdZvfutp0Ymr9I 2UBO2etuSZW88Rg7Lc3awbd86yv60X98lO0b1kkBUll2VK3KigSLjY+POdz01f/UxLbNzF95cLb0 yGM6wBeKLlUI5qLKvN1Q8Lobyv8mxv/VRMAftU6kXVlXJOCPgS8IHVV3cBfZQOiFTD1XavILLP9+ SXKoLTGgGoVz/q61CJieBUl5fTI9qv7ukImZXQVT23tVlukRc8kHo1LV6JQsg1kjuEso2rilkGp7 hncKYbmQq6DdtmIuZsZ63PqV3SiI4eUtfu0VKwgZlD07RMm2hLp1zP9+oWtlxeCQbIh1yznwG6oC qz9RZb3Ts12m0mmfuN04JSfjQqgn62jEd41/HaogC6qSa0NDn/9V5O5iDf1ZMnVBLBpVosFKkIrL NZBA+YWVF1YUVCsiEBe79GtHR2KYPxqQ4K5tBYCzPESSy7L0oyRuknyZxQ2YqyV9CXtWKf0hMSyX 9DjbPdt5DLKT3e1Z7YHICUe0+OSXJmm36vId904iSSJVARvXru+yc09JFuH0E6tgKRmyn+Ie3P/V tes7AAwPBU48slVvs1qWVxlsQNxUR2SBoEbk3vArSRV81AeGHEAkpVTKxBIIgRBClnq9d+cDg78z PlV8G/hd8GRrcGhFiMyd3r2Tsujl29b/uDj4UY8eas8deUYI8b1lSnOEj1XM6O7dHbrTUygE5i5d EUKEotu5LWQZ2A8LIaMzOVve+cPvxtbQMAtWPUwKpLIo9sRWVWcqe91j2nOG5u245Vbf8YMrhFQe dOoZ2dwlo1+Zv5Rbt2wgYCyFysaBqp/xfxQZ/QpR2lWAIT8WeG+VtXchKQsteef6GQYXZBpckPVS 4Rzx4mB9AkhFXVatZR5UyX4J3FkyvYjtQzt/qzb/REF0pxK9qUSIoj0cCZns5ORAhrg0hPB2gXpl KkMgdp1KzO8iPRq7QMpM1ZGeCpMNB27/xh6mtvcIGTz8OYsYXJjTnSgJWVWxECoRbePvWX6VMUKp kxJthWi7RLwc8R5V/Uw948wlecjk1pyAExSdpJDJMZd60ynWjfE9WbnxvyX74YIt1IbWv5hPs+HB yP+YwXJvDcTQP5/WBTZK9X1n8P5tROFiDcpX9w1HqXtc96RECQqHH5STRXHrnT1Wv2sXN9/ecbfn GPNQhkzzy8TZQucjPmPxXWA5IRQkngr+liqnrMJ1d1+eASS+8t0ZUjIrFkdOOqoFVMaj+96H++st ce2GDt2eGR0OnFq7PYdKnP8z98POPYlkmDc3cMjKnHosT7UyrzoVAa6o09vqx5YNDb9K9DM7lQs3 lbYFUkwhhAQSkbLEvd45WZ6/tOx2RiT9hhQuEMIpgXDRmUUSkzu2Ucz2iFnryTELSFqOWR4CdCYn 1JmaIMTMI0tXyImd3empu/J2RiqLFTEP7N50myd3bFXeHmR0+UqAmWJ2eiuAQiDE7AQbbvrqxWV3 eoo5C5do1SMfS0r809jdUBZFVrsRJPrioodIgd9AHlWNpTFvqYOhHpCFTL7uY9v09XNv11Xv3myn +hxvho7NFjJDNaHm3LG3kmp50xu2PbMqFJiXbx/aeQfwpHrfZgowu6egN10SW4Hbvr6b8Ts7DIxm /e5BlUrDZUoOQr+19Ywyr0bC/pUMVj/uFU4mtsTMWMGGL+witqqPqzUnsl8aX3+mItq+JCU/TtZM lRaQ2zFERFk3Jr2nFgOXtnOA1nB0MZN061d263vvvFtXXHQnV7ztTt108ZhS6X5wmCO6kuZJ/EVt YNpM4Gm4Fz8zg+XeGhgva28qgiEJBgRPxT7IYqPMpYgedR2bslsFWdmFVVYLQLSoRYRPeMQgH//8 JK2W+MSXJvSZr0961YrcjzimHf/ot+amg1e2UioSIag0nAh+DdKrwB2bp0j+LugkyaVNDJk8Pp50 59aCMsFxR7QZHc1IRfqJRWiopeybtxcUBaxcmnHg0oyfZ8E6f24gCCanEzt2lcwdjqRkV7MJyagC zsv7u+4+9sdvaPiF87p13apWUpYkIOS5e1NTJyB18/bAjUpW1mqVjzoarryNs7fcsI6rPvbe3im/ /aLWypNOft4dP7zqApRtnrtkwUwqigEkz+7dHXqz07SHR0+dtwJ2bvRBTqmNSJM7tqrozCprD6S5 Sw9AYlOrld29bf16Fh16xPzYhu0brldvdsZD8xd67tIVKrsem9o9tnvbdd/nMS9/BjvuaJ1x59XX svXG60CkQ09/YhxZuuDHFx6sS16/3gGpC15seDv2saBXYK7kl3CUynljF6F9J579l/m+JXqPHm9d eO49fk/olSkBpwKnI5JLstZw9E2f3cmNF4+BIWsHQpRrzenGH5djDCiLtstAZHeYZGE5OL7ZGQAA IABJREFUHNYsvSRZXiv06jpMTbZD1RQu7rpynFSY1tzA7ttm+fp5G3XIE0fjUc9cVIRcT6X0v0p6 BhAvWXZFATwJOIXKQDbUQnghiK3A99+7hfG7OrTmRooZc/0ndzCyss3Qopyyk5KCou2rYwjPpArs 6xFujvU2H4H4sCrfxdLJMWSyorj1q7u1/pIxxu/qUHaqfRlb4s7vTLDl6kmd9hcHOLaDnRzrAPHM gvTagEo9NOLzhp+TnxkKOAjmZ1TWBU6yn4S4HrgY6R8ElyBdizmdKpsVnbUr44JizT6xo8xQCOAy +YmPGuLMxw6xZUdJkOj20Prbu/rwxRM8+1Vb9Z0fzcSQhaxMzuq08zNIqVUbj3Ywv4M8jas6PUg7 dpfs2lsiweJ5lcg2pb5I3f8tYWvKVK/ecjEwEEjl/jv89yxW/+ZjTh7AwPSsuehDuwETqxp/qo4v riftXFcn9VJtad/Q8CtDWVYloYHBtgbyFrbfPjR/5JrBkbnrbL/STm4tgEsuvXlUgYV3XX0le+/a mN3xw++UNsuXHHHsY099zsmTCtzlWmVcdDua3j0G4qCbLrtxGXBg1m6TD5LGbt+AU0nWHnAqe8xO zG58+6OW6n1nHtUe37Z56Z47t7Nt/fVIMGfhEo8sW0LItGn3bRtmjvvtZ7D5ZoY7k8UZ67/2OVyW YWj+Ih/8qMdRFrz7r+8yKZVJ6FDMD1yWf4R9MuL3ajuYX5ol0mvG3lJ1A1pU438cJIXR4cEqo6Kq 2SdXfm8rAe2z0DwdgZNT1g7s3TTLjRePKUSx5LghTn3Z8v3nRXGl60RfqGeTzS/nxIRTks8EXo0p LZdAcKrMRDddvlcbv7mX1nDECWI70Jsufd2/7PB1n9geY0tgnmz7YNuFKu3V71XSKffbDKuqxVDk 2o9vY9Pl+7eXDVRB2+VvvIOJzV1CLjkZxNLSaZ4BqhE89Mqy3N2bBPhA5ZOowskx5HLZta5652b9 4L1b2HtHh9gKLDluDqseN8rQopzWnMDmH06w4Yu7lA8GnAj1//KBES3qF84foI++4ZeAn3oicXdN ld21o6sW118HvgY6DKvA7lXzn3Q0cAXmaaAS+uMn9v+PGfJ69pMRvOPVi3jDKxZwxokDHH1ozsJ5 kZHhwMR00gXv2qXp6dKxGqOQEIchnQZO9azAmzGfro6/yqtkplP5a7VbYuPmAjAKkPrmdfVqri+P WrUiI8/ELXf0+O41s4QsUpTsc2jon0wkVWVGm7OfPMyxD2thw9eunOHN798NQVX8VnVLXk5YDGQR A2NNorjhV4vpzhQSsVfaRSqfFhT+8rYrvuUt665TPtB6h82Tp7aXZAMDLSDEPCcfHGJyxxb3pjtk 7YEnT+wCiY2prKSbxewsM3t2l+1hOOyMo49VCMfs2Xwn3//Yv3Dn1VcqH5xD0ZmN3/3g3/G1tec+ 6bizXrz++LNecsu33v2W51z2jguZ2L4l5gNDmt61w7dfeQU7b7t1+tN/fnZLwOgynrvpqm+t2Hnb +hLg4Ec+NpuzcN7G26/89r/OTgJooVP5dYVw0MDc1nTWzsGeqKwf9EtxAJ87tpa2IgKCUB72Gaum qZkO/Z/7AWOuwHljF1UPdl3AM4dWp3oIubj1a3s0s6ugPRo59aXLq4xQt87UwDfrp66a82RmukX5 qf+6Acyb9wVEKKbSbg1Hb/zmXn3/PVsA6E6WFDPVCje2gmIu9myc7fdFDAAjCJI9B3hy/Vyh7gQk Gwhc85Ft3PiZnYRMlD3Tm0mUPdOaG9m5foZt102SDYR61JoOwJxWR5IxSLEVM+Znw3+GOAHRc3IW crk3nfj2RXey8Zt7QLDoqCHO+KuVPOHCVZzx6pU85tyDGF7eImRix7ppejPpHiVJRyq/x4aGe/HT S4R5hLIUld5qHuKjrvR71ciaypsKQS9IufF/Yp+qyiukSsH2Yywz7TrHm0rTaskvec4oL3nOiHpd s2ci8Yo37WDdLV3u2Nrjyutm9cRHzSEllzEqIL8I9E05TdeGnsPQN7szyxZlzJsbGJ9MfOeaWT79 5Qme89QRcCKVJoQqk9UvET7ricP8yxcm6XTNa98xxgdWB448tE3RTWRZP+u1P8gqS9NqB970pwt4 3jnbabfEBz87zjEPa/HMJw2rco/nh/dMlWnJ6vvn02po+AUxOjQPAe05ouhkp0/tHOPqT32oiFmu p7z2LdnQgoUXHXw4p3zxGz8cX3TIgTND8xehECst1eQ4QwsXP3HxAthWsLGYnYaqO0Tbb16nfHCI 27/zjbeMb7nzwM7EHrpTkzEfGHQIko06kxMG5inGeTbUGi4HSQqBcnY6Xv2JfyRrDzzpxLP/z6ZP vPjFmxYecsThE9u3ELIs5AOD5WGPfkoYnMcHFx165Pi6L3w2HPXkp1+cDwwcPDsx3r3x0q+2Fx12 FMuOOWZzCDA70fnF7uyfg/PGLiLsP8mGStaPgafYfmFRehViE/B2w9XCoTApKPDq7Wvv6RY6hCtd UWdvoW3XTgJm8cOHGDmwTXeqTCEq2v7hgQvmXHPX7umY7NIygjjYysrnPv7hvw2cgCmkOriaE7X5 BxNc9a7NlD3Tnhs55InzmNzSZfu6KXozZvTANsf//hK7ElWMAxMYBMcjVlHPwkmlaQ1H1l8yxk0X 70RRLDp6iOOft4S7r5rglkt30Z0oWfXYUVY+coSiCn6SRLQ5VuJLrvZRDzyK9LpK1uWoKKfCXPl3 d2v79VOETKx63Cgnv2gZ+ZxIb6qk7MLShw+x9Lg5jK2fwYbafb4W4TJRv/6GhnvxMzRYphr5Qgm8 1LCMaiJ5KyU7ZLWVHM5T4V4Iahl/womTFCj2bQSQ2GDYbrMkSD0n52WyQ8AxoMULc3799CF+eEN1 Utt4d9VhaIjVapI/Al8G+jT2cxFnVy+PWPasRQsyznrCHP7+E3tZsiDy+nftYt2tXV77wnkMDAZS UQVZUjVK52EHt3jl80ZZ877djO0pecH523n/BYs5/qgBil4ii3XnS11ijEEUvcRxRw7w1lcu4JVr d5JFeM8n9/KU0wYZqry9NmehytL9kix+Gxp+Jq9d12GuWvQMXcoqL1F1YOGyWruEmDE0f5HGt9yZ bbzq8uLY33zWyRuumTr75Oee9ZneDHvmLl1ByDJ3p6fC7MReRpYvPuUYGL1h464dW2+8lpBlag0M +s6rLg+3X/G1VBJOLRI4BDsOaKZbkgWRSQ4h1lNbqlVMUhV4lWVymaxqnF1udXpZkJZlQcu2bbiB Vit3nueSrZu+/FkG5i044Uf/8dFFv//+T78j5jx6dqLT+95H39W660dXlgsPPYLTRl65oeh2mRrb /hMH8dHPeBEz010mJ2dZvnweAHbaF6hcf/EHH7DP5/GXrSaoP46GiCgTzmXeD7xwv18ypxv/Huap lr5CZYxetjO4h05rEkOI0uSuwrN7S0li7or2vbP6YmLzrhmMy4CUqtJdqk56fklfe+RkZe3gic0d fvC+LZQ9MzAv47RXHcCyE4fpTpaM3TxDMZNYePgg7ZHoopNQ4PZk31Frmk4EKuF5cswGgnbfNsu6 T+1AsRqD86hXHsDQgoyFDxtk1aNHmN1bsvDwQUKGy149/rZ6iwPVptRv0voTwXLbPUyetYN/8P4t 2nrNJIri0KfM59SXLqfoJLoTJbEtJrd0uepdm9lxwxSKMHJAi3wo1kamgLghWhNCKpSaC0DDPn56 gFUmpNpqwH6qqsxRtO2QBe0cK9iwqecjVuVetDDLU5F6IehYB78R8TogIpVUbcATMquR32MrB3pZ JLNRmarBf8sWRoVQRVXjU313hyqCsyXhDxv+XtJIJaA0shSCja2/fP48Nm0puOS/plg4Gvmn/xhn 4909/mn1EmIdMAGEAKlMvOBZo+zYXfK+fx+HqcRLLtzOh9+4lGMOb/fnGe57TN+gtOglnv7YYXbu Saz90G42bilYd0uXRxw/SFmmZVmoX3My7q2pLCsaGn7JOOeGLhmRWRJJDgFXOmBkA92ZRCqKmwdG RhlasIjxLXd56w3XcuSTnkHWHvgTJz7jxIah+QtPzdoDLjqzGt96dxpetDSs/vAnPnv3NVetijEQ 2wNhutOjMG7FdlgwlJdL57S0cnQgLBtue+FQrpGBjDl5VCsLZJUHgGzoJdMtE7NF0nS3ZLJbePdM obGZrrdPdr1zqus9nUx7Z4tQ9gqLIq6//Ctut9vPGV2y/Kzv/NPfZ3OXHpDGbt+Q77jlRo+uOCg+ /GnP7iw+fOXGmMOuTQt93FkvwVM9GKo6nzFkcwc0MjIQQZWRn2Kw7dhqpZN/70/pzUzz4wcg0Hr0 CUNV7FDbLNgsjuhSSSdXt52o5B+FpLbxR2wfhRhX1QB6T3Xq7dRd1LEtKnPOKkMD9Ft2EubxpdIP MGskPlftBBtxCPCYSgPiyhFd6LqPb2d6rEdsBU564VKWnTDMzK6CkMGSY4aQ5KKTVMzuE6RfGqSS Kpw/ps4wAShEseELY3XAEzj+D5YwOD9jdm9JiDB3RZuRA6GYTZQ9+pmlUPtHXG3MGy/e2znvmaNz hV5Ra85iazh607f26tav7kZRLD9pmJNftIxiNlUZqlAJ6td9aifrPzfGwLyMoUU5hz99gVPPkkiS ou2v1PNAwuhQ/tAcC9DwU/nZXYRV7rMFrKjF4gpZ4OvfneKCd+9i+65SKxZn/scLFvvIw9pZWSRi 4DWYTyCuww6EeQnvFfBe7Dsk/wOVsBSgUHAGsGxR9OBA0MRkqtdBUpn6LdN25TnFiCvnuOqw7nui VG2zvOu8xRy+KueDnxlnwWjkv74/y1evnOFpj5lD6lW2Dftsq8rEq1+0AAzv//Q4RWFeedFOPv03 SxkdjVVp8R6rN0kEVYKFp50xxHv+bS/bx0p6RfVOYtQzkD4G4CKhVqNzbPjlZIPGOdrzKLpdKcbU Gm4xZwFMjkHZdeaU6ExOXNleunB20SFHDGy78TpPbN8Sx7fcxYJVBz/p7utuPmDpkYd/P2sP/L4k x7zF+q9/Ptx06WdSZ2riCT0HpropDbdiOHbZXE5cPsJxS+eyat5AWDSnRSsGYhVMkWqz31qkvI9+ giao1kqCkqG0VSZrqleyY6rL5vFZ1u+c4qYdU75194x2TnU9NT6ZTV77/RT9PYVWm6zVTll7IC49 8tj1rz9AtwDxmWs/kQA0p5LVFNXslkr6wL4MPfVtUq8Xik4nSeK4s17Cjy/+p/vt83ntrrdWS8/K njPZDAfxDaFjga7t3Knq2lagDfQQywW/B7wfKnf1e+zRawFcEgZGMwYXZp7a0dXuW2dBVHqmZKXS icQpCrok2W+WdF4doz0SMWBcYkI2GNh6zRSbfziJJA54xFwOOmOU2b1VcAVQzOwbg2GFyt8K8fF6 7QyqdGEYxZY8vrmjrT+aAmDx0UMsO2GY3lS5b3tlN0Gt8a0F8YVQZnzdTKv3xTndVnz9WfNK288D DrBdxFzZ7O7C6/5tBwCD8zNOelE1FrcKripLiFSYVY8dpTNe0J6bccQzFnj0oDbFbLKCcpsZ4JP9 5Gqn+0vVfNpwP/OzjUarZUyPEGcBatW7PvDpcd9wa1eHrsy5c2uh8961y596+1LFoMJ2JvG3oCcD otwTqSKhTNIXsL+B/Jo6yzUgKMDxYQfmmjccPD2TdPWNHWZnCgYGI7DPl8Ykp7K0QugfQ5Zdlf/6 ZcA//8MFPP7UQf7srTvZM1GyYVOXpz1muNqI9pf+kg1l4tUvXkCWiQ99dpybN3X5589N8KfPm18J 5IP3pcj7uwPEhy8eZ/P2gmWLMh24LItggjgL+0jEerVCIKXk2dVoYPX986k1NNxP/IYXciulFIIR Typ7PL8zyebebPnxodF4/XkrIh9l4a0bN/KtxYc//ClZq132pqey7RuuLxYcfHA274CD/nDJwXz1 x5+7gt7sTBgYmuPZPbuYKVJQjOVh8wf1mIMXhNNXzfOh84cYakWlZHrJ6pWJ6VT+hFXjT7NRued9 +ieJ/v3aMXDw/EEetnCIJxy6UJ0ieftUl+u3TfDdO/b4R1smtGO6p0x4IErdib184x2r553w3Jcf 4pRuv+27lwHElFyGIEUF7FRSzdf7PcEpiJbNeuDjhnUhBqUyWYhjz3oJ199PQVaLSKqH9dXLxfcK HYvo2G5Lcj5c2TEVs8lOVbnM5pS+fKH27uu7A14rtCWVXt4ejmnJMUMa2zDDzvXT3PAfOznojBED GlyQBQX1ym7KEX9u+++AHcBJlRF7PYEmSHdcsZeym8iHIoefuaDWK+3LLFUncNmYDlUJ71+ErhdE RZVl6SVVlqkSw+9YN83sngIFsfK0EWJLFB0IoZ5hGOq5ZtWpPUnK6uajcwa7uQFfn+3imGL+ywSk EmVzgtd9eifjd3dQEEefvYiRA9p0Jso6i1cFWWU3seKUYZadOKf2v4JiNklBXewW8FFJG4F4y6ay XLWyqRA27OenBljGKIQIocT+PuhEcAG0X/3CeT7uiJYv/fY0RRl07fqOvvmDWT/+kUNZ6rmIUU/C fjnSe6ttQfVvCcAMaA32xxHvEfx6WTjNm5fxhEcM6oOfHfc167t65p9v5aSj2jpiVc7BKzJWLs10 6IG5sjzgMtV1w/2C9L6QveiWnHD0IA87MOeG27r0/tvEi/5jQh1kuUi86vnzuWNLwScvneSG23rA vU1KoepIjLnYvLXHZ78+RQjihCNaPnBFplS4kMgtLhD6A4TIT4P0vfv2k2poeAC4xYUAp7JYlrfn /OfU2M45d11zOyuOPfm13Wne/v+xd+bhllTV2f+tvavOcOexb8900930AM3QDQgiCAoaFAQTMWKM iWM0mhjROEAMGgQUjfEzxkT98HPIoCEOiBhRBGSekaGhm6nn+c7DGar23uv7o+rcvt1ggqRbhNz3 eU7fe/qeU2dX1alda7/rXe867a/+6SPHvfldHuFr7bPnn9bU3cvYjq1se/Bes+wVZyBi3v7VN/zZ oa5aoVAqm7F6SmyNvOigDl69tNccO7ed9lJM6oPUXWC0lhFCIg1r4skuCXsVmzwFsodd3tdeJahS d0qt4S4gSE9zgVcu6ZVXLO5h62idWzYOcs3j/bJu90S25hobmS/GPKiqnwjo/zFIEkXZ3T5kgcl5 RuQioCnJ6fXYCEbkI0H1/Yp83hgj3ns1cgBdHhREaPQOPArhTWQJh4IYURTWXzcsIdXJYCS3LBid tI8RxYVUY1OwwIiK3iDCud5pOOjE9mj9dVmA9OC/7mLdDwckKoq2zCxwxJv7oo6DSuRB1kwR2a2q cxpt740VqY86hp6sEXwmlO8+pIyrZQazmZZLRFW9ZCr5kqpuVPhgdqcw3gcfiUhzrr9FAww8WiV4 pdwVMWNFEz5RZMr2yN3nUSyozdfCfyXIj4E4oOmhrvOVwBGq6m1BzOjWOuuvGxaAnqVlFr6sg2TC I2ZPJXnj+9UYf0hzWbGRFKWgQj9wYYO9OnyZ5aPlvzxw534azzs8bYCV2xs0Zq2/E9G3CFJUr+nq w0p29WHNZnbvkF7y1SFFkCe3ppxMVn2bLST4AqqHqnCNKNs1Myk1wOOoDgNPCPJKRD8t8CHQcN4f dfDYpkRu+WWNkfHAug0JIkIhhtYmQ2+X5U9e18bZp7YQXMYfN8bauCDiWJiYcOwc8BQiofg0qbpJ JgsQI6T1wJadDiPQUs6m+MbF3Xi9D4pBuOKn4+wc9BQieN1pLfkyUK0xEkDfiOrlCNcR7rCAb5iu TmMazze4pN5a7mg2ux5d42/5ymf9wSe8vHD0G//kg8e/+V3HD23b9OrDT57/7W0byn/Vu2jZoaPb NvvRHVvsmqu/p/1PPrrI1yqLUowGF+SE+Z287rCZrJrdRmxFKmkWVDUCKmt+dSD1tIHV0/z9aV+n uleg5nwgcdk6r7elwBuOmM0Zy2Zw66Zh/d6aHeb+HeMhCqG5FJvLROWdqvpJ4Bu1/n7Kvb3/bET+ oO4CCumctqIUrGH7WD1UnS+UI/t3QXWbwr8bYxqpxAOCgGLIuSjVl+WaJYcS24LoL7+xUx76zm5a ZhR05lHNRKUoC8WU+/KGx6ReiU2BKTqs/4twrnq1pY5Io7IRVw8Umi3BKalX2XzbqLbOLnLse2bj 6sE0+DNESlm2A0wkOr7dSXUwY5tmH92CjQVXA2NEFCX7J+9lqHxX4V0i9AtYCN4gMRDnQZL4NDC2 PUG90jYnMxINThs+XlkaI2Os6gi3A3egXCkitxqBoITcPuLtokIIqlHRyIYbRqgOpJhYWPKqLqKS IRmfwl5NRnDZfSI3OQ0ikgIFRRXlHIRdCBbEj01Ms1fT2Bu/OkWYFYoYhEdUOQ3RL4vIIS5RooIP xxxWNMWiaKWqJKnmgvTGupIIeA/Ke/bk+ABhuyhnItwDxCAfNqLLg9Mz29uM/8bFfebfrxmXn95W 4fFNKSNjgUpNGRwJjE0EzvvMAD2dlpesbsK7MNkrEBrXurB5h2PLLkexKLS1TLYY22fXsqDJWuHu h2s89HhCqSgctby4Z1tmjwYrslkl4Q13V/FeOXpFidOOL0NQjCEzHEVA9FMq0bHiKx4pwHRByTSe b8gKBdm67sEnF3e8dEPf0sOWdx20SDbfe5u6WjU94Z0fPKF95tzb3ymy/NLd+rGZK4743pO3Xgci uvaaH4gYEypqdUl3yb5t9Vw9cUEXIkgl9dRcppuaGlTBfx9IPavdeJptNuYL5wOjLmCNcNriHk5c 0Kk3rB80/3b/trBu90Roiu3iyMrXfQhvLff2WiNyQuKDm9dRMu84Zl58xMw2jYywZbQWfen2je6X 28eiUmQ+NlAdu6I5LviCLez3/dmzX5BbGaDCjIxuRKKS0YFHq/LENUPEJcPc41pp7i2QVnyEMA78 omEJKCavCm1MzjCuAaJmI49ePaiV3SlRyVAbcdlnGWiZWWDOsa34JCDCOOjOfBRJY4YXg9THPMm4 p9Bi6Vpcxqc5E5WXIiIqCrcBl4rIVbmg1qhOBqUNIjNbAE8E0gmPBmidUyBuMtTHPGJQyVxIDeg/ ApeJyoYsgstOd+4+74FFwBmKYiKxtRGnW+4YE1XoPLjMrFUtDWuHPcHVlBtH5u2FB4lAC6psBN6I yK3SsCVqnJtpTGMKnpbLFnthgx8KZPPSDRJ0haJvN5Z+wMzqicKMTkvqlK07HSBENvMtESMqRpyI +JAVZKiIOFRmqfBjlBmgKZl4/qe5jkrjWPiDM9v4xiV9fO/vZvKVC3v5+J92cc4rWuhsyzxMr7hm /KnjlT182yPrEyaqgdhCV9tTGz9DHgLmr7/uzgoT1UBft+WUY8rkmqopNHF2lLbsdGzdlTnQ/96p LYg1OJ+ZDJO1YXDAMRLcOSoFAEt1OsCaxvMD5z9Y56MP1YmiiAixB68+wbt67aqWGd0sOeVVPioU ZddjDxfu+c7liY3Mso/cX73+o73yfVV9IC43W6MapFgmNbG8/rCZ5u/PXMHJB3dTdV4mEj/JVsGe m9iBCKyeDo3Pmvp5jSBvrO7EB5XTl/TqF85YIe9+0fyoFBs/VvfOGjnJiJzggrqWYmQvPu0Q8/KD u7WYlTTKyr5Wfe9xB9liZAiqy3uaWpflwdUByxE24pQ8ptmZFyCpiYQdvxwnrQYKLZaFL+8QDdoI Wm4SkS0iYgCNyBae1lg1alDPp+KSYffainvke/0iNmsNc8iruzjqrX2sfucsPeXjB0nf4c3e1QMY 7rCYXWTiq515L9asMrDqCT7zvSq22kZ6slEWrnnBwncFrnIhQBaghIxtVEQ0RUgAxKA+DVlQZ6Cp Z4+XZ3YuG+ovfgpsIDP7tIBJgwaZ5Ek5N2PacFHRyMCjVcZ3JIjAvONbM6bO79Hc5gVekv/uRcUg Eqlov8JFwGECtwpYEXwUGUJQLu7+0IE67dN4nuJXTwReG+uIoGAwNghyucD5wSndXVFYNC+WOBK9 7s4qv7hzQpxDUqeaJCpJolZVjY0NJhJC0EiEFJUZCtegzEYsCOfkOirRoLg0oF7p64148aom3nxW O5/+QDdz+yIUeHxzSq3qsXbq5CyNgJDHN6V4D8YIvV1PMZafhI0ElwTueqiO93DS6jKz+mK827s3 YWO7laoyXgk0lYQjl2Ur1EYgJioy2SdWeLs0Zovy86bjxjT+F+P8hx1YgxiDc16yEndBjP1qWnX1 JSe9Ip59+DEqIrr5nlsLD//nD1xzT+nkt333nn+55cufLVsDFRekbIW/PmWRfODEhVK0hrG6k+cy sHo6ND6/sYBqjG207qRgDW9ZPVe/eOah9uSDu+x43XsX1MdWoroLbB6pKSAuBIIqldSTd9oKZPKI 8oEefyMwzMf/y2yfsMEpI5vr6hOlZ1kTXQeX1dVDw57qO/l7JucpQazPSgNPF8MpqviHr+i39TGv hWbL8efN5Zg/nc3y1/boIWd0Sfv8kvp6aPhL/a3PTBoA1uxVcKB7ptup/y8qoo1/kM+q8jMj0k5m MyFelYLERERpLn7PN7Ino1BospPbbOxLljnggkgLiNpUMzYpRAJOg0+DtwhvFM2rzwXtX1sRVw0U 2yNmHtnS0HRN/X6KoiEvSoxU9HFV/QCwTJS/BsYRrIC3YkgSx8U908HVNJ6KX5kiNHHesDm7YIJq MBlzys+DkhgonHR0Wa+9vUqlpvreS3dLX1dEHCFZ6xmkvcWwanmRd57Tpt2dVoPTOGvkLEeCPoT6 LSKyMvvuqwUmjT6DyyaRoBAXhJ7OrCXE4Ehg91Bg3myTpwUnc5OAMjSaXfiFWOho3cNgNS4eYPJ9 m3c6tux0lIrCy47N58as5HDP6/LjUS4JzWVhcCSwYatj6cFFVHNtQTYAk89dyxFtBcawe7Kj05jG bysk66eLTxLEGC00ldKZi2Bop318vD/5sqr++erff6ub6N8Rj2zfoo9e/+NIrPVhUqUxAAAgAElE QVRb7rvjjaWmMmM1FxZ1lc3HTlnM0t5mRmtur1Tg1GvvtwV7mWiSjTWoynDNMa+9xCdPO0T+c91u +9W7NrO7klCOjFx8wxOM1R2vWtpL3QWaYsvV63YxkTjTWoxGfdBd+eYP3DWfqTEaHVTvFNgCzFUl JKNeNCitswvYouDqZOYSyi/zicwYxIes0CdTZnt9R1w29K+r6u6HKyKCLnplJ7NWtVAdTLUhlRDB iZFY0c+L8DMgViFFuSuf5ayqEpWMihFJJjxpJdDUk9c6ZlWDkqfbUhE5FfSrgry+ofhN1GeeW8JI btOAiQUbZz1jc0PSPRWJQY2qejFytJPkd4HvZUJ38aDWingrchqwXFEvgglOGVqfifA7DirSOquA T8Nei3BVDSJiFB0G/WhALrdCmgenNpPeiweoe8clPR8+YKd7Gs9v/JcUi9gLc5G2IhCyIlx50gjX gnLmSU3p/FmR9A95kkT18c2JPvxkwmObEtZtSLj3kTpf+s4If3TBLhke8ZhINAS1qHpUOhFZmX2Z G8sbycs0MnLXmEasI/R2ZvHL2ERgZMzTYK0mU3n5mK0B55WOVpMHWHuipL3Sfgi7Bj2VqtLeajh4 bkY/79sNXbLwkjm9EbN7IpJU+f51e9KUU7Uk+Zww3ZdqGs8vZNVlDXZijirnVcZ57fl9xJccWnif S5Ltxdbm+KjXv9VHxZKoqq65+gpb2b3dj3vRo2a1ms+9arku7m5ipOawZgpL9BwzVv8d9mW0IiPU faCaes5cPoMvvmYFJx7USTUN1Fzg0l88ycU3PMFQzel31+yQH63d5ZsLEUH1DhGzRbJSvgMWYNVc ZmNhRKwRGQd+nP8pkB/qtJJlAcikVgCfXdG5FJRUlUgE0Uy50QOcbCJh54MTJhn3WuqMZP4JWbsZ YwUxiLGkIsSK/shi3u8yHsx5Aqm4B1AeBIRAKLZa4uZMMD62rZ6JxgMNob1qQFSJsmf8nqouC1lK zqhOsl4bATSgUckQlbLvT/+6CiHNjm7wStxkxcTSaFvzl5G1FGzsMx09mqcR35LP6SpWJBn3UunP tGWdi8pEJUOjxn3K97RR9f4zQf7ptrFdKRkZIRlDlkWLHrikezq4msavxq8WuU+BRB/P2Kz8ajWG C4LTV3V0RIUvnt+TfuOHYwyOBHE+j1xACpGYrbudbt/tefCxunz+WyPy8fd2a1BVK1hFg2bVziYj fhRB5KkVRdlfZ/ZEGAHnYeeg5zD2UMdTg5yD58YZq7Vn9ASve/oMTvmLlayhc7Wm7BzwLF4Azjhi a/YKs3xQCiXDcasKPPB4wi331bh3TY1Vh5ZJE5+vqFCTaxJUosGgBqPJNHs1jd96aHat6R3f+pKc 8I4P/KA6NHz0YzfcyTt7Z25Z8KLD39XcXTx3fHf1hhlLFtmFx50cHr3ualNua2Nkom6On9fBJ05d QjEyTOTtbf5Le4XfUkxltEwecI3UHH0tRS5+xSH8x0M7uPzuLagq//nobm7ZOCQ1F9QayQz7lM/k 92UjcuCqCC+b8RH+auCyqRWA3wbeKQZTbI/URMLg41VxNZW4yVifqkc5dU3/uhuD1zcZK5tEiBAc sEyEzuBURzbWxKdZpV5L3ySrI4BHJVbRNT7o61U8NmsQEyKsBetV9HvASu80lLtjW+6KtTbkZPu9 4yx4aQdRyWDjfG4X0ZAqPgk+NxldDayFhmBKg6qMZdFYZiItVoiKhl0PVbj+wo2k1YB6ld4VTbr0 Nd2mqScOvh6Oc/iXoP5mgUhVHHAQwhl5laM1Nuu3WB912ILQPq9I8FPl7JMaN8lvO0s83r60Za53 WnfWCHWvfKp3Oh04jWeGX1MkJHkDAfmlMXJWcGF05dJS/Nm/7I2/9skZ0Tcv7Yu+eWmf/ealfeb/ XtQXvnR+r1gDbc2GH904wfadqURxxjmLFWMisSYSydszSAh7CQ33Sv0tmB0RWUid8uiGFPJWp85r vqLLXnfqcU3M6LLs7Hf8+af66R9wRAWD83m+XhtdqQKLDzZ0dQrOwaf/3yCbHhcKYzPQzV2EjT3o xh50Uzds64Lhds5ePYP2ZkPq4BP/NMjmbXXigiGKjdjIBLGC81wrEvH4hono1X+2icNf+3YOO/vt ++t8TWMa+wUfebDGBWscF6zJVvOpD1z/2Q+qjYgrQ/3c869fSe74xhfn3vyV//ujnWs3vrqtr3yZ CPg0EWuNjlZTjp7TJp84dYkUI0PdBfmvLBeeL9iXzcpb8vDGI2bzmdOXMau1iEFIfFZZZjJfp38R kZ+JGBM0+KcVfe5nKISA4gk3q/KYsWI6DiqqRCJj2xMe+X6/VvpTTca91aCu0GxPjEpmLcI5GnI3 eqVXjODqIdSGHSJIc1+MLUyuUIMgVkWHVXmZFakaMRECsRhyFgyUbwJ19RqXOiLtXlxCrLD1rjE2 3z7K6JY6D/37bm75zBbu+MJWGd1Sl6hsNG/H05c5LkikqFPlRNB35OOzKKjbk4XY/UiFwcerDK2v se6HA9x06WapDrpgIoHAWZLReDZfM5wraJPm7vtiIZkIpBMBWzRZKjU2k/urjfuPTt4XVxjMAid1 EKTqkungahq/FuwzfeHHP3ZKlsFnMp5ZK0a+niT6QAh6vygPa+BxDWxB6fVOy91dURgb9+a2++ua OpU0hZOPKeMcTEwoQ6Oe4dFAmirNzRYxGfVrJvP++U8jRAa+e+0E1sKGbY6lB0XMnx1jrMnfl9HQ HR0RxRiuvaPG7kHPdXdWeclRJbo7I5wGrA2ghjBWpCnpJh2OuH7tIOMTcNX1FVonWljZORPGiuh4 EcZLyFgZ399EX9zF47vGeXjHGGNj8P3rJlj7ZMKufh80aNRSNiPlcu/rP/y59dVzX/2Z0DRvtc3p fPqWr6b3kKPoXbqa3evuPTBncxrTeAY4f43j0sNiXv4XHq9iRMRYYwov/bOPe5e4uS09vSel9Zrf 9ehDjGzbpIMbnnjJyLbddsOdt5qt993eVg+GJd1Ncukrl9JUsNRzy4Pne3DVwNTxN1pmVV1gfkeJ lxzUyX3bR9k9kVCIjA3ZPr8B6AeVELwaEXatve+Aje+kj5xGihKrsQbjVFkgRo6PSsZvuXVUANm9 piIbbxphww0jbLxpxI7vTNKuxeWiLZhzQuBKMewAjhQjr1OHrr9uWCr9qcw8vIVZR7USUgVBBRGE QREMQojFbAjZmTZlG6lHrYgMAguAVSYSX2i2dsttowQP2+4aY/31w2y7a5yxbQkDj1bZ+eCEzjqy JRTbrA2Oa8XIrZ7gBelBuE5E2jXgi63W7FpT4bH/HMLEjXsBdMwv0jKrQPDI2La6NvfG9B3WbFyi piz28irOA5GIfEWQnsZptQUjA+sqbLpllLhsmP+Sdnw9kIwHSh0RxspkNWHWTkhi4E5EHgSxzju9 9bPXHbDzOo0XHp5xgPWJi27g4x87GXUJYiPVrE/zWGR5wFr5hVj5sRjzXTH8C8paEd4ghrB8YUGu vrFC4lTWrk/4yc0VfnjDBP989RjfumqMb//nOP9x7QR3PlDjiEMKdDR6ARrZI2IPSlenZd2TCXc/ nIDCVb+Y4Ia7qgwMeRbMimlpsdllH5SjVpQxKHc+lDA8FvjprRWOP7xEX1cTbksbZms37OhAB8sc vaCLeuq5a9MwE6njqod2MJEknLyiG5UAJmubgwkYC4u7m/jufTtIQ4AgPPh4yi/uqnLVLypyxU/H 3d99Y/uCJ7ek2rnkyPXWSOYlL2Jz+/msunHZKnatnQ6ypvGbx/lrUnwwnPI+xaVBULTcEaktGJ/W A65audtE8dtnrTiiLalMhOEtG6OkMuYHNz05f3TrxlYvRtvLsVz6yqXMbClSe4EFVw08XbVhzXm6 ygWOntPOjRuGGK+7EBljNGuYfBuCMdaqBmXXugMTYJ0/8GkMhkgEFY0QCSIsV6+/U+6Iwq6HJsz4 9lTissEnKq4aSMY82+8Zt8GRzDm21YZUK8bKT1GWiMjvq8LGm0ZlYmcq3cvKzF41GWBl5poqbSJy MvCWoHoGwhOCPOlUTcOMU2GNCO8ITostfQXtX1eRsW0JJso0UnHZYGOh0GoZ3ZrQsaAUepc32bQS visR9xSICOgVgqzSoGlUMtHIprre9ndbJRn3qM8rv+vKsrN7mP+SNrbcOoZPlNmrWulZ3iQ+0bIz fNWIqYnwWuBPRcWLiNGQ9VXcdNMoux6aICoYdtw3zqNXD7Lh+hEGHq3QdXCZUrslOBUxEiSz39ki Ij8RMNZYvfGynx2Q8zqNFyZ+rRShRBdC1DDRk5B7hViUCI/Fa+aEZeRKY7jLpWo7O6Lwtt9tlcHh oLVEuXtNnRvvqfLQYwlbdjp2Djp2DXiuunGCv/j0AC7d0/oGcso2n7Mvem83bzy9BVWYqGbb+szX hznrfdu58ufj2CjbneCUP//DLi768w6K5cCuIc+ffKKfrb/oINrVS5goZEFT5NEQ+MgZS/jyuSt5 6ZIuFvU2M1J1MJlSbFB2BpcEDp7VwqfOXsaM1iJJCEjkIQpS915HxkJLIZY3CfL92Jo1qnwUpRvI m2tgR4c2gQZWnv02VrzmLfvpNE5jGs8cXgMasoZ0wCmuxpdcjc/5NDn3M0e3j7qk/jINwR997h9H h55xjjM2sjaOQ1wqqwvI+45foIu7m5hI/QsyuJqKqZKFyBjGE8dBHWXe/aL5koZG7xnOU9VWVfUE FbNvr639CCOCZpXTFiVFdSXwN9lgMY3kmBjJKvAKInGTISpbrQykNlO9ckzezWdAVbEFkUJLVpVd G3JTNa0qKkZFVVWdqARBjgZ+ruhrFQ0IcS7WmguUNaAmFkrtUbZQzpfwIZdyVAccMw5rYu6LWm1a DZhIdqGQqr8A5VWqmoqV2FWD3vnFbUzsSIhKhrY5BXwuaX3oO7u57W+3kox7mntj5hzb2qgwTCDr 9YTyHlHJdP6ZHam4WmDnQxNZ0KdQHXSTDZ033TTKvZfvyATvklth5TqsvHpJfwOZ32m8wPCsvzJa +2uIo4xlCgGsNPToWZsY5feBb4uRpFoL9qOfH5TxSpD2VkNTSWguGymXRHs6LD+9rSL3rKmTOuXy v5mRObWnATulbUEImeARhIcfq/OjGyf46a0VNm53xJFQrSsXvbeLN53ZhnMeMYqljSv/LeGCf3+C auo5aUk3/++PDyeETNg42c8QsMUIfGB0IqWtKQZVGpqwqTeQoIotWEbHEh7bNcG2kRoPbx/XezaN yNqd4zpadb4UWynHxioQgvYDnwvo5wxSFzEN8UHDfIUHD1Bj2GlMY1+cvyYlqwYmqIZXibFXj+/e gY0LtM7oQQM7k2rtouD9liguXF5ojrtv/IfPhV2P3G+qEusZS3vkgpMX61jdiTV7vI5eiMHVVOxb LVyOrH70p+vk5g1DrqVoIx/0A4h8TsAieB9S1vzg6/t1DB/ZfilRwZIbGwdgJnA3gTm2aPzo5rq9 7q83aEhV0mrIbA4iIfisPcyJH52X9h3eHKfVcKMx8lIVXaGe+4utNrr7y9t17ZUD0rWoxCl/syCv rlMaDZr3+FGRikhBVdc58YeOBednRiXqXm8HXmSsuPqYj6772AaqA1mwZgsmE415pWdZkx7zrlk0 9cbi60ExzMk8EblbsoIkLbZaeeBfd+lD394ttiAc8aY+Djmji233jvPQt3cz9EQVBEodEce9b472 Hd7sXTVEGLle4GWqejLI9aBBRCQ4pdhuZf11w9zx99uIy3sqBwEaZjpxs+G0Ty+k0Gw1eG3oz64X lZcBRkXDJ7umNVjTeOZ4RlWETwcp/c1T/i/3zfIYQYTvoPpGDfqactHw+Y9OpsIDe8pgDRgzVgl6 8701AHlic8pLVu9jwZAZkeYVH8qKJUVWLCny7te3888/GuOr3x1FBC772jAvOrzAkvnN+Cc6SAea OevIAlt3OT5/3XpuXz/EtQ/3c+rhfbiawzQYMtXsuUBbOSL4bHiTfQunBFlGBFf3tJUjVi/uYrXA mSCh5nTtjgl+tnZ39JM1u/XRXRPBivjmou1R5RKUtwDngf4oN8izAl5EWHn223jwB5c/21MxjWn8 GlBExJjYhuBkdXCOW7782Ym0VinOW3W8LDz+lL7O+fO/iHKvS9zllaHxN9RGBud7RHuaYv7wqDkk PkjDPmWSZX6BY+pckC284A2Hz9I7t4yYkC3W/iyo/qOiVVHBUNzvY4hLERqUSE0IKEH0W4LMCaqp iSRef/2w1ke8lDoiFp3WSVQyjG6rKyALT+kIfYc3x64WxsXyrjxoGgCqqrT2LG0iKg0xti1h14MT zD+xnWTMo5I1o4mbrCLgqiHOj8PCCLus00Rr6l7/FJEXqVcXNZvosR8P6viOREwkLDm9i0Wv7KQ+ kjVS7lhQEmMl+HoQMfJIUE0E/j1nm7wtiB3bnuj664ZFBHqXN7HkVV34RJlzdCu9y5q492s7mNiZ cPS7Zmn7vKKklaB5NfmVeS3iRyXTlwQNGsVNRoeeqHH/t3ZlvRHrmQVFtmDP2L7qUErPslYKLVaD 06n+hZsaX4H9fkKn8YLH/uWyXf4zqBAUDZwrwt+r6v3B69bgNPVpMD4NkU9DVK8FA8F3tuaVhYIO j2WGKY1v877l0yIQXMClgdYWw7vP7eSy93cTW2Gs6rj6aoXH5qK7WzEWtJbyrhPns3xmC5sGq2wZ roGRyatnX0fnEPawVfv2S2tUNlqTTbKu5nBVR1p1iIismN8m7zt9iX7/T1bzf845VI6c1xaP1lyo uZBGRpaIyFWq+jWgCfCoRjbKJs2V05WG0/gNILcg8Cik1co3o2JhbO6q45org/08dsNP7I1fvCTc 9c9fTYc2b1rV1BG9/4mbfuZGtm4kkYhXL+1lQUeZmguTVgb/G4KrBhpzgBGopF6OnNXGCQd1monE OyMsEHhjRi6JVSKWn/XWAzAIrJNAED0b5VRVdTaWuDqQ6rZ7xlFV+g5v5uh3z2LlH8zQ498/lxd/ YK7OWtWCqwUw/BHII0YNCKNiGPH1wIyVTdrSF2twyrqrBnDVQKHFUGi2mEjYfPuoPP6TQTQoxoqq akEQF0JoBS4hs1QwtWHH+htGUA/dhzRxxB/20TqzQPchZbqXlNGg6pMQ8oDoVoEviMjBCKkGbFQ0 uvm2USr9WSPmxb/T1WDhSCY8tigc8+5ZnHTBfG2bXZRkIoTcAHXAoV9U1ZNRXoFIUFVrItH6qJfb v7CV2rBDFdrnl7Jei6Oe+pinNuLoXFji8Df1ZcaqmhuZZrY7V6soKoo/YOYb03ih4lkzWE8HKV6I uk9kOexMn15R5M9FUklT22qtdBnDwQLLVTjOwulAd0+nDYVYTJKqPt2XeN9JXCQroQ5eCcFz6glN nPSLCa64doxd2wWqFuIUk682bWy47LXLuGnlEGcf0Qd1h5Wn2+4zfy7SsG7fM/GGuifgpRRbzjh6 Fq9eOUOvemCnfOnGjfG6HeO+rRxjjLwlBE4EzgF+6ZyzIpkr8Mqz3054bIQ1a654lmdgGtP47yEi ql5tqa1lo3d6zsozXv+T1t5Z0dqfXZmO7d4eP3nrdWbrA3f7eauOjwfWP3pwMFa7y7G86pDePLja O2X2vw0imXAbkN87tE9v2TgkGYvFOy3m8lisr4Q60X4+Rrq3jc3rG+OwBWFofY3K7lRMZOg+pIyv K/UxJyZrKeaACMMXBPkeSkGNJoBDZMynSlN3zMGndfLLr+9kaH2NO/9hG8vO7mZiZ8oT1w6x68EJ 0kqQgcdqevQ7ZwpQ9y4Mmkg+K0i7Bk2joom33zuuY1vrYiJh4SntmFhIsubM+cEDMZIdGpHTBA7K TL00FoOm1cC2u8ZEPbQvLNK3shlXazi4C8FlmnoxIq4e1FhxqlpA+OtYjFf086KZiArFmFj0/m/t ZHh9DRMJS1/TzaHn9DC6JWHH/eMkY56WvgJzjm3VQqslZ9YSlALC7WUTXzHkq5Qk8na689k0fk3s 1wALyIpbI5hUZGVpQF+IZBRhFGUDItcJ/MOGrfW2xQtK3+/rti8rxOJrdbV5B/SnMEyQV/Y0HNzJ GK1gPdDMnFIrw7UBFvSWs71KstcZI3gXWDq7laULOqDm9tJW/U9W4E8b+OU6LV91WEFec8xsPXV5 j/7jjRvt127dot6HtKlgF7ugdymcC/ofYozV3D/HLGlnxcI/5OEffetZj2sa0/hV8CFLt5tIPGCt lWvSWnLiopec+N3ZK1fN2HDHje6Jm34mlaF+++QtP9dCoaCJWnPC/A6d31Em017972OvGtgzb0Al 9Rwxs43j53WYX6wfDC1Fe6wL/sVO/a0CBhuH/36Lv9aHYyvqfRGwMg9VVBExoqNbEwkuE5WXOrJp 3VhRhEA2I/5EkPflRppJhBVRTVMJO8SwPK0EXXJ6l+xeU2HbPWNsuWOUrXeOTRpxxk0GWzRsvHFY l53VLa2zC4+Fqj8O5J2oqiqRmKzPn0+UUmdE1+IyIc2cE9mzoJX8u6PAQY0qRBRs0TC8oSYjm+sg MPPIFoptlnoeoE2Ra4iqqhhRhQLCtwX5kqpegMgRCI5AFDdZ3Xr3mGy8aQQxwtzj2zj8jTNwtUD7 vCJdi0s0nKfTahBfD9oIrlR0AOUPqppSkqiheZvGNH4t7PeY3BQvROyFufpVVYL3+ccIkwEXVqGw eEFpFOTjs3sjWpsyNeWO/qzLtBEIAXzIfoYA3iu+4cauAiYgSQHWzWR5ezdnHNHL646aBUlo9Kua TC16F0jHk32E6/vvBvF0LTcA0oqTpoKVD7z6EP3mHx3Bwp6meLjqXGQkEuEKlPeo4kWsaQzIRkUO O/vtrMwfh539tsnn05jG/wSXHlZAVSmXoNSCDwFrC4WbBzdtOTwuN/1o+StOj07+i7+2vUtWBBsX hCg2sRV92aJuCZpVzT3fgqupWk4fdK/nz4aJ23OtZ4aAr1k+QyIjIaPt5fWNhsFxYX93zFJCWSTr D6gT+XSRUTphigjf77VPkreKGVf09xFejrIoCXXSLAV2Tc6EqRjk2PfO1q5FZSCrQoxKhrjZEJxS G3YcfGqntsyM8fWww1j5i1ysFMQgPlHGdyZoUMqd0WQl4T7TrObCeVHVkLdSElXURCKDT1RJxgNR ydB3eHPuS7XnuGe/oNlCWw2qn4lUzlX0PQifFEVV1SKoTwKP/nCAkCpNPRGH/8EMfBrQoPgkaH3U a33MS33Mo0G9GPF5cLUBeAnwZF60FQA+2T0tcJ/Gr4cDRnpK9PHsEX+i0dNQcapqS4GgXlQTWfok 96+ZuK2r065dsahgjBG9+b4a19w8jomyJp9RbDO33cYjMpkhnCrqDObJPsKI8JqjerjiHavpaikQ /B6NyOR4YK8eaY1+h/t9v/cNtKzgg5JOJLJ6cRf//o5V+soVvdFQJfWZpky+CPph0GAjC9k5EQGb ORKLzQXxgggrX/sOVp41HWhN49nDBc/4mGdi0BOcC8G5QnNP386oIGeO9w+9tnVGx8OHvfocgwat pV4XdTXJoX0tk+nB5xP2LVJpKdhGY+e99J3PZrtTtFi6fEaLVJ3HCK/w3tsQvE/r9f26L6l3qGBy c4gHIdOtakBaZhZUbFapV+lPc8YHITcIReR1ZG11rkV4xEh0N+iRCl9W1YoYiXyiWurIApHG3KhB SScCcZPlyD/q46g/7jO5lcFihJPyVIMVEfVpkGQ8I3qisiFuMpOB3z4BuYiIioiIkpcpZi8Z2VjH J4Gmnpi2ucWGH9dTkUWNDmGhE70F+GIulFcUicuGnQ9NSP+6KgAHn9pJ6+wCPsmYLwQRA2JwxkhW MahEil4BrBJYSzb3/kac+afxwsRvNKssxY9j5MNIfCFY0EcW2iMObXNgv/d7p7ZQS9RXqkE+8Nl+ fcMHd/DJfxrg698f5sqfj/OTmyb4+W0T/PLhGsPDHhsJsq2HMFZCopCzXIr3Yc+EKnsazco+vx/w fZ0SaBkRImtIq6m0lmP+8U0r9Y+Pn2eHqy4YIYjIp1T1kpDlRzOVP/ipD82acxkRodjTwcqz3nbA 92EaL0w0FScr3ISMUUhEpK02Vl2aVquPR0U+4ZL6fdZaSZ3XY+d2aGsxwodfPxB5LjE1uLJGMCLc vHGI4aqjKbZ7BVnPBpltCzQXLMfObTfOqwLLjTGHSSY6Mofu1+tU8g59CnClioJgfRq0c2GJUkeE ehh4vEpwWcPj7A1qRNWLiheVICqRiKwCbgR1wNfztKcPqUqpI9KomOmdbMGw+p0zOe2yhRx6Ti8a EA2qIrIAxars7V/RYM9sLJiGdc++O7HnZ06uZcGOTwKV/hRVaOmLKXVEDc3V3vpXFVFURSUS5HWC vFhUfD4WQy5T33zLKK4WaOqNOejE9oaWS1QzAizjziRSUaui9yB6loi8HmWIvMo7+8QwzV5N41lh v2uwnjGU3M0tJanrt155YtOHPvhHHfFXvzuq9US5+b6a3nBXVawR4liILURRdj12dRjOfHEb5x09 n7ig+LDnqp3KXP02rDv2ZrMMLu/ZduFrl2khEvPVmzeH9nLkA/JRVV0EfBCoA6cAx5Ltxn0oP0AY U1WTDo+F9hndHHb223lo2kNrGr8m8krZ3GOBg1X1IlRfEhXLczvmlk1tFDbeeVPi0pRSoSjHzG3H h6dJ1fyWY9+U/f+5dQPfeWAHC7vKnH/yIg6d0TJZEflsty2ACyrLZ7RoZMWrEpFdt/cDorr/pDvW GBRCpEYUvTmI3iBwckjVtfQVor6VzfrkrmHpX1tlZFOdtrlF8UlmYQCYffys6iLSinCxKp8X+FNV rC2I9j9aJZnIxr3s97tZdnYPtWFHMuERg0rDHCun1fPG0yJGsIUsdarh6WKr//p4+kQzvRVQ7o4x lqftmp0HV5IHVLmnTua6A6iJhEp/yu5HKqgqM49soWVWgWQ8Gz/kQZroKFJAcfIAACAASURBVPAz 4BuSFq/SqE7O+DUWuHgNXNL94Wd1vqYxjeeuLsJB8ATAFopmLYF/Oe+PO7nib/vq7z23nTNOauKE I8th5SGFMH9W5JubjEud+jgWhkeDfvF7A/r2bz1I4jx2H2ZqKlv124CpqYhGeiLUnXz0jEP0nNWz zHAlNdaIB14vWWf5tcbIt4HzgPdbI980Rh5ReDlK0BDs6MDQb0UAOY3nH5z3FCNRCQ6UfxGRN8bl eH51eNCsv+3mcMMXLtYt991eCLags1oKcnBXWeouPKPv21RdU1DFhewR/oe6p2cDVc0ZpojvrtnJ dx7cQXdTzKbhKn93ywYq6VOlBL82JNvP3uYCzXtYsaMOxBx0SfeHEcBLMCHTT/1Nni40GlQXvryD uMlofdTx6NUD2KKgimhQglcRIxI3WQotFjGS+VkhbwbdDVwvgmgg9D88IcFlQvV5L26jPuJQr5OV fA2Rv0w5bI1qxkJrBAo+VUIayIO7vc770x5uyYKyRkrQxnmglr92qm6OnPnKjnBDQtGYZLOeg0Pr a1T6U6KiYfbqlpzTyudimYzbfiDI64CrolozgA0aQk4TErQ+HVxN43+E547BkkwT5VMNzgdE+Etr 5aWHHVJacNghJbKlFlKrK+MTgbFK4LGNKRf8/UBwIqZUhL62AoWCJbjf/gKPff28QlBwQS45a6lu HqzKnRtHTGvROh+0SUSaKnXvrRG1RhhLvDYV7Bxr5NoQ9FTg52jmmL/i7Lfy8A++9pzu2zSebxDq LogtFjUkrh8RHvzhf1SfvPX6UlIZFxAKpaJWa04O6W7SzlLMROJl8gb13209vwkXrKEcG4Ssj1/d hedk4ZOzTJmEIB/XeN2R+kBs7dPf8J/JdvP99ArlyEpTwTJUdcTCorxsLljzjNu9PmPUXPDlyBqE 6xX9KsI7XC0kM5Y3FeYd36ZP/nxYN948Kp2Lyiw9s5u04rEFQ33UsXtNRbwL2rO0SeIm44PTDhGz DNX/QDjF1YOO70xVg0rrrMLTCdVl0mV2atZOwcRCc2+EGEjGHPUxT7E1mnRNF8k7zkzNMkyKvQCT J+byYMjYLM0oJmfEgk5WI/6qQoucnWPgsSquGmibV6RrURmfZGmOPD3YeOPCKBichChtHXSAb/zx oq6/3N+nbRr/C/GcBVgSX4j6v8FaVIwYgd3AST4NX1I4yRiMEeqlokyUinagp7v4yGOb0llpyik1 F8LC7ia58NWHSBaH8axo/ucCk7osIzivRAUrn/nd5fq6r97LaDWNipHR8cTrOatnmd87aqYYEb1v 84h86cZNaTXxsTXyNa9huUBFEKJn3q97GtMA8hudikQlFBO9L5movXj342u7KkP9zsYFjUvlCEWC qh7a1yrGNNqyPZNtZwxtwRo2Dle5cf0giQ8cO6+DlX2tJD5jwn5TOkiDMp44zjlsJjvH6vxw7S4U eO2KPjrLMROJnzQZflafQbZoKkaiRWsk12vP9iFECG5/76UqxFkLMc3tav7MiBwPHOadpivPnRH3 r63q+I5E7//GTqkNOg4+rYP+R6o88oN+RrfU8XWVmUe16IvPm6O2aFCvM4BmsUJa8aTVLCIqd0bY guBqewKbpz0GDbFXyEw8bcFQGXBUdqd0zC+RVDwNA8+06p9SeEB+DG0slNps1h/QQ1oJpPl7o1Im mk+rYa/3P8Uqx2Ts2cimOsErbXOKlDojfD009kEVbWRuXpSKXww8jiJi0Ys6prVW09h/eO4YLECr ASkLJtOKGlE2Gytnojpboey8Tmzf6YbmzV1Sv+HOR3jrx3Zd2d1hUVU9//TF0txaIK06ouehL08j XZjWHXNmtsj5v7OI91/xMOWClcQFOWRGM6sOnQHjCUcu79H2chx/6Ptr09aina8qbwK+AhmL9Rzv yjSedxBENCQTaqKSPFlqL51w/Fvf9y/ju3esGtqygUeu+QE+rWtzwcri7qZJ/dUzub4aN00j8A+3 b+QX6wcJCg/sGOPvz1xxoHfsKWOZZJmC8ucvPojTlvQgwCE9zfutKlIVYmMkMqaRNesVocie3hb7 DRd3f4gLBi6DzKjGClJHeY0Id4dUu8rdUXrc+2bHN1+2RWvDTh/+Xr88/tMh0gmfjbNsiIqw++EJ KgNp1D6/5J3TxWI4T7I0ndGQqZtMIUu+NVyjf/X+Z9+P4JSOBSXiZkNaCTz8vX6qQ45Kf4qrBToO KjFrVUuu0dp7vtYAUdFQbI8wsWHb3WPsfriSNYyOMm3XwS/rYNErOnG10LCv2msMAGKEZNwztq2O sULLrEK+oGgsLLI2OCrqBCkoeo6IXAoYrE7PpdPYr3hOvWlNy8czOXdGywZyZliEbUZ4wlrZMX/e j5PFp/+CD362/xUzu6PXjNVcOPvImebkQ2eIy8w8n3fB1b6aLFdJOXPVLE4/dAYjVUc5tvzwgZ24 4RqpC6JjiZy6rEfnd5aknolyfyfXeGiY9r+bxq+JrTsb7dUI6rEoaz+9qnX1wS9Z8juLX3raX0WF woDzQTpKsc5tL02yTs9Uq9RIyQ1WUloLEZ2liMRneqjf5FU6leUIqtRcYEVvC8t7W0h8eFom5dlA yexYojwYAcqKlhrD+J/txVNxcfeH8s1mZrEI61V5mRgZSSsh7l5STk66YL609BXERKI+yXylGk2O q4OOuS9qo21uEZ+ERAyfAGaqEmwsxkRZnBhSzQOh/3o8ua6JkCrNM2Kae2PEwM4HJrjlM1u4+8s7 uO9rO7nx0s3ce/mOSVf3ffV4mlchisnYq/EdCfURx8imGoOPV7n7K9vZft84cdk02tnsPRDNtFtj W+tUBxwmEtQrcbPFWJmSqhRBadCyv1tQQ1OIfEj3x9mZxjT24Dk3/5em3JQ0ACGoaghk+knZuM3J uz/xYoms4Bzn1V2guzkO73npQYIP+ptKNRwIPMUyQuEvXr6Q1pKlEBnWbB/nro3DxKUIF5TWUkRP S0FcNuHNrVUT8c4H+Y3esqbxQsDXT1mYdRtIEsTifYoREXauHbnmoiVycToxVvUY5rQV97Jn2Ota a5gFNJTI+SMrTYSCNbx62Qyai5YArJrdljHNv/G9neJ7B1Sdp+r8ZJpS/zt65hlAVbEiRCKSHxUL UtgPg//Vn9konhPJemcI9yt6nLGyMZkIhe4l5XDkW/pUg4qxoj7RLPUnsORVXax+x0zJaaCyiLQA QYOauMlqsSWTHdRGPD7ZExU3AqJ9jVonnwclLhsKLZbgmQzqZq9uYdErOim2Wp64dpiBR6tEJbNX maGJhPqoY/DJGlHRIAZsQXjxX87lZRctmHSnf/RHgwRPQ081OY5J49dI2PngBMmEJ262bL51lEe+ 309a9RSabeOcq8hk855ldfELJkya6eanMY39iOc0RdiARBfu+196+NnvIM+Vh0LMUSK8crzm9fdX z7bzZ7ZoWnXyfEwNTsVUj5408Sya08rrjprF127djBHh3+7axvFLujGC1lLPcCXVrE0JY+WmggIS wv9w+T2N/5W49NCYC9YkJBUPEF76F58yf3vCwnDMmz+4PB0fnZEmKbPbStIUWUbrbk8qrXFTE0Gm /D55a1IwqtRSz++u6OOkBZ1U00BfS4FGJeJv8npt6LHJP3ffT95fY7FGMi1XfjUe6Jv1xd0f5q8G LiNn/x0QKawNGo4SI19PK/41HQcVtdgaaW3YSefCEivO6aFlZoH2eUWCUw1+j+MCYFDUxELb3KJs v2+ciV0J6YTPAiane6UKVXWvCkHI0nNpJVAf9RibPfdJYMZhTXQtKbPzwQmEjJ3aNz0YNxk23DDM yKYacdlmjalFWHflAEte1YWNs2ObjWNv7dakrjUSaiOOTbeMYgvZ9tNq4J6vbGft9wc46KXtLH9t N2Kk4eUVUFqAbmADTK4PpjGN/YLnnMH6VYjEZDZwWSrsD3xQ2kqRP2fVTMFr5ib3AoktGq7QuMCb j5tLV3OBYmy4bt0AD2wcUdvdxJX375Qn+yuhFBmC6jX5ytEcfMTs53r403ie4uJDC1yyIuKSFRGD Gx7n0NN/j9rocAtoQYQwq7W4t/fVPsGVihCsQVSJ6p645jA+EKwhGCFxga5ygXntpck03f5Iyf22 ISuyyR6TrgK/gd51n+z+0NRj6SRzVB8qtUdnmUg+H5yKBg3Bqy59TTcLT+6gdVYBVwvkwVVDkyT5 oAWQnuVN2IKhOugY3ljHRIIYodhqiUqGqJw9plYCasgYq10PTTC6JXtPbThL0639wQC3fmZL1lh5 VoHuJeVJ0Xn2/ixw2nL7GGi2nZ7lTaDK9vvGuemSzVQGHGKEpWd1Y6JGpeEUC4g8SFv3wwFGN9eJ ipmLvI2FYmv0/9l78zg5rvLc//ueU9X7LBqNRvtiWV4kWwbbYTMQdgiYxLLJAuFCuNhk3wkhIeSG 3BgSQgK55BcIv7BnIeQSsA0EgsEYGzAY77JsSdZi7dKMZu+1qs557x9V3TMjy0Y2WsamH3/06XF3 V/Wp7qpTz3nf531e6kdj7v/MMHf+02GyBtizo5eGzrfQRRcnD/OSYImxROpIvHeJd4ERLm/EnktX 9ZrzlvWoi53MmfjnO5THTKkgqct0EntWLC7zUxsWUY8csfP8/c27uf7mh+Vvvr4rKYQ255WHVfVD 6hVV/PV/c/OZPLIunnoYUAUroosr+Tn+VTCLXJn0sf/QNEu3HWXZthGWbhth+dYRhnaPka/HaGBI vKf1CL3Tk+CafQKwbY176rPUPB2fee3CP5ztsO9QQhsYbN48FNc9SctrWDKUhkJa0w4XP9LqoPPP gGt5hi4oUVmSI645Dt4xTa5saU0nbL1+lNv+7gDf+z8HOHRnFZsznRShmJQk7frGBEkr7UX49Dcu pjwUptWADU9QNFzy5iXk+2zWYzA9D0wgtCZTMbxPlEUbSrz0PWs499ULyfcEhCVDZUmOZ/7mMpZd UiFpdCwXOuQuV7Hs/sYEW68fJSynKc6k4Vn+zB5e+ldrGDinSFiyPPytSQ7cMU1YtKC0Gwo1Tsdv 1cWPH+ZFivBYbNz0ZtSrsSIe5OnA+YlXfeG5C4XQ4mPfqRyc18hIVft2Il5RAax0GjrgZj0P4JXX XLKE/7z7EKE1+p2d4/LNbaOuGNrAGvFe9XUiUs324i548Tls+eItZ+DguniKoc31F0BaaTJYClNh epbvmk2ugsgxtHuM3HSUhm4656+jPFqnPN5gdGU/U4vKGOfTNOKTOJ3/OFETiLK/T/kk9Z7BP+T3 9r+XckkAvEVwQsW1POqYifiYuXKzOWm6bC51sVIaDFn1vF42f6bJgdun+e779zO8pc7knpQzihX2 fnuK5//xSpZeUiGue4K8YfpQi7EdDUTgrBf38/TXL2blc3vZ9fUJ6qMx616xgMFzi8SN1IC07Swv RohqjriepgV7luZQhYteP8Tal/QT1dLIV6E36Ng2dMad6b5GtzdSAb2kaUkbprEDmzMsXFvkkquX cOtf7iUZTThyX01XXdab8jPlKDDc3t0p/Jm6+DHEvIxgZcgmfHmeV6jkrXvG6n5IvLTTg/N2sm5H rNqaDwW1ghZN6jk85ZFhh4xn1VlFA1mKwUeOp63s45JVfdQiJ4XQ+J5CYE06If20wPdExIoYB8KW L37szB5rF08xSMWnvk5U8gGzJX7ttKA4ZWhXSq40NKgRVGb9s+m0snDPOOXxRieNqPP1ej05UJ8F qQXGHRr503i//sCKt3PtQOrhlA3DkEWlkpanNZl0LBeOh5mim7Qn4JoX9FFeFNKacuy8cZzakYie ZTkG1hXTHoGxsu+7U1l1nmJCYWp/RGvKke+zLL20h/pkTKE/4GlvGOI5v7ucgXXHkKvOh6cViC72 GAtBKa12TJqeypI0pRjkDXF9pu9yR1yfpRfv+5cjRFVHUDQ867eX07cqjyoc3VqnPp7QuzxHrmJR r+rjNJeQffp2gxk2GJnTV7GLLk4C5mUES51HTDpJG+GZzdizZmGR1QuLkLq+n7mxzdYdzIpQzfQm S3WSs3Uq5AWZcPBwDPdHcCRBWgqBoAstsjEPF+dRAZd4TNHyig2L+PbOcU0NH0FVXyfIfyEExtgE EZI4eqyhdtHF44ZA2SsUQ6uFwMy0Kmmfz1ZYcGiaXDUlV5KFuOY4c7eJmMCCQ1M0evNzRPFn9AI+ BRDAeSWZmZuO5sUkRiA63Q2yRUhUcbFKrmKwOSGqeSb3tlh52QlsbtKegJWlORZdUGbvtycp9AW0 phwrn9PL2pct4JZr99IYyyJjne2gOZ6QNFP39NLCoGO70Jp27aHNIVePpscTkzW+yche+uTMth3r DafkKpa9t04yvKWOGOHsl/Vz3ssW4lqe4S01qocjbvu7AwDUj8YgwsJziqJpGaYFrvPiAcy7F7y9 64PVxUnFvCRYiKBenXoVE5r1sfOsHihKqRTiWu6ETQ9P3fBSwa6RtJVDu1XPnJuLVzQQJFG4qQH3 tJCpTNgZgBqBRJEDCeyJ0Z0RckUlnbRixwvOGWCwHNKMvWT+hQ9oalvvp+pjlHIV7r++2yKni5OO nCd1Cw+t6Si124sFGzkqY/U0Qa10yFUq9J6l68lSiWEjoVCNqPcVEDcrqnsqoTqX0B37cvu1kzSH GBHqsZdG4jX9DjjgAadY9DQbAasSNxw+1qTQH1DoC2hOOIYfqJG0Fs7xoHqEC3r7t8zSdr3LcqhP 04YmFHbdNMHe70x1CNOSiysdbyk0jZSpKrmySYXk2erTmEd+ztwxp212bGhQ7/DRTH2APMq2s81N H75lEh8rPctzrPupAaoTEaue18fIA3V2fX2CPbdMAqgJYNVz+2TV83td0vChGEZU+DhZIOwd43/F e/ijH+Xb76KLOZifBCutPVaxskBgtVc4a7AkyIm37DhlA8vIlbWGOHYcmYhYMVDEu7T0ePZKX1oK /1lFHoqgIGhhxvMq2xmaI41wbYnQfA3ZVMFFnpWDJS5a0cu3to8mPYUgcMplIPcBUsr3cP913dRg FycRHaEgFlJfJyvMFGKQLgpy1RgbuVTkzsyNWmTGnXvOzdsrhekWtf7Ud/NkEptHoB0xfgwLCVGd SXX+iBG1NrG0RphsxTreiAnSfe1sZwv1DHSycpHiIj+Z77EMnFOUib0txnY0Gd/dZOG6IknzOGk6 5qYJUWhOZYvZzJNKfWp7kO+xnPPKAZZdUiFuzGii2uTNxxlJy/b7mD95dt4EBUtQNHinNCfnpgKP JWRt7ZbNGaqHIsZ2pBr1JU+vUBoMiaYdJhR+4leWsviiMsOba+o9DJ5fktXP63XGiqT9FeV3BR1D xALOnIkfq4unNOYdwVqz6U0w40eyHKHXqbK8vyAYkeOvSU8f2r5VzZbjdz+3hVsfGuN9V63nVZcs JWkmMwt7A/xXDXkoQismLdrOUohzy5uzm1LFIJsjuCDGnRNgjeH56wbkpq1H2x99cadystt/sIuT hAuvuIZOQ88Uj8k2gshldg2zUuRGuHbvOLEqf756AHU6c1cVyDVjzKlOlR1DmnymA7Oxw7j2c4IL Lah2xvOjRrNUITTCgckWE81YioFFVe9pv3zaV4OCqlfUsxdgxbN72fPtKeK6Z9eNEwyeV0p/vsza IBW+SyYgmzHxclGaVkxanrUvW8BFvzhEq5r6W9mcobggSE1IZz6XsJQ6pjenHEkzJWJp85nHXhZ7 p+R7LfmedF6rHo5wLX3UaJuI4DPd19jORuq7FQpDF5Y6Yv5MEKdrXtDPWS/qF9JGAknS8GHWvPoP Bf5NEPO/7/lv986nv4JrF3YbPHdxcjHvCFYhvRbbFU1LVLGBET9YyXUUmmcyPegVTN5ywx2HuOG+ YQT4zq5xXvWMZTMl6AWBbTHyQISWDeLnGuK1x99OM3b8WFRha4ScG4JTnrm6TyuFQNJecHKxGAsi zsetM3b8XTw1cOHlV0NOaGpMTgPsrL6WguC8Zj0IU8Pv411xHrDWcPtUk78/PM0VA8WOV9ZsiOfU 1mcdh1wVplv0jtTI1yNMlsL3gaFVzjG1qEKzksM4Pzea9TjmldnRH2NE7zs8ReLUSkjklfuyl7y0 TvOSsK1wD+TBuOHrS55eLi06v6jD99d173cmZdVze1lycYW45shXLEnk8bGm0aNY8Ulq2BnVHNF0 Fp3ySmlRSFgyaeTLa2YEms3FoqiD4kBAWLI0JxKmD0QUN5bwif4Qyk7qfZU39K7IM/JAnYk9Tepj McUFQbr9sW9v3wcMTOxu4mOlsCCgd1ken5JpbXt8xXXnVUmAUASDcATh1wT5goAkqv6Pn/by+V+R 3sWTEvOuitDPkSzIQq+QD4zvKwRkufIzejGIALHn0tV9XLS8h2V9ea542mJI5roTs6U1Y8x4DLny mVDTHEO4MAJHHcYBznP2orKsHihK5BSBtd4lS3wSgxjJIn1ddPG4sHHTW9h4xdXYgsWIUCQ0oTEG iFIyRVEEWi71rzr23hjng0cQkc+P1XEoS8P0tWOvTpdVGp5KzCZXfUemWbr9KOWxOkHLYXwasQpa qYXE0u0j9A5XO1GuHwXWCLXIcdfBKR9ag8IDA70Ld2y+7qOA6uYvn95UvlfUiIg1skc93zWBsOFn FzmbE/GJ6l0fO0z9aIwJhe1fHuOWa/dy4x/t5gcfOkRUdcdUGqZRpNa0I647fKK4yJNFgGa1GgIX e3qW5sj1WOK648jmalphqI8uZu98SrYuXbShhAmExmjC4burmVno8bdPqx2V6pEY9UqhL0j9tZI0 p50Z3zgxYoyVUAwTCH+lsB74AmCTzGXV0O7v2EUXJxfzLoLlEWSGqfSqKoERLeUs8yGCZURwiefs JRX+/eqLqUeOZQNFfOTS9GAgqQXDzhgN5wqBRYRJTfiNaA8C/ENuDb1iZzsKZxYPabPcfClkw9KK bDlU9cXQLERZBxwGpMfb7pKri8eNdg+7ZqtJLsx3olbARcCvAq9LRdvO1iOfCpSzd4hXomJIXAgI m0maKk88W+oROREqNk0JthNC7RO00ZOf+fyTLXKfFYHy1tBztMbA3knUCphjCFQaF0dUWbh3Ah8Y qgOljk/X445iAcXA6D2HpuSh0brm06rLG8enx7joyrfYnLOnvSrNecWkkRonlvfHdf/SxReVOefy AX3wP49SG471lnfvlVzJcuT+GsYKJhRGt492jECjmiMsWoJimrKLqim5OrYCsP2omka+SotC+lbm qY/E7P/eNOe8aiFhKXVUh0dWYLchkhqcLt5YpjwUUj0csfumCVb/ZF8n3TfbWBSyaseWpzmRpOnJ sum09AEEFSeCVdVJ4APAP4rIkeweYvOBcfUoQURotOqn4Zfp4scR8y6ClSeEmbm5AmkVSj5MO8We 6QLvduTJxY7+co5lA0VcFr1SBQKBgwnUfFppRTrm9LZm2K8R3/dVvuGn+A83BpiZmJ0Hek1aZegV jLB+SQ8y03bj6dmjyClvxNHFUw0bN12Tls6jFMK8QdUpbFS4zhq5R1V/Deg3gsZOZbQRZZ5zM1ol HximFpXBeTDC0cQxmnhCESqzIkJqBHGeqJyjtqCY2jnAo1b2PVHMtkOxsWPBoenM+PT4VYQd6xQR FhycxiazyNUJzi5zmguL8PUdo9pMnDEpCbgusxLQlklO6rGeCKwRPDiDGIN8RQyfSho+uOBnF8WL LiiLepXpA5GOPFhPW98UUyuHfI9l+kCrk5KzeaGyOAQRGmMJScN3NFHHotMqJ29Y9hMVxArTByN2 f2OcXNnOTfNppo/ypBWI2dfuYqW8KGTpJRUQYWxnk4dvnqS4IJzpeehTvZb6dJuk5WlOpiQpX7EY K+1sdkqu0G8D60Xkz4EjpGnwlM8lacfoaxf+IX+77F2n5sfo4sce845gzREzZpIsI0JojLafPNPo kCznU9+qTD+VLZChrjOUSGcP27NEcqyUPEUMt7ppwKeS9axii3UhmLR1BV45b3E5da1P33Jhu62F P+Ny/y6eTNiw6c2IGMZqo1hjTXaGvsWK3KeqV0y3EgIjiaqqzwrtDk231LQjBtl5bJxnelGZqaEK xI564ql5xQoUjNA+0yX2+NBydHU/3szyhDvJ6FQLGqE41cK2kjQdqZk/Qvu6zB7bY1AjBM2YwnSr k77UExhem7OlZqyGvRMNbnl4zBcDa7xyV1DIfffX/vnvAfxpMKR4BIxpL+hUPYotydXe6TdtXnIX /eIiZwJRE4oERdOxWBAR4oZn4JxiVi2oGCssPK+EMdAYz3oStiPyzJVptFvlxA3Pquf20bsiBwLb vjTG8JYapYVhGikLBJs3hCVLvteSq1hsPrV0EJPuZ/HGciakF+7/7AjbvzxK0kqd2XOVdLuwaAgK hrjuO21zcr12ZpIFq+iEKq8BDimEZMQqbW4NfzHwh7xnsJsW7OLUYt6lCI9BDtJ0vzE8ug3xacRs AmiOd8NQIDerNLx9gyKdlBdKyCrJ8bC22KlNjmrMoM3hGw5WhrAhB63U4wWvLOvLS6UQZCaGsjYj cV5Ogn6kix8fBFhAWdQzaBV1KG8yIv9/4hVrJH7zpSuDV5+/KLjzwJS+/zu71avKwanWnMx1Jyqk cHRVP7lSSLx7LG3iDFivkDhEodFfYGxFH1ExfMIpuMeLXCPuEAARwWYC7Uft+qDpNtWBYrrNCY1P O1Vs+cDoV7aPyEgt0r5CgPP68aQZ8eE3/JY1FtdKTr8R8LUDf8g7R9+XDhQ1vqFORF8e1/1nB9eX rlry9Irf/70pchUrqqlbumt5ll1a4ZxXDhA3PMamZqOLLyxR6A9ojCfsu22KZZdW0qjdMYafkFX2 JanY/IKfW8RtHzhA0vDc9v4DXPi6RQyeV0pJWN1TPRxRPRxRPxrTHE/SHomRxydKXPPYMI0wupbn Bx8+RHnoKD3LcvQszVNZHFJenKNvVT6tNkxd2SkOhCpGxDt1JhCDQBToXgAAIABJREFU8iEjDKsS CsSYdEH87sG3n/bfpIsfX8w7gjUPAlRPCJ0biFNYbCEvM6L89nsAEC4wRb7lp5lSx24iBps5tN8g P11GQ0Gyhqw4T38p1IXl0ByYaJKzstKpD0WJn7zfVBdnBGn6SkgVVatE5B9cajni/vRF68KXnL1Q m4nTF60dkP/YfIgHR6ocmGrSiD1tffrsijsBxpb1MiYQbB0G75nuyROtWcBwaEkqudR8dDa5OtWH qG3xNbScctd0k2dV8jOVumTprGO2ebzBYK9Kzho9MNnkK9tHfCm0gVcOg/5Ldl169cLW6z91sg7t cWHM1RgIyu2hWkSS8Yebb1lyYfnFS55W7t//vSmPIj5RBs8vsfI5Pax5QT82L/g4lSa4KHVkX3xR mT23TLL/tinOelE/i9YXiWo+E7Br53ttP0ZVx9qX9DO6vcFDXxmjNZVw+98fJNdjsTYjdJHi4na5 Y7YY7WirZvdOFGxBqI8m1I7EHLqjigjYUNLUZsFkptPgYy8i+HxPECQtX6+Pxh9bcnaFeitOtvz7 CLtvHucHn/zImfg5uvgxxrwLg+jcv+P2c95zSle/PyrakzuxwrIAXR0iTY+amdfaBGud5LFAXTwH Wi1YHKCv7UGHLBLrTMpCobcQSCUf4FKh55AgpY5at4suThCaRl5MFnG4xgilRuzjN168zL503UId rUdSj5wUAsuy3jyCsH+yyXSUitnTfTA31Zd48vmAYs7inGekEDC5tJdmOYdklXunq0WOCiQ5mwa5 jfC9aovXPXSUBxtpe5R0+pDOMbSR5IITSg3CXO1VITRc/+AROTTdcmFKNj6MmEkRsYio+jMnkvzQ 0Ls6ZqGkdUP0LM4t9U57ykM5TCASNz3rXrmAl1y7mnNfvRATpORKsvRqesBwzisHCIqGpOm566OH aU07bC6NVqV6qvR9Jkh1XDYnHN1aT2UUFmwg5EoG1/LUqkrDGeLAQjkg12MpVYSestBXVvrLSl9R qQSOsvUUjCdECUKQgkXLAb4YEFlLvSnUJxzqlVzJsOtr4/r1dzzs99w6SVx3n9r1tfFdb5Pf5j9f t9U8eP0IzQnHxk3XnLHfpIsfT8y7CNZMdz8AolSapJq0TaZOXIt6etGevH1aICwvLsHBBKlr6uCu 2eBFGTIhBWOotRzD5wm8thcNHbRSciWZgaNXxYaWcs5KVkhTBPqByTN7sF086TBz9SAiz4udsqic My9bN6jVVpK2fUrL2xlvJOQCYbwRc2iqxYahCol3HKvHcqr05gN6chanMFGLIHYZsWKu0PwUkatO RM0rzUoeZ4UA2FKPmHKeBxoxF/TkU1H1LB2WqKKhSf2wZpuOPtrnzLJYyQdGHx5v8KVtI74U2tAr w8D/R3rdekTYfP2Z7bTwFwvexp+MvBexYgBnc7IexYYl48SKwSnLLu0BoDWVYAKZWyVoUl3W4PoS 635qgAc/f5SJPU1u/4eDXPb7K8j1WNSlnlneKbXhmMP3VNn//WnGttVJGmlP1WYieIW8hSWFhCWF mKF8TH/oKFhP3iqBKFa0E8xSUo7nVEhUiL0QeaHhDNXEMBEHjEWWo1HIZGRwKgSijD5YM2Nb65i8 vEI9f3DRVdd8WL3WRExb/a4XXfkWvPpuJ4wuTgvmIcECZihUBKm5Z5z4x02sjlcWfOzfJxPt/msS KbrEws/3wBdryHCSVhRK6sHQ6wyhCDgYW6xQEqRG1t9tbsUNAsWcbY85BOlpfxyn1r6xi6cQMnlR VsNOxavSk7eUQkvkVEIrWggs/3j7XnlgeNqXc4FMNmPZOVbXi5b2iMadKBhtU9zEK32FgMFyDjNS 4+B0i0a76APtfOipREd875VWOUdtoETfaJ1DSerhdTR2nVQ9MNM6J/ZML+3paMQ6+/oh41WFvDV8 9r5DMlqLkt5CYJzXv0FkDLAiOHXzo8T33YvezjtH/xoAMXJO5piu+V5LbTimNhyBlGeq9GZpqtrC 9aThufAXFjF9oMWB26c5eEeVW969l3NeNUBYskwfbDG8pc7RB+o0RmMwgs8ZtBBQwLOmFLG20mJ1 KWIwn1Cwfg6J8rOktXNSt+3HdgYR7fw0Qkq+qonhSDNkVy3H7lpeRk0oTvGh+rXG8D71/BbwDuBf s/1bg7i1S85FNl1D6lXWRRenDvOOYEW+SWBL7f9tiaSu0q3Ep8VAJ7ifmYWzdES4nRYLxxFpnix0 SFZL0VUB8qZedHMLdsWpdUNoCXN5zM505qjXXaqKyaoI0+TfXKIVzJg0GvC5+RnC62I+Iyuxb9eq 7rRGnjFWj/105Ow5C0u6b6LJ3357t3x560hSytkgI/S6ZXhaNm0YOm7cWBUCY1i3sMx390ywb7LB SC1iSU+ezBz3NBzYTNpPvDKxoo+e2DGxO8GKUM9GrrOjb7GnsaDI+LLejn3EiUSvnFdKOav3Hp6S rz404sq5IPTKQ6r6f0jf4xCDN/Nv3SOG0CdKaTCksiTH9IGIw/fUOOvF/Y/KKTutvKzwrN9ezvc/ eIDD99QYeaDO8JY6Nki1WihozuKLIXnjWZqPWVdpsrbSYjCXEBrNolHQdHNVKT/0HNEZacWx2xWt Z12lybk9TWqJ0b31HJsnS2ZnLe+bTlze+lUG/sWr/qyibxHkqKLBroPbEhHDxiuuYfP1XZLVxanD vCNY1gdo25FBJBJS08165Dps6ESIkbTL7VSxgen4r9i8xUfu1JiVtonRbJKVF7isCM8qQFOhaIkP gn9I2+XUc+eO44zLz5Ct7C4w/ybwLuY34iQmtGH75PqUFXltLXL2777zcLx+UdncuOOoPjzR0J5c ECqMqhLkjOnbNlLTqWZCaE2nA8Hca0e5cHGFQmgYrcfcfWiKTQsW00p8ZyFzqo2BO7owTZus71uz gMP3HyJACVUh8ViXRkB8aJkeqjCxtGeOh9ajRa86BSqabe+VT9x5QJuJp5KzOK/vFJGIrNWQOs+W 6z9+So/3CeKgegjKhsUbyxy5r8bhe6qMbm+w8Jxip3rweI7r6pTyYMiGn13E4XtrBAXTrsHBFwKM wKJczDmVFudWmiwuxOSMkqiQeCFxGbnlh051x0Un+thZNCuqglehlQnoAqNyfm+T83qaeqCRk9vH yuHW6YLziuaMblLk2aq8TlVvNoE16lOTio3dSFYXpxDzTuRu0qV2O2gciUCceJluJdD2gzqBK1NV U3JlDQfGGlzz6Xt5zUfu5Ntbj2JC27lZnHRkK+FOJMsr0vAQK5rZ3FWnY5Jswi8Ej/ETZLH0RuTa s5FHJUHlxEx7uugig1jBq3dGjIjIV73qtbnAmO/tGw8/cvs+e3i6FfTmg9Cr/sB7v17hulxg2DfZ dLvHG+TSNjBzYASaieeCoQpLKnkSr3x9x9GUXMlMiv6UFxDO0noFwHTiORw5Ag9mUZl4zQKOruxj ZO0AB89fxNiKvhMiV+3Bp1Fw6MkFeuOOo/L9fROukrPWef2aiPyHESOqaVvjeRgRaX/7D4iAi9Ss eFYPxQWBRjXHlv8YSTO5Zmbh2umV6rIehYly378O84N/OIgxkDiox6nuaUNPg9csG+ONq0d5ydAU y4oxXlO9VJZ0mEOs2hnmJ8K5Z7aTzg7b+1YVms7Q8kaWFWOuWjGur105ZpcVY9twJgaWiPBN4NdU 8cbOmLZ1xe9dnCrMK4J14aZrkFntLVRJsgiWTNSTWc+f2IztM3XllzcP88XNw9y5d5J/vf1gStRO 5aSfzQTt8u9OVaAHjDBcjWhmDWgHK/kOcXzEbgASTz1ymQCZGJjOXu6Gsbo4YdjUzpZEnX7yBT8P 8KeqenkptP93QTH8XmjNfzmvv6beXSYiI6p6nRFoxE7uOjhFaKVz2c2+/mKnDJXzPHtlP0bgvsPT fHfvOOWcxWt7MXTqT1XN/oXWsH+yyWQjJm+EymCZ8aW9TC6uUB0okeTsI5s8P9o+ZwnbQys6Uov4 5F0HNLQSaNpz6A/ShZyXUx2le8JIAz2ocC/CPhd507e6oCsv6wVFD99bY8t/jJDvCTpRftXULT3f Yxl5oM7N79rDvZ8+zMSBiKY39ASO5w9WecPqUa5aPs75vU2spBWCUUaqzCzvix+FVD36YT1yv0bS rEDkRZrOyFnllr5+1SjPX1QNEy/Oq2CED6H6F+pVi3nTSX13SVYXpwLzgmBt3HQNF216S2pWKGJE srsBjGZV1wxPt2Y0SicIIwKx57lnL2B5Xx7nlVdvHDr5B/BoyGaB2as3VNk5UserEhhhzcJiZ4l/ 7CRtjDDdSphuObUioDQVJk7fAXTxVMH9130MEYMgvOHmf2/3+/wvr/y8M/ochcsR/nH0wIEkchGq eqMq+wIr9vv7JrSWkfw22pEOEYi859XnD9FXCHGqfOquA0y3XNqBoGNtcOpI1mz7hMAI9x2epho5 KnnLikoeHyVYpymx8rNu/O3I1fFSg7PGqwrFwPKpu/fLnolGkg8MXvW9iGxGJEBMWjk4D1NNFjCI NWkZzb8j4CKfrL9yUCpLcogR3XrdKPd/dpiwlDqroym52vG1cW59914m97bQco6eovLSxVO8ac0o L1k8xWA+oeUNTWdQlWNSgHLSSdVjIc0Qz5A7QWn51JXkpUNT+poV4zZn1MdenBHeqcrfNSKPDdo9 XbVLsro46TjjBOvCK67JKpOAdDweJFKlAjwXwIjIwcnm41oIiwjGCC5yXLC6nw/+wgX85ZXnc/lF i9HsZnG6Vp0zVYtA4rn/4BQAfcWQ85dU4JiUCtAx4ZtsJDpRj9vtcoZFqWXfQzeC1cXjgmib7Asu PdksYEzOpE+CHVy5inyQt8aYmsLnC4Fl29Ga3zpSlUJo59CkdsuoZuw5b7DMT58/hPPKQ0drfOLO /ZQz+4ZTSbJmG11aI0y1Em55eAwjMFTOsWZBMRXcCx03+hMNqbSF7ZW81e/uHZfrHxx2PWkadbt6 /y71DlSdGMMDX/70ST+2kwEPqKr3acjtPWkUS3OlwbB16S8vVcmWsvd/dkRv/cu9jO1oEBQMmz8z wh0fPohX8HnLRT01fmn1UZ43WKVgfScFKMxEq05FpOrxYKbANaV6JtVqSc0ZWd/b1NeuGjM9oTex l8SI/g7K+7zziBijqkxWj7DxiqvPzOC7eErijBOs9qpYVQ2pI8M5iv5LYGWPNfJngBojsm+8KW0i 8qiYravK/jZGcK2E550/yBuevwrv/GlZVT9iaIANDIfGm2w9XANg3aISaxYW8VlJ+cxhaMcwcXi6 JRON2KeSAd1rrImMfcxvoYsujovN1/8Tm6/7KAIEBsTgVNW7ukNV1cXOiTFoClT1E0agkbjgazuO apBFidrXTvvRCNRjxxsuXs6Fi3tQ4PMPHOaGB4dZWArTm/Ss95+s62623UriU0+uL28bYcdoHYDn rxmgvxCS+Jn3neh+Z6cGJxoJ//C9Pdp2ClDlN8WYSMRYQNXFuKh1Uo7pZENTa3sVEWNEJlAuFyuH 4prLL724Yi77vRU+LJnEJ+oO/GBab3n3Xm76X3v0wc+NIHmLscKrFk9wxfIJKoGn7gxpqm2uqcJ8 ypDOJlqSeWzVnZHlxUh/fsWYlANvE5XECH+gqr+nqDfG2gW9yxBj2PAz//NMH0IXTxHMiyrCNrkC nmGEm0FK080Ep/ievDU5KxyebOlYNZKBSg7nfEd8mu0gfWhrKtoTKtkqG0haLiU5MvcGcRqOrbMS toHhuzvHGKmmPcpeeO5CyAe4etwZF2SPqmCEHcN1TZwiOfCene3YlvepqLaLLh4v7n+MVNbGK65G EW/SapN7vXJdObSbbto56q7csCRYO1DUZuLl2PYzziul0PCOF57N7//XgwxXIz5428MkXtm0YYjI Kc3Ez7n+2ts+EcwmeLHzLCiG3Hlgkk/etR+AlX1FrtywmGby+KLVsyNiqlAILB/4zsOyY7Qe9xaC 0Hn9B0FuRLBGxDn1qJ9H7OIYjCVp2xxJZ0UrwmZFN2J5V1Rzr1v2jMrCl646i3s+eYTD91bxDh3d WhfyhrwoVy4fZ12lRd2ZTMKRVvCl5OVMH91jY3baMNOIydJirJuWT8hn9y0wXkVF9P2qulmFr6t6 CzjT7fPaxUnCGT+TFFDvvU8SI/BxkFIzdq0rn77E//5LzpJcYNQY0eHpFvvHG2CPEajPJldZaw4t GLRo0JxAMf3b2FTY1ZbcyqxtT/kxZqt8Es+XNg+jqiwohbxs/SDHi8rNXuE/eLiKm/n/e09mBKCL Lo5FasSpnUiTV32PNcJ0y9mP37m/nWTUuRqlNFLciD2r+4tc+9JzWVTOUY0cH/jObv78ph0cqbbo LwQEJiVjs+0PTvSc1lnvb0eYvMJAMeTuQ1O866aHOgUhv/mc1Syq5Gi7u5zQ/mcTRlX6CoF+cesR +eLW4aQnH4TO6zbv9a1OParqI+cgUe6ff5WDHXxo6F149W19lCOd80cF+S0TyPrmpLuqsjT3vuf8 /vL/Li/O1TTxYopGQ5TXrBjn7EqLWkau2vYIcObSgI8XM2tw6USy1pZb+uKhaRN5aVPjj+Ipo+pQ FeMNG37mzSx/1RtZ/apfYt2r33TGxt/Fkxv2h7/l1GLx+ZcYEVEx5oXWyNumW0nyS89embv25zbw rA2LCJ3KN7ePSqLI+iUVLjprAS72aX801Y6uQryiOUESRbZGyF0tZHML2Z22q5F+AyUDbsY3p1NE fIomi5kbAQQFyx07J/jQLXuIvfLy9Yt47XNWkMwSD8++ERgj4JQP37qHkWokoTWiyv8GDmSD1uFt d52agXfxY4vhrXexeP2l9Pf0aSuOrIjs96orC6G5ZPvRetJXCOyly/toJE6smbs+M0ZoJZ5lvQWe saKPLUeqDNda7BprcPOuMWqRY2VfIXV+F3A+JUizL8HjRZePjXYpaU/1QmAoBIYbtg7zlzfvYqqV kHjlt56zhsvPG2K65bAn6MU1N93o6c2HevehKbn2mzu9NWKz7V8pIvtExIJ4Ebj/hvnfcuXWv/46 z37bi0m75kjqdINYhGpxQbB1fFfzxr9eedsXF64p/pZA0XnRn1k+Kef1NKk7g5X2kvT0CtdPFmbG K1m7WJFVpUiHW6E53Azj0OhAeoRykyB5NSrWGFO01uSt1UCUwfMvZsn6n2B4a3fO7eLEccYjWGRz qxE513mlJx/I65+5TEk8Oh3JqzcOsaQ3T+w8d+6dBOc7qb855KogyL4EPj2FfK6K3NZA7ouQ7zeQ L1Thk1PI7c10WzsT7TpVWvFHlLQrfPy2fTQTTzG0/I9nLp/5AmZ5z2RvRaywf6Kpu0bqmrfGqHJA 0a3ZUet8XjV38eSGxDA8Poaq+vQ607d7ZbgUmvAjt+91P9g/Kb35UBP/SCJkjVCLHGctKPH+y8/n 8vOGMCIcrUd8/M79/PoND/DB7z7MtpEagTX0FQIKgcFkC5E26fJeswhVmqprvwYpseovBOyfavJn 33iI992ym1qcZsx/57I1/PzGpUy3ksfWa87CsVqunlygO8fq8uc3PaQt571NSd+vgtwhIoGIpNaZ T6JA8nsH/5hb760BSqNa0CRxzliRuz52OP9vP72FjVcN/TpOFzS9SS4brJoLexvUMnL1ZItaHQ/S WcSmP5pHeMGiaS1aH/g03flWRc9RtAUks/6pMYGxWTXAxk3XsPHKbrVhFyeGeaHBylCFjhULAK3E s6gnx+qFRfZPNLln/xTjUy0WlHN452fIVV6QHTHyuWraMLkwu2A4mxxGHXyxij4YIZvKaMkg7gSM Bp8wtDNhh8WAb90/zDe3jYIqLz5vIZeevQDXcp3qwbk3KiAw3LtvSsbqsestBMar3m3ETAHGqZ8f zc66eErivi99lAs3XQOColhBRlX1V4zIFyLn5dqbd+gHXrVeVvYXtRY5adsxwAzJqseOUmj5kxee zXNW9fOpuw6wY6zOkWqLz9x3iBseHGb9UIVnrejj4mW9rOgr0JsPsxR+RrLStUSnEbWI0Ew8D43W ufGho3xtx1HGGzEKDBZz/N5z1/DitQuZbiVZpOWHR69mv554T08+0IfHG/KOr23TkVqUlEIbOq8f FOEjAiZ2LgmDkMTH89Wx/VFx84vexc3Z3xdd+ZZ2MUNr8IJiXlSviVRYVYrMcwer2vQis1ffT2Zy 1UZbk2VEib3IkkKsT+uvy22jFVe0mlf4AvBegSFBFwF7Ff4b2OnTitn26dlFFyeE+UCwFMCr3mmN +KlmYj97x0HecdV6CkaUYihnD5b43q5xDk40+cHDE7z86UvwiceqoqEgRxzy+SokWSTLaaf3GGQp wUAgJ8iOCL1OkV/o+aFGg0/4gOZWIdGqx/zt13fjVekpBPzGC1bT7rE1Wyx87LfynZ1j2parqPIt mIntd9HFqYSoR8Rgc8a5WK2i13nV9+YD8/aRahS/88aHgr955XkyWM5pI/Zij0OyEq8k3vGSsxfy E8v7+Or2Eb60bYSHxxvUIscP9k9yx4FJyjnL8t4CaxeUOGugyPLeAv2FgHwmNm4mnrFGzK6xOluG q2wbqTHVigEhNMJz1yzgV5+5itX9BaayyNUPI1fHNn93Cn2FULccmZb/9fWH9HC11SZXnxNjf+e+ z3+CjVe8QY0I3iVPOnL1CKiAYEXEGfQXFdYKJM9fNG1zRmk607Y5mFfkKl0Lz0TVIF0H0KlwPZF9 pKnCREWe3t/QeydK1ql4Eb0A+LSq4EiF8QKxqn6wVq/9QaVUVskqkC7cdDX3Xzf/08NdnFmceYKl 6sUYA2z1ql+o5IPX/PP3DzSnmknuJecN0ky8bj4wrfnQSit25qtbRvTlT1sMmZgAAb7VgJqfG5Wa /RFZVZ54QcsG2RGj97bgWUVoZC1tTtrhzJAl7xVbDPnAV7fx4OEqXpU3PGs5563qI24kc4wYZ28b WKE63eKOvZMUAhNkT38XFNWZCF8XXZwqbL7+41y46Rpcw2GMuLAnJK67P3Leryvl7Gt2jdejP/ra 9txfvfxcWVTJHzeS1V48TLccOWt47dOW8VPnLuK2vRPctGuUB4arjDdiqq2EB4erPDhc7USrctaQ ywhWy3mixJN4xWlq0FvOWTYMVXjNBUt4/poFqNLRXLU//0TIVbvPZ38h0Jt3j8lffWunTrdcm1x9 KSjbn4unEzZuemNHT+BPwaLsdOLCTdegeAaK/a7aqpL45Dda3nBeT1PWliNpZqL2+UyuFAiydF+i adcMOQFC2C7QBoi9sCgfc1alpQ9MFk3Bqk9UfChKT+B1MrYAoRV9a0+5stYEuasmpw9rpbiAFvPT lqOL+YUzfvlsvOLqTj8NVV1mjNwBsrTaSjJdhpKzhnxgSLz6Us6az//KpbpioIhDxYw5lU9MibpZ y5dZJdztXJohlTiqIW3CvDqA/9GLuswd/iTMJLMn7th5cuUcN917hN/87P14r5y7uML/fcsl5EOT tvHJMPtG4LwSFAJufWCEq//lPl/KWaOqR73Xs0Skmh6GqDjPfU8CgW0XT25svOKaTpZdVTWJWxLm CjdaIy+pRi4+e6AUXPuyc2V1f0GnWglWRI6t2utci5o6rRdDS+I9+yab3Hd4mnsOTbFnosFINaIW O5zXOQL4wAiBEXrzAUt78py/qMJlq/rZuKSHQmCoRqn+6ljriGNxvKhVITBqRfi3ew/KR+/Y50XE 56wEzuvnKZdeQ7UO0jZAZl66tT9eXLjpGiQzdRb4SYRvxV78z60cl/N6mjSdkfkYvUoXmOmAQqOM RxYj0B8mRN509FUnclvTLINQsJ77Jkp6/cF+CUXJW69XLR9nSSGWXbU8Xzvc52vOJFY0p8rvCPJB wDZpuu3X/fMpO9Iunho48xEskSzGixHkoCo/KaJ/11sILs7e0VRlxKuuyllZOjzd8jfcd8T8+kvX 4n2iZswLTYW8gNIhS+0VrM10/KltlCIqadPlSQ9VDxWTliT9iHgEuSqG7No/xZ/csA2AXGD4i58+ l3wxIDlOddOcNKHATdtGiZ2KAZfAoIi8HpGPABY00RNV8HbRxY+CWdJAETFBruA9/hV488VKzr5y 11g9+f3/etD86YvWmUuW9epkM1FB5/hktR+tSRdMbY3UiiwteMX6IaZajvFGzHgjZqwR04gdiU+j VaXQMlAKWVgMGSjlUod4rzRix3TLzUkJIsePRh8vatWXDzg43eSDt+2Rb+4a9ZVcIAKB8/phMfbX dbrW7j7vQfDJUyBq8cIXAtBunijoa2MvDOUTv7oUBVHmzj7/yBWdyFXeeG4fK3Pr0R4MygsWVblk QY2Wb9tJnNj+UuccYXkxkrJ1VBPLUMHJilJM4oWNfQ21gvnc/gU2e/+vNOPW3wfWurzJn7Lj7OKp gzNeRaiaRpYE8ZLqKneAvDpxfq0o6wIj5yk8G/g5r1DKWfn83Ye1OtXSMDCisSrH1PPMJiu3uSlu d1PZPAk+s2MWT+oKcxLG3yZKHXJVCBgea/Drn7mfyUZMlHje/vKzedq6AeJmwoxe5ZEzQWCF6akW t+4Yoxga8dq5ZbwP1RWoJihG6TYo7eLUY/N1H0VatE9VL2CMijP58FXO6yfKORuM1CLztq9sddc9 cER68gGhET2ee3rHgiSzZWg5z1Taa5PACEt78mxc3MOLzhrg8vOG2LR+MZefN8QLzxrgwqEehip5 VJWpZkI9qxo8NiV47BU12zdLSSPEhcBQDC1f2T7Cb9zwgNy8a0x784EBxKu+XUR+vTY9PYtcpdf5 li/Nz3Y4jwcXLTgHAbyqc6oF4JWJCmeVW6ZovfrM/Xy+IjTK4WbIN4d7ib3Q9IabhnsYaYWEZi6h b+OxPNCcCj2hY2E+QYGmM1STVH82nVhZW27p8mJkYm8QYVUuzC2yps23uujisXHGCdb9138U7zpM x9PO5kEr8dpoxS6RtB3hd7zqv+QDIztHau4/7z4MocVVBGzztPUyAAAgAElEQVSmcyQzIwREDPt9 xNXRbl4X7eQD8SFELIbU6JCCQEngR6jH04zbtVfFSZYW3D9S502fupc9Yw2asedNz1nJ65+3KnVs N7PTGDP7Sd2wgZzl5u2j7B6tkw+NKhhVTUSkB/hgm8ipPr7G11108URx31c+OtuU1yNiXCMCeLPz +ta8NThV+1e37Irfc/MOplqJ9BcCFRF1x0mFp4/tPnZ0Kmkj52kkjmrkmG4lGflKqEaORuKIXHqx 2lmaSeWRNidwfGIVGkNvIWD3WIM/vXE7f/HNnYw1Eu3JpxExVX0N8NeALZVLQjY7RK7O/df/06n4 ak87pO2KA1j4CWCNFXR5Ke7QqvkYvYIZg2iXpQldNudHXmj5mXPCZE3NO/9li+u5aeuZfeaNsjCX 3oOqiaGWtDVokDNK0Wpb91oFrT+p/Dm6OKM48ylC4P4bPs76n3kjoS1gjPHeu1kTpswWlb5LlZ8r 5mz+09/f76+6ZAk9y0LxC62ao040TG0bAFQ9K0yOl9ternPjfCgZpobnnfnl2NgQr7CYomCairav Jn54S41HrI4A5zxhaLFFy61bhnnHddsYrUW0Es9VFy/hna8+B43ccUvHZ7f8sAZoOT79vQMEVlCP eK9qjFhVdcCVqvpa4N+NSKCQbNx0zVNCF9LF/Mbm6z7GBVe+GaMGwItJxVaKvt+p3m5EPlEO7bob tg7r3Yemk9c/bWnw4rMH6SsE2owdkVNB9RFNzWEW8eo88cPH81gaq87/kxaa5DND0v1TTb5wxxG+ uHWYqZanGHhUE7zm2vfuZ4jI5xE8fuYuuu2L/3bC39N8h1PfthsA9JlehbzxyUAuCZyejuZhTxyZ vQLLijFXrhjnW8M9VBPD0/sbLC3EJFnHtci1Ou71ClgTEJhcJnDXWUR/RtPVF6bVp5EXxqOANeVI Qy9sny7I3nouzhnNqfINI6ZKuujtWuUcg4ff+irCzC/Mq5/pmEKbHM88s/Jvv3wmhnjaMZ+vJyBN gxkjqGIBp6p/HRh521g9jn/3RWcFv3vVuRJ/a1rDL9VESybVYWmaCjQiNNTzy9FuvuOrWCM8nwp/ Wl7BWdcsgQGI6ymZO9ZN/XgEqA3fsVhIGzgTWkZHG/zjrXv4t9sPIJKaLf7sxUt432vWA+kK2hxn 3+3PjJ0nV8nxsW/s5j1f3UElDDAhBDnRZtWLseJJL+zDKBsQxgHx6tWI6ZKsLk4LLrz8l5AwnHlC JEA1caolK/Jea+Q3W4kncj45d7Asl583ZJ+/ZgFLewqqqtLMqgHTTR/bwf1EcOz1qaRrJSNpH8HA CPsmG3x1+1G+vH2Ew9MR+cAhJPTkV1II+zha265GLJrebd8jIn+CYNRlN1ERNl/35I5gbfiZ/0ku yCEozvsAkQT0H73KrxStT9581lFbtF78LFPROWSk3WynYwOlT+j3+lEwu4owZzxNb2g5oTf0ODVE rkXO5lnas5YFxaUEJqQRT3Okuoej9QMYsQQmwHd+1tTctmA9d4+X+PKhPgA9v7cpP7Ggrg9MFdg8 WYy9Ss6IRl65SGAb6enl7+vOuQDsfeurELUYb3A2SQPT6XnhvYiKgqAmTbqopqGD7B6YOFb93VfP 5PBPKeY/wbriaoKcJYm9aOre0iciD6rqUhHxn3nzxWbD2j5Nrp+S4PvN1GTUptOBQ7EYIjxvj/Zx Q2scBBYWQ1536TJe/4xlDA2WUsYUz0z8x4OSNoo21qR/WAOx4+HhGjfcN8zn7j7EockWOStETvnl 563kbT+1DrzinGYk8THIVTnHdx8Y4Zf/bXNa3pPAG981xIEdEV/52JiWeq2oJwZCVf2oiLwFsD3F spuqV7sEq4vTio1XXENh/Sqa2/eBV6vgMougy4zI+0S4rBl7Iu+TpZW8fdbKfnn+mgHdMFSRBcUA QYicz7yyHpm6OZGJqU2m2rBGyFkhtIZm7Ng6UuPGnaPcsnuc4VpEziYExlPOLWVl37NZ1f8sIlfT W3e/X7zGKmK8qlrgj0TkvYD1zjtEEYTN1z/5qnYv3HQNoaQFQElqYGOjVivJFfKA3uZUnt0fOvdL a46anFHJXM1nzVWC8zFOE1Q9gmBMQGBCQNLnThPJav/WIorPDEPTmJUhdk1W9J3HpctewYLCEjKd FKoQuQZ7JrZw96GvU43GydlCh2QpQsF6tkwW9fMHFpA3XpyKd4r3KkHOKCKqXrlC4Iukdxen6I/9 nLv3rZfP7e2LWEUdpPe1QNKgQqzZb6cZPQ8KSNK0SZw4ay0Y4cjUIZ7xT0+9NkTznmBBJuYWQMWS /oBvsEY+XW255JKVvfYzV1+MCQV/W1PMbQ2Y9p3lsUOxXkCETwyO8fcTh5iYihEDy/oKvHzDIK++ cIgLl/UQlsLHHkjkmKjHPDza4O59k3x31zj37JtivB4TWEPsPCv6C/zRK9bxyouXoJHDz/IDgpnJ C9KTMHGesBSyefcEb/70vTSdJ6oqL/iFPq68eiH331Xnk392hCAUzSY9JY1kvRT4BmSRPeD+H/ML vovTi42brmZ2Yk9EjKo6Yyzeu9cbkXeKcH7klGbsfGiNWdFXYOPiHp62tIfzBssMVfL05m1qoZI5 uLvM78rr8QXKIpKtcQSb6a8EmI4S9k00ufPgJLftnWTrSI1aFJOzCaEVKvnlrOx7Nst6LyEfVEh8 E8Fyx/6P6XDtQQlMIf1EVQP8qsBHEAmMsQlAnLTYcv0nTtfX+yNj46ZrOg2yrRj7/9g78zDLqurs /9be55w71a25unoGmqYZuhsEZFAQIYDI2I2z0RilW6MmDsgXv8QxUZN8iiaawWgEZ2OCI+CIKCAC ioAM3chM03N3zdMdzjl7r++Pc25VdaMxKg0FuJ6nnnvrDueecZ93v+td71LUiQg2MKSJ+zMRPpF6 0b5Cyp/sPyQzbXEUEYNXh/MJXaV+estLKAZlEtdkuL6Dwdo2FCU0UZaOa3ET+W9n1XyPfZud2SAr 04oJiWtwYPeRnLjfCxGExMfMvu0bMYSmyGQ8ws+2XskjoxsJbRFVPw2w7hkv8tWt3UTGe821yZJV sP9Y4e0gd0jWbtN7zVz/734a2+RsfttZiJGWYbYRJcvJoh0p5gyFkwwcLNDlIRHYYdDbBa7Ghjeq S8jHCw95RWddOeDj33lCt+uxjicFwIKstYN3ig3EqOJV9auBkReO1JLkNc9aEr7nBYdo6h1mxIvc F8OWFGrZ7Mp3Gtg/xKwocu/gBBdf9SDXPzBMkntglQuW5X0VVi+ssqK/wsKOIqXIkDplpJawY6zJ 5pE6W0cabBmpMzgZM9V0+Nx6yxphfnuB8w6fxwXPXkJPd4m0vqejNDw6DZI4T1QOuXvTGBd84Q4m 4hRtCvutLPCq987DWmFyzHHJX+9kfMhpEImkiTprxarq3alPDhexzkrey8057rriSe4w/Yd4UsXK 8y7AGIN3jqAQ4VNnrbXOOYc6F4i1rxKRDxmhRxUfOzWx8xgxVAuWBdUCSzuLLO0osrSzRG8loqMQ 0BZZylGW4hOYdohUIHHKVOwYb6YM1xO2jjV4YKjGA0M1HhltMBEnCCmR9RSCIh3FA1jccQzz2g4j shVS38RrCkBkKzw4dA0bd32dyJY1V2S2rtnzEfmmQACSguLVPykcvFeuWTc93gTGiqqqR5cZYb3A ecBKBVIv2l9M5ZX7DeXO7VmBkPMpkS1w1MLTOaDrcCJbwohBVUl8k92Tj3Dbjh8wMLUlZ4QUESUy Oi08b1Uk7gvRfDaOGlIf011awJkHvRYjBqcOg3lUPxvFZzoshGsf/jKbRjcQ2SJOlaL13D1W0q9t 69KC8cYrdwq8V+FOEXkoH7OtIG7SxZRM8LSezG668MxphpDM9MjhNcLIXznkDZHo/KJRkpZnmSip Qt1nxQZG9GZV/lZEvqNpCtZO+78ufYpps+aEyP1/E85lAlmfK94V1jvVYzrL4dLP/WxrurS7FLz6 5P01aUuwxxeR4wGXd4Sw2UCTxI6DF1a55E+P4KoNu/ncT7dy+9YJppqOWzeP8fNHRgmMTJd+Q3bU veZpDM3AlDFCMTD0VSMOW9DGHx3cy6kH99DTXYLEk9RT7G8QtKdeiSoRdz44wuu+dCfjzRTrhGq/ 5YVv6SUIhbipVLst3fNDBrYm0ruooEsPKdibvzeRFMvmsIDwnQLvQwgUTTFPeFHoH+JpFhtzQL96 7Xp86gCcy6qCQ7EmUfVfBvP3mQ+wEBhHYBSvCbVEuXewxt27TV75lRkKtxUCSkH2PLKG0GZMlVel 6ZQ49TRSTy3Jqg1T7/HqMOKILFSjApVoET2Vg5nftpqO0hKsBKS+SexqWZpLLKoeryk95QMJbVm9 ehGRmqqGIhKq6mWonqDwcyAQSAXD6jXr5ny68ICeLh4eGiEKApz3quhbrPAhrxI1vSCCLxifGaAz 4xmT6ZIcoY04ZdkrWFQ9iKarEbsGLVZIEBa2H0RfZSnXbfovNo/dSzmIaDjhwckisReWtzWIjDJj +/DYIqyZMdWzqv85RLZI09Xy46pMu3xNW4NYUp8QmJBjF5/NQG0rjXQSIQMKTZ/h6nzxf6vCN/P/ svSH4hAomQC9f+wx3ZYnUzzytrMxOXMFmTQAWCxGvuOR1W3Gsy0J0u+Pl3mgGYoHFkcpJ1Qa+oxS UxMVm6gca0S/rar/YqLCm33aVBXLU7E680nDYMEevk8ZaoajRORnQNBInHv/uQfbl5ywRN1UAiDG 5EPCLN7a5QJYUwwgdtz88Cg/um+IjdsnGJiIGaknNBJHSxZic6PD9lJAVzlkQXuBFf0VDp1f5dAF bczrLEJgIHakaUaV7+0ovbfJoSoElZCb7h7gzf+9kVrqMKlQrBpe9d5+Fh4Y0ax5EChVDN/6j2F+ /NUxuuYHuu7v5vPVfxrUrfc1TaFkYu91NXAfYEA9yNNeG/CHeOJi9dr1GGtR71tFKR8QkXeCJKlv hEs7j2dR+9GMNbYy0dxBLRmkmY7STCfxmuLUkXqXpZumU06zhynN008eI0JoAqwJKATtVKI+Oor7 011eRkdxMZGt5GmumZTR3gUrkF2XP938CT9a32SsKWxS9ReTWaJYVd0JHA1sZ2bcmdPX2Mrz/pSN V1zG4ee/0gBeVd8uwgcTLxSMJovLsWk6Y3Y1A8kZLF6535CYTH1A4ho8a8kaVs47kVoyjhH7qN9o MUKNtMb37/8E26YmuWJ7LzsbAbE3nNA7wRnzx2m13dkXMi3vHeWonbNW/BkFW9pDvP7rx19HMajw 0y1XsmH39YS2TNGk/GSwTX+4q90XrbdeOQO4ioyASI1kjFjimvzyiie/F9pvE5svOhs75XEl0zJ1 atWmWCBRpUOEnzvkoDbj4+smS8HFuztld2IRgTTPt1aMckq1zp/3jtEZeNf0IkbUonwckT8HZNoM I0s+7u3LrwpefN5nWJ4cbNeThsGCvIrEgCAO1UDhNlVdY0S+XQiMfdeV96bjjTRYf8r+SuI0SbMm tMzynmr5ULVSeMeu6OHYg3sg8YxNxUw2HY00631mJHNgLwaWcsHSUQwgsjPjfeJxicPHmZt0a9mz HaVnM1gud6amaPnaTVv5myvvAwOSCOUuwyveMY9FyyMaUx5jBe8UMTBvSYixQn3CS33S65nruswl f7UzVSUS4R/BnAPgfYIxNnNrvvbax/8A/SGe9iFZqjqrMYFu4LXZO2qNBLq44xiZ13YYPeXlmQbR x8RukjidpJaM0EhHaabjJG6KxNdxPsZriqI58xQQmAKhLVOw7RTDLtqiPophF8WgHSMBqh6ncc5W AbkX0mxvLMi9slBCU6KnvFyGaw96C/sDNwKvUdXPi8h8Vb3CO3+8WJPmNxedy/YoKrB67SuMZnes VVb4YOyFBcXEnbVgLFxQSjTxwmc39bK9HsoMjM30S73lxRzYfSSNdGoPcDUbrGSMUEw57GT1vGO4 8rafsLlWpCuKkRS21aOMvdpnWyk4dbRFXRSDNpxP9twHZIJqozPr3dLBevXMa9sP2X3DtKhrPLHT jUCAFkXldTTmjmufXqAKYMtF50ynWX3FZJce4jU3f7SCX/jhLjZfNHJlmoOr2+qF6D07ulWBolGJ ROkNHMOpZdIbvj1W1geaIR9cOBT0BU5jFWfQN6L6VeAakNBGhcTHzT0tMFpKevVgjEXVgbD5orPn PMh6UgGsDZdfwqo167IUnjWp9xoofMervsCIfL0U2uDvv/dA8tBgLXz3Wcu11BZpWk+n/XdmDxDT QKuRaTGMQEclpKMtevR0K8sT4r3i88/DLCg/DbH3HrxnWCuvEBYtruH4f5ffy2du2kpb0dKc9PQf EPHSt/fRvzSkPuWxttX2I+uT070gpFgxNKY8Ox6OOfmcDj3y1DZ7y/cnXalqzvbOvwj4qoi1qrjV ncu5i2v37cH4Q/wh9orV569r3cQskIK+AWQekKr6IDBFLdh2mukEXtPp0v+CrVIMOugoLkFyk0iP R9XlQuRZVYY5WDJiEQyKzzx3ckF2SjwDqvZirB5V7ZZPk1UdfZWDeWj4Gk/WrfTVIrxVVY9SeKuI HG2s+aKIvEwQnHpQZe6CLCXviuEFfYVToRL45LxFo2FvlOpUaihalYr1eAU/7VAkOO9Y0nEIhaA0 DbCyPpJZxd5ssCIIXhN6ygewonoDt48mjCcWp8KKtkZetrBvQFY+yhLmuqrZDKVXpRQEiBgaabKH NKP1vaIt5wa1kKroaGLVZD0nR4AtrR254WkIrjZfdBbMcMdGsjp7F4myPbHzi0aXlYyu2HLRyJ8p cnzJaNpQiT66u1M9oIqsLsW8qW+MpVHKljjgU0Pt3DxVkPuaIRfv7tQPLhySbLliBX2BwjUCiTqP wrM9cqyHHgG1qjsF7lTlZyIkYgNRn/W323zR2Tx4yySnXHfdE7jHfn086UQ7Gy6/FKdKrdbgjq// RyoZVfkNr3oqMNlRCsIv37I9edF/3Mb1GwckKFgNClZb1Ul7R4t5AvBOcanHxW7mL3G41E83Z245 T5s8Fdi6qGc7rLdCgdR5rDWE5ZA7Hh7lpZfcxqU3bqFasNTHPQcfV+Y17++nb3FIYza4IgNwLlW6 5wcUKwbvlOEdicQop7ykUzrnBaSJIiIfUtUSiiOr5tq3B+EP8Yf4FSFqc1zjU/CdCG/KT0Wj6jWy FQltOfssZtphu5XGS32D2NVouklSV8f5BN8CWflf67OJq9N0kySujvPNvNdoq7tNq3Jtz8dHhWZr 4jSho7iIamG+OJ8gIqc554wRuRDVK/IVfqmqvlvxaoQgsAEiwsq1F+ybnfl7RK4ryreOJakKfYVU FhQTVYSy9VIwHk82xqQZXswYHzH0lBfmRp3ZWGREqBSKWDG5mF2mfwk81raxvKq8dMkQx/dM8YJF IxzXM0WSM1j7ovVOa4l+lt9n1g3DUw4jvr3pfj56x035GD1TjdqCDbFrZNuG0nCG4ThQK4rC/dbY 7dYG6B4mIE+nmL5eDOADtKjKWxteblgSpRv7Q3dDQfQzCscruHFngn/c1akPNgNUkZWlmIsXDXFY McYABxdjPrhwiNPa66iiN08VuK1eoGymLcQb+Tn1R94lN3rkhkj0n6rGv6ts9N0i/JtDrhdjNgLr QFWTmT53Bz6z7fHcOb9VPKkYrFbc9c1LWL1mHavOvYByd7trTNQCVH/kVY9U5StdpeAZDw7WdP0X 70zPXDnPrjthiazeryOjsWInqcuMOVoM1B4z3Nyl8H8PUbKZ02xg1QJyQWiwoWVgsManfrKZL9+y ncQrFWNJUuW0P+nkuS/uACCuZ2nBvbUD3kG53dDZZxnanjC4LSVueulZGOhJL2q3V3x8OAmqcoCo vBt4ByJWIV19/mu56xtPbnPE3yZWr10/PVdWtHWXnb4Kf1umYfWaWX0ehemedL/Lsp4OkekjFVSs IKmKvhGlX9FYxEQer4WgqtYEoux5U8yfTd/M/6feca3PAntUi80GUf/bCUbrc149kS3TVznYjNY3 a0C00hhznFe9yav+sYGfichKRd+nyh3AFU5dIEhqsaxau25OVRamNYNpm96HD4aibK+H7rs7OoL9 K7EGojqeWgabAaGoxN6oU5EoB1iFoIzmezYQw1Sa8KX77uKc/VfQXSgRe7eH9YzzCU2nLK0kLK+O 4RSariXY2TdVhNmyDfV0ktTH2XqopxSE3D86yLtuvpapNObMpQdxUEc3DZfm65xVsA7UtuDVExjY 0bAykdisR4FynceDYgMJHoNutU+u2Py2s/PLGJGs9+iCJuYqK7oqFOXmWpHrJot+axz4WEUU7K7E 6qCzRIIUjeev+0cpG2XCGyxQ84ZAlHf0jyAg108WaTPeOyQChlW5VNC/8ch7rSgV4/2WOPDbk4A2 4zmgkNBuvZny5iBVLhHvj7KF8M8RwafpvhH4PUbxpARYAP6BMczyTip9ZZqT9VQhENUH1PtnppiL i6G5ECW44s5d7of3DHLSQd3m/GfMl+MP6NS29gJkIwOa5qk/yEAXMOPm8ptDydpxZPJQsFYwYaZb 2D4wxdd+sZPLbt3B9vEGZWuhCX3LQ57/mi5WHFWiPuUzTGd/dSrDO6XYZuhZGPLA7Q1GB1KaNcUV 4OjTqnrnj6eCzb9sUiiZv3RePy+q9wBGBb9q7fqnVzlxa7e1Duesl2bHynNfM/1cJSNdEGjGTR74 7pey17MaA4JeSEfwY3GNalgCYNWadWyY41Vkj3fkPlZCpmvtRHlzfh5HkFV7FWybWIlIfYNfdWR+ I+P0a37394lW2kjVSV/lUH1o+DqnaCDIOSp6k0GmyFpU3SIi7ar6BTLR+wOal6jvS6XR7xJimL4G PPofBt7sVTpvGmqLfzqEiGSGopFRsYKJvUjNGa0EThTF+TTjplSJAsvtQzt5x8+uYePIAB959vOI vcvHKs3TcFN4TXBqSHLs3GKu9l1fQyUwIWONAUYaO+krL6XpGhgRPnrHzxhp1lne0U1nVMDlbXO8 eqyETMVjbBq5C2tCDKrb6iFNL6aUpUy/1yKuUk3/51V4KkaebTU2a8Do1X/Biq7yKs0P7u4Ivj1W lqaKxCqBZMMnRaNEojLuhbfOG2dZIWHMZaBKVbCiuLya9O39I/qaHkt/4EzTs9ug/47wcY+cEopq quL+ZXe7/f5EORh3Rgui7BelcnbHlJ7ZXnMI6lTeiPe3AZeKyHThyVyMJy3A2rjxq7AxZy4yxilV sIg4RN7mvV4mIh/qKAXP8Qrfu3tAv3/3YHpAb8kct3+nPPvALj1sQZUlXUVswWJbeULnZ3rh5BV/ LT0VzNwWjOR5QiFzdTcCzjM23uTWLUN8f+MA1z0wxMBkTCSGKDWUOgwnv7Sd48+pUqoYahMeMUy7 vMOjZ+KKYgz0LQ6xgTA+5BgfTuldFIoNRP/oZZ3y+fftTlUJRPiQIOdldzmPmWMD/76O1r0SOBU4 GvRjIE1gurR+9dr1WW9LVay1BpC8zyOlQgagVq5Zj+Q3ir//9E95+/nHL6+EhQeyH5lJSxx22IuR 0xdnrOeD41AKsueJZ+PTyIQwM7TMvIJQTRX+QpB+UKfKL42Yw8CbKKiqyews95Ey53eNVppwMe2F hTLW2Io10Xn1uPmuclQwqno/8EpVvSIHWV913h1jxCRZP0Z09dp13DVXWCzrEQkUVQOyTeF5IvqV otX9YJpzb41p2vTCUBzI/KJT572MN4dYWF2evYlSsgGLKlUuf/heztrvIE5dvIypuJlVTJMBrNQn hLaYfUP3NbgiZzsNiW+ycddPOOmAP6atUOKqR+7nR9s2ERjD8f2L6K9UmYwbmRREQgITctOWbzLe HCK0RVL1PDJVaOmvHvLqb8i1e5nL+NMtspPDqnNO4YWKnFoQn1y8uyP66kgbbdbTbx2rSjFtxsuE NwylViac4XntNc7pqDHhMuaqZTKruet+q0n3gsDlHlnqgL90SDkSTZoqwXt2dAc/mSyqzWWBdS+M 1iNur0fcVivYt/ePutwQ981Re8el23/8Hdf7jGc/QTvrN8dcGuV+51h23ktpM+3kRvytkiFnMsHj GhF5mxFOAmiknmbiPeC7KyGLOotmWW9ZDuwry9Kuki7sKNLfHkl7MaAQWiIrWXucGXYEvNLMvXhG phIeGa5z/8AUd2wdZ+OOCbaNNkhSJcRgFao9AYefVObYs9rpWxTQqCneKcbKdPuAX9e8VhWKZcMv b67xpb/bDcAr3jGPQ48rU5/0lNqMfuUfB7nt6klfqhrrna4FLudp5vC+eu36aWGvqv4IOAVYD1wK WLw6/+A4srwd5xy7R4dY1DcfgFKpSK1Wt4CfUT6TC7U5G/gWmTnjdKsMj58NEoQMXDgRyeb2zrPh aQCyVp78YmxXJ6oq+bSkW2BjXn13PfB3IuZ7iav5Q+adIyt6z5DY1XKt1BMfM9ocJbJlvXfgu9w7 8B0Nbdmo+hOBG0QkAmJVfTfI+/JuDF8QkVcJmNQ7HwYFnIvnDMg6/PzXtp4aVfUebTPIK4BDgHHg IeBkI7y67ow/rmdKzlowwVizKcu7j+C5B7yMZlonMJbEe/746q9z++AuTl20P5ecci5N5wBPwVa4 acs3uHvgRgq2nLu6P563lUxPdfTC0zi490Re/oOvct/oEKUg4Aunns+q7nk0vRLZiKl4nFu3f4/7 h24ltEUMnrHE8rlNPWnTm8CIfhTkQsCmXp04x8ZvfeZx3JYnJh6+8Pnc8MurOW7FyRTCQjaOCt55 risbf9IvagV34bZeq6DLokTes2CEA6OZqs1Jb0gV2m3WHxL2BNitjH+rxZEHcvZLFCgbdQ0v9p07 uvXGqSIBKkeUYp7XXmNHEnDtZJHNcciUF/3U0gGOLTdkypthgx4BbCW717U4EAW0vVQhTmNqzSb7 /9N3H7d9uXc8aRms2fHQFf/NqrXrMxq4GautlJ2maV7vCNwAACAASURBVMsO7XKBy53X4wVeUbDm zGJgDgRMM/Xcs3OSDdsnfOrUB1ZsMbRasKLVUiCdpZBKwVIMLWGrv6EqzcQzGTtGaglj9ZR64qg3 HaKCVSEUob1kmbd/yGHPKrPqxAo9CwKSps6wVr8mJbh3CJnJand/SLlqGR9K2fVIwsoctLtUee6L OuS+W+rETY8x/INzybcFk4rJDBxXrlnPxsuf4iCrxV1lz2u5QPd4EbkUsoyJXdFJo9GkWCyYRX3z fXbDZL9Go7kecLMXgSfNS0BOzvVwzwW5UoQgr6BSZmzWvGRgrJUmU2PnBoDY12E6Mg1h5nStqWap wfn5uf1u8qmJiNGCrUrLx+rxbhT862J2dZnXVOa1HcpDw9c4VW9E5EUoN6jiAyvilfd7r0eBrAX+ RFV/qsjHjdjAZ2IQDj7vAu6dA90UsnSYRVFPxq9PAp9sseIoiDGfU/VHhEaPfHCy4MaTSVMMIraM 38Pg1BZ6K0uoJ1NUixWe1b+YDUO7uWVgB7cN7OSZffOJfcBoYxcPj2wgNIVfO1HcF9Gym846aUTc O3Atn7n3ER4Yb+IU/njFUazu349Gs8ZYYzebRu9i08hd08yVV6VgVe+fLDKRWpunB/+z5aCZOuW+ pyC42vy2s7J0fihUfj7E1JHdApiTVp4xuwLeoRwOclIg6HWTJdPwohWj8qa+MQ4pxAw5S0voakUJ JHNqn50azpY1879TIRLVosnqL1xOom6OA/vh3Z16a62AATmlWudd80eomOwDL+ma1FtqBRIVOaQQ +6ZmDAroZD68TKcIBfANx4TUrKp6Y6xu/j/nIOpZ8pHHvw3PUwJgwQxLs2rNetSlAD7NBs6cmeCn KvJT731BRI4GnmNEji1F9miB/fKbq/eKSbyyY6jJVt/Ae6bNQVuRnUSZu7SVLMXXVQ4pVQ29S0KW HlJg2eFFFh5YoFjOHNnrE7kJqZ1V5vwbBqPWYOgS6Oi1dPRahnemDGxN8C7TWsRNlfkHhHrc2VV7 9RdHknK7PdRoeCFwseRGeXPgPrbvY7bgShnLny/OG9Z6bxRUpVCMIlVtAkcB7xMRvPcx8K8Ko0A2 Ncvw0QLg+flSz1H0g6gM7PWTCnSi+jrgMmATmjsIPA1CsvR2rr3SPkHemL91rYhcp6q54E0oBu3/ q0nFExOZWLu9sFA7ikvMUO1BAimc53F/DTRSJybT/uorVfmFiBykqh8DvRm4RTPG00VzpJvChm9e ysq1F2DFgoiXDEPOlFiCVe+bwKcC0Y8PNQO9d6Igx3TVdTxJ5KatV3D6gX9KMWhDXcoZS5bx5fvv YjKJ+fpDv+SYBQeQNib46ZYraKRTRLbwuLFXM4xIRtFXrHL7aIUf7qhhTUBvSXhG+1ZuevjrDNd3 M1jbSiOdIjDRdFsfI6oNZ2TDWMkFoha4wRjz81w47SM7187P3z82X3TOjL44VZk6qsdknlLZ5BIg tJbBpm9vs/pXCjS8+AeboU0RXVFssrIUM+rsHsChZQi8N7iCGdbKiNJulB2JlZ9PFHm4GdBUkeHU cmc9YtwbcQjHlRu8a/4IAozmJrVtxsuZ7TUArbVaMKH/hphRVe0GOoEOMnHPgA41trO4LQddak3q nBrDlovOZsnj7Jv1lAFYrdiQMzWr16xHDHhVl1tKZTYu0ARuRLgRwDlfFpFjgLeLyFmANyKydHlR gjDXEEj2RRFBDFgLUclQqhqqXZbOeQFd/QHdCwKqXZawILiUX8lY/S4zd++VQtnQvSDkkbubDG5L aNR8pt3ySrOmHH92Ve+6fsoO70wJInmHev2Cwk5U5YBqh7o16/jlU1+Y3dqxQ/njYud9ZERSIyJZ OzaaqloVkY/m7EUsIm8wwhuAOhBnBxwLtOp/nSIHA3coejnKTQp3A9sUTQW5FJFzUT1FMGciinrl 8FzvNT0zzFawBfgVwItn4zeeeMbjd4nVa9fnnfsy3ytR3iIifTmI+vu8yqwHFCOBRkFlD0+ruRKz qwmtiehvWyWDU/c5YJkgpwDfhdaxkyngZap6k4hEqvpFVT1ShDqIqKquOu8CNswBFmvjN2fW4ZDn vVqzHjiGMLRgMvkA8BXg/Ua05xcjFb+qvS4FG+ng1Db5wQOf5djF59BXWcpR85dx0sLlfOeRu7lm +2Zu3XEng+M3snXiAYq2+LiCq5btg1OhbD0PTBb43s52QpNVlZ4xf5ztY9toOMWKJTAhxVZlZN7g uWCUO0eLuqMeaiFjry4h99BEcRuueGox/pve8vwZuwydrop2QBdwjMIRXjk0Td2yrkCPCITOoni/ Kw3sjtSqgCyLUipGGZ9V1vHoQz6TFmyBqyD/3c8NVfn6aIWdaUDNT6cKKWT2GDyjFPOe+SNYoJl/ L2e+dDyHgAZE0B0Ki1C9ToSDVaXHQ0swV9dFbfemyuUWPi4w4IPASN5UestFZ4MISz78rX2zo/eK pxzAasVdLaB13roMaIl4NYLJ7ggm//PW2ob3/jpgGcJZaay+e0Fg//Rv5xEVTX6iMAtkZWBp9msA 3oFLlDRRkqZOv/f7AKvpUDAW5u8XIgJjAylTo46OvgCn4FKVarfVE89vN1//56EkLEinwntF5A2A 2To14YI5xxj8drFq7fpp0zalVew53RuDmQMFwGD+uASlrOioyfyql4jwEiPmQoVFmun0otSrm0qx CiWFUmshrUMrZK3wAsOCwPB6K/L6vCRiQJWCIu35ej0j8bG1WCcigUIaOHDZVSbNOlos7VnxUp6M Hvud9TjEIWtfjRWD817I0qMLgNfnb3/XGPMD7z0idKt6QlMkMKW8uG3unYst40ynicxrO4QHhqrq fIyIeTkZwMreVgLQ21DerKqfEJGDgU+IyJ8C4pzTIAjYf+2r2fTNzz6h2zQ77rnqs9PPV513ARar mt2UBr3qJyKj79xeD90dY+XwuO4pdVpgqL6Dqx74NP1ty1jWuZzjelN+uDVgLE750K1Xcs6CEUJT zIs+9u0xna3j0VzHU7Geh6YKfGNbF16F2MPz5k9wYFuThitlNSfZt7N1zAdtI0rshJ8PV1REA+AR VS6TbGRxc7ns/3cNEwbkeyMHV1pCeZ/AqzwyT4GSUQKUgdSyKQ58Q8VcP1liJLVYlAMLM7qrVn/J 2SlAWr+QR6uCMFHhAzu7+OFEiUiUQJQjSgnzw5QACERZXkg4t2OKqlEa+fdayxSZduQXVFOgX0TW QcZghqK0mekKpzJwZKxyZMPLmw16oVc+77LZULaKj6O92VMWYLXirr2ExqvOfQ2mWPROnTepF5+V CM4T4YMikMZqlh5SkLZOS30yY5/2Ph4aT88EZmIW2BIzo+2A3y8dMlsz0bckJCwItUnP4PaUnoUh aZy102lMeZ5xcpv+4kdTwSN3NyiUzOu9108Ct6eqRlG/as0FbLj8iZ9Z/y4xFk/SFU0byimgxgb4 JAZjWvu4taOH88d2EV4HjIG+wBo5wSuVRqpYgwuN2MSrtkVinrPU6NIOoZoZ+avzSD2FiVhlpI6O NNSMNtQP1fHjTSV2WKCvYCEw6vLLf35AcKGIfFhV086udkZHxrOCGvDeq4CcQdY8eAggtXO2wvh/ jFCzCWPG6eIUvVCQnrwDwT9k4EoA6VU8gS1qYAqZ/8UcDu8T2qJ52l0+0Owcv4PAls5S9X3AAIqo amqMMQifVNWTgZcBr1LVHyJ8PgiCAEirzD2Q1YoNV3yaI9a+loxnBdCLFbkgNLrghsE2d2ClaTsj p6lGIni2jd/L5rG7KdqAg6r93D+h/HKiyqqOlAPbGtSd2euG+Niu794iaSEDVxvHi3xreydOhaYX ju+Z4vieSerOIOh0P9nW0CAoHqFoVG8ersi2epQWrTde+XcxUgOsMeK8m9vn6G8bmbdVDq4ybDpP kKsRVue6KFcQ1TsbEd8aq8gttYIMOyOJFxIVTRE5IEo4sa1Ow2fllrPBTwvwtsATZOxirEJRlIsH OvjBRImqUdqt5019Yzy70iCSXENHpuGa8kJzL3CVh4DgFVUkEADNGNg242UwtfLtsSL3NCMSFRaG qT+preEPKcTdU958TuAQo7yjYQsUXRP1j9/xfcoDrL3DpBaShMhYnEhePar/ICJ9QIoQzN8/mlYx /6qxYg8j4+nX5FEs1WNBmbc6w6eJ0rs4pJQL3Qe2Jhx6bGn6d7xTCUuiz31Rh3zhA41UIUB4v0HO BUi8YudI5dbvEgdU+xltTrX+7QYWAXfdecWnWX3eBWCtiKrVjE3ZlB8LJ2TAOXZKPVGKAemKHmMm Y7U7JlV7SsJHTg/l8H6D1+lDOn3gWhg6ceh4U814jOyaVLl3yOvdA+rvHvQM1tRKPv21hotV9XkK H26kyVWAA6VgI6SSfBnkpaCfzmdgNin4JyXCEjvNXjmyY7E+32vfFuR6hEAy65ReVSUwRQltSeZi ihBmrtXsvDEsqB5udo7fkQI9wLkInyazIHY644T6BlU9UUQWq+q/qHI96MPkLEGbzt3h1aEYERXU qsqYKn9pRb84kVi9ale7vmTJCGi2NyJbRBFC8Tynb5zNtR4SL3xvZzuvWJrQHnqaPrsxAo+ZPcPe rJXLvLsAuG6gyvWDbRig6YWju2qc3j9O0+0ptJ6drtIs7aQjseXGwTYfGA0zGQWfzMdZjwpDbtfv v/JzJLZceAZiBeeUQjHwaeLx6i9TZLVXmlXjwx1pYD4zVOXqiRITzuREEBKKsiBM5chyzJ90T9Ab ZMfZTO/bGX1V1Sjb4oAdaabP6g4ci8KUe5sh3x8vU87B1YcWDbG6GDPmDIlKfoxl2kfSyK/UcClk /Q0t2mqyZSNRvXqixL8NdMjWJKDpRROFslHzXyNt9uVdk+41PRPEyl+j+MjH71IxRnj8ENbcHQH2 UWiekUm9axmUnQFcQDbmWGPQcnueGsy/89s6Qz+2ISCKc9DRE9DeYxkbSNm1Kc5OE8lvCgYaNS8r nlnSQ48r24031HyxzZzjnZ4O/MDmhmyrznk1G7712X2wnvs2RppT0zYMqH4U+BPv3QsOP/+13zBB EKlqDDS9UjbC6UYEEUwjVddM0YVV4fxDjD15P2uftcjIx29N9cM3pXLSUsMR/Ybhhv6mvlHSURR6 ysjSduHZS4yoIptGldd/J9ahuoqATqZowXJ6IZDTm5P124FLRPli7JKLEV6a+3LcOu1Ans5NwPE/ xeq167M8reTslepbRKQrxx0X59VkKoFBU+1VPJEti5FQnW/KXEwRQsuyQUh9LL3lg7Qc9UojHcOI /WOQTwv4zJ4D1WzsHAXe2PLHQvVTRsxpYvDOeYyBw9eu4845Yt2wR3gP1uK8d4GxRpUvedU1Retf fN9EMblmdzU8vX9c686oVxWR7Oa6uJTwnN5JfrCrndHY8rWtXbxoyQgdoaPuTC50/f3YrEelA3NW o2iUXY2QH+6u8sBkEStKqvCcvgme2zdJutf3ZlsEtITYgVF+PFCV0cSmpYy9+oiIjIoQoJo659h+ 5ZW/9+6dK+HFYlQxBhvHqUP5C0WeqxC3W1+4dqKk/7S7g+1JICJQNsqKQixHlGNWFmMOKSbMD1LS nCXcG1y1GKtPDbbzzbEKNZ8xjEXR3HDU0sxYMv5mwTCHFWOGnJkGHntzFXuDq5xhk0CU+5oRE06k 23pShO+Ol+Vro5WskhHlsGIi80LHnfWIpop+crDdDqXWX9Q/6mLlnaj+AvRrGLNHZ459GU8rgLVq zTpcothIcnNJLYqYf50FjATJfKdaiuQnutqpNUh4pxQrht5FmdB9YGtC3NCZtKS0tF7wnBd2yP23 1b13igjvFbE/MEZckiRIGD6h2/ObomW3MTtE2Jv3qObbewLIN4AYtE+R1wZG3iTC/HqqmjhkeZfI uSssZxxoZVFVSDxqDPSWs5aNJy41pL41e3r0+rSaxxassGUs46UXtwuTsRJZoRRCaKGWoC9faWVB Vbjsbpdun1BTCXmGiPyrwgcEOjPNgt41lcT/3lkqEyeJM8UgbzMz+0fzR6/cNccKE/Y/+dWIMWjO XiksEFiXv32VGLkOxaiqc0kaGLG9qFKwVfad7eRjF9l55SiGncxrO9Q8PPxjjC2frOoPywsbMnYq LKRTaWyBK1X1s8CrBTnVq/8L8fyrCEHGps7NTd5wxadZtWZd6/xuuYGtV5Vjitbvf9NQW1oNXPCs nimtOaNoNhI2nOG4nilGE8vNwxV2NkL+85Eenr9gjGWVJokXUp1tI/u/MxydDapa+6wFrCKjTKWG nw1VuHm4wpTL0tMV6zmtf5yVHfVf2Zpn9jJzQbzeOVqSO8bKrmR9qMr9qP6zF0VUUkGmi6SeKmGt xU8zzTpPkL/1QNX44L9H2vjY7g4ACUQ5rtLkZV2THF5qUs4tEppemMztF/YGV6Eo8Sx9lZm1z8eA bUmAlUxj9X/7Rzmm3GTUGcK9ltM64q3lt8Z6r0Kb8Qw6y78NdPDjySKJCu3G09BsvarGM+4Nz6/W uHDeKJ3W85OpIhfv6pJhjH5jrGL2i5LkZV2TdsKb0wLRr80S+e/zePLmjH7LWLV2HUaEsGQQwRgj iJgPirA884rR1qWtLXH7XAnJEYYNhHlLQmwAY4Mp40MpQZi9p6oYI8R1L/sdUtAjnttmmjV1YuQE 790L0jRFsj6Fj76hz6GYPQ4vn7eYYqVM1qLOzH77lvzDLwf9W1X9tIjcY438XdPp/PGmumWdIu88 MZRLz41Yd2QgPSVhvKnUE5WpGE7Z3/DFtRHPP9BQT3NTfpFH/bXA1dYJ5VWXx/zfH8bETjNfNMmM /wFRRQ7vN/qmYwM+d14UvPGZgRgR51VTI9KJSKvvxniSOpI0RYwJxsYmpjfdiiWwYa4w47EXszwG Uek0SM5eiQgCbxaR7mn2yiuq2hpXSkCvokRB25zHV7N1k6qe+dXDsSZMQS3Iy1v+LCowkTRQ1VzC yYWquj0/O/9OlaWqpGTa3D37Ws6h2HD5peRQSCUz0B1XeAGQRkaDH+xqdzcPV6Rsfa4CzSJVeN78 cY7rmcKpMBRbLtvSxfd3tjOZGkrWkzdOxs/yQ2r9tXTGe76WRevzgVFK1tP0hp8NV/j8Iz1cM9DO lLMYlFXtdV61/xArO+o09gJXrd9rveZUKBqvOxshV+1q10BajX64CCOxiFgE/BxNX/+u8chbz0KM nXWtytsd0l21PrlyvGL+cXenWkEKRnnLvDE+vGiQY8oNvArjzjDhDKnKHqm71j62ojjgvTu6uXqi REGU48oN/rxvjDf2jfHSrklOr9Z4dqXBu/pHOLt9ivHc4b0VTrNqznbrKZiZ5ReNUjaeivHcXi/w 1q29fHusTDPXaO1OLXUvFEQZdpZz26d4z4KR6f6Hz21r8OFFgywJU8ac0R9MlCXJtmNnzig9bgf6 acNgSZ7nVaet1OAfAW/Oc2w/U2GHKC8QIz6IZE71SMiFw3inzN8/IoyEyVHP8M6U3kUhSax7lM2m iXLCmnbZeNMUaVMRI2+3Yr4uBhenc1vyM1v39sjQTnxrMqtqmdG+/FBVPwCyUIT3GIHEKROJpgd2 i3nZYYE9c7nRrpIwFcNYI+vz3eqG5FVpC4XjFwm1JBtqf5WGbvY6WYFKBL3lzPtM86pFyRNe+ddk vAFtEfrW4wLmV8R+4CeJilHvFRsYccbICV3l0u2qvBjlvo5qm803y7XKyOdyBBLgdVp7NY/MLR/g WmPM1QLifEtXJp0gbaAUgqq0rsG5DbMABKexdJX2047CYjPa2II10Uucd+8DEiOGrJ0Kqpk+d5QM ZP133krnIyLyYgDvHDKHW654dRgJEMGhGij8QpUXiujlgYj93s521/RiT+id1NiLehVBBYdyRv8Y XWHKdQPVHAi1cc9EicM7aqzuqNNTyOYUqc/0U62Ldy8BM5DdwAMhT/sJA82Ae8aL3D1eYigOpouE FxZjTuybZEVbA6dCwxnMXtqvva0cCkaZTK18c1un1p1xkdHAK58QkSsBc+f1d7jDn3M47skph/y1 Yazg0iS7VpV5KnJB0SgPNEP7LwMdGoqKFeVd80d4XrXGqLPTWqhHC81bwFVIgTZR/nmgk+smi7Rb zws7p/iznvFpHR7sOZbX9jIhVaBqPQ83Q66aKLGhHjHqDFag23q6rGPEWe6oR9R9xpYtK6QsLyTU vLAzsRqrcGq1Lq/qnvCJ4p2KBKIy6gzLCwkfWTwknx2q6pHlpjNC4Dy3pY/OhuzTeFoArNVr1mUW ZCZLDSpaMmI+OZ1WgwsM/BmAtXib1zDPpRAygNWzMKBUtUwMO3Zuijnk2FLuypwDBCMkTZX+/UM9 +rSque4rY67cLselzp2J8l0RrKq61WvXc9ccbaHTxDHsGiyg8l/AwWTH5mYRKeQmoeOA5ngpHW+q 9JXFrD/SBi881GpvWXQqRmYDq5ZVBsyk/SbjGeYKsgvPe51+Let3JiROmd8mfGFNhDUQGCHJS5SM 7PlnDaQeGa7Dc/czfPwWkakEaS+ggzW1qcdVIjncCLd71VerymX5Zi/x6v8TZbd6XoHQmGuEz6qc +cwbrKaq+kYR6c3360d8ph3NWg1nZ+U8RYsgRLZVAZqJyOd6ePVEtkx/dZUM1x92lmiFEXMamWWD FXAgOOfSILAGuExVXwacD7xIVc8DrjDGWJi719vGyz+TsfsYTGBT53ygcIWqvkJEvxQK9oe72tPR xAan949rZFRjn4GsWLPKvUWlhGt2V3mkFjEaW348UOUXo2WWVZqsqDZZUIyphhmrNctqpVVWj1do esOupmVLPeLByQLb6hG1NHPrNQL9xYRndtVY1VGnYD0Nt2faqhWzBe0eKNmsHc7Xtnbp7mboC8YH Xrksmai/MWgrIiK66sTD8R7uvuIzj/fu36eR718DOIQ1QFeApl8YrgZjzqhF+fPecc6o1hjMzUOn 03Sz9ylMV2QaoDdw3N8IuWKsTMko/YHjVd0TRCaTUAiQqpDkj8qMSVULXJWN56sjbXxqqJ2R1GSm XLN0eyavLBQyG4bX9Izz4s4pysbjEJo+Gx0rxmtdxaiKaa17IMqUN/RYxzvnj0iiUmh6bi2SfKfp DNaYxw1JP+UBVmY4Ki3diBERl80wWZ6fM/9gRO4B7VTN+gMa+2sLCJ+QaFk1pAl09AV09llGdmUt c7xjRug+zcJkJqfHnVWVO66dpD7pMVb+TwawxLvs3jBnoxoUaLMRiXOHiMgRqnoNqucjcpUq3SJ8 0hqRxKmLHcG5KyyvOyqQZZ2iEzEyVFdCsyew2puZypz4Z/5XzTRVhUxPNW0Q2vpu4pRqIat6SX3G GDoPbZEQWWEiVvrK2ftGWsuDfz0zRIByKGwaU73iXmevftilRigVAvlv5/VEVX2viHxGRE5U1ZoY OoAGM/egOREWabFXKZlB4evyt34aWPMtYwxxkjry8VSEPlAxEvrIVqabPM+VNjm/KmZa5wheU+lv W8mDQ9eo1xQReSW56ah6JWvEPpNWJGOxThORqqpe7Lz/vog0DYIxwqq16+dkX9AN37yUVWvWE8cJ qYvTUqlkFflPVU1EuKxofXDLcCUZaITh8xeMsaCYaNOLeBXqzrCwlPCypcPcPV7ilpEyO+sh44nl F6NlNoyVaA8d3ZGjt5BSDRyRyccoDzVnGYktw3HAWGKnQRVAaJT5xYQjOuoc2l6nklexNdyjW7Iw 6//ZoviHpgp8Z0cHw3FAwXjNUpB6TVgtKRAhEovqtG/iUyl8NvHW/PmpkSiPxAE3TxUUkKPKTV7Y NcVIDq5m788Wj26AglFCsmM27gw3Thb5wnCVJBev70otr9vcx0GFhEVhyoLQsV+UsihK6baOUCDO RfIO6LCeLwxX+djuDiJRQlGWRClLohSvsDsNGEwNDRXmB4439I1zcludSS9MzejBFNBJb4xB7xf0 56qsELRXlXYrGiUqxE4mgR9Z/EVOApd3vPtDivAxi/xmp266avBMkDcAoPrzRPXdISAiCaoYC8Yi rf5kcym8z4TuPQtzofuWhMaUn2Vmmn1OjJDGKr0LAz3qtDbzoy+P+XK7/JF3epqqXi2IVVW3as06 NswxETVAnKYtEeLrVfV6ESmr6pWqerkIx1kjS+uJ+nIo9h0nBqw52JI4GG6oFK3QWxIm4xmQ9JtC NdNUbRtXbtnhed4yQ2Qzlqv1vojg/AwDpgqKEhnhouMDdkwqh/YKjVl6LlVlWVc2Z/ceWVgVPWGx 0R9uMsHFN6V+16RKJZI3Oc9rESnk1/0lIuwCrCYyZ3IWq9asIwdILd+r1wqyIAcXH0udB+ctiJs1 fvWpKtYEPrRlO9fTn3uH8zFthfnaXV5mdk1uIJDiWapuPsjOXLGvZNoWT2aL8oiqvh/VDyGywhrz DkTeK0qgSjrXxpPZseHyS1i9Zh3Whrg0cTYIrSpfUeU5wFdK1s/fUo/SLz7SY0/onZSju6a0aD1N Z6SZeyM9o7PGIdUGD04VuHu8yNZaxGRqGGyG7G6GSC43lPxmPQOOWtdVbhoZeJaWYw7rqLN/OaZo M2BV34u12jvVOFsUP55Yrt1d4baRCqpCwXjxKiZPIX4MuB7YiGaSkdVr16Nen1oN2gV84ryrJZj2 4oGhKA/GoYzl1Z7nddQIRWnQ6rObPQaiVHKPqroXtsYBDzYD7qwXuLMR8VAzJFUomtyXTJStScBD zRBHBsrKRukNHMsLCc8oNTmq3GS/KKXLeq6eKPOJwXYKRum2nnU9/5+7N4+Tqyrz/9/POffequo9 ne6ksxMgC0k3YNiR3QVBIGERBRWEBFBRx68zMvrVr46OG+Ooo47O6OCMjo7OqDMiCuOoIPpzxlHc kF1kCSGBBLL0WlX33nOe3x/nVnVlY5Wkw/N6VbrTdW/VOffec87nfJ7P8zwjnNhRbQrrUxUezSyj 3rAwyeixnkabmwxoce+L2k99Cl9D5LuollBtykQw8AAAIABJREFUB+k0KE51szUyVhwfVAp7cMv6 vAZYgyvXFJ5BCj+0diHy92GQaQqsjkWcBCFNrjDJYE09fBX4XgMDCxNEYNtjOSNbHNNnReQpIC2s S6hTyOEv7ZRf/3DMVce8MVbeifJDEfFO3VRmEYLmCv4XuEBVv1Ek4n1FZGA0VTe3S+wHT451xYBh Wy2MnkokbBwLIOmE+Yb2OKTefqJ+qoaEhLGBv70l58u35Xz+jISzl1hG6pO6raJdrWdiREidctgs Q2zZJair5ZMJD+su7J5esr/VRb3GvPOmTG/f5F1XScq5B4Ua6MeKycD7timDrzDGFO50daK0I7yh 2AveVs+zr1tjsMY6Ybv+zwzXKdbEthfVKmTKPncNa82JZcQy0DkkG0dvywmRoCtBPgcYr+qkcA17 1TxzjvVj4x/dr6vrQoFDFa5C9asK94TIJfVTlcUCuO3bX2Bw1WrEe+Kk7NK0FqH6Uw+DonyhZPzK zAvff7RL7x4py7F9Y3pgRx0rSuqF8TxoaJZ1VTmos8rWLGL9RMyGWsKW1DKa2cBibBc5BiXjmyzX nErK3EpKdxwSqqdPAqwanxOZkORyJLPcsqXCb7a2szWNUJOTidKuVkVCdGtR4ujf1PvDEFOXgA+9 7CqMeB83iYSoK44ddIjAY7mVVIU5sWNZOaXmCxeeaCiurLApt/y8lvDbasLt1YR1WcSwM9Q1BH8l RkmKIAYpMrWrQnfkw5SgYXe8KbesTSN+MFqhL/IsLmXMjnP+e6wcjreev5y9mcMrdYa9IW0BePuV cixKvYgW3EWONQFEVb2KTBPV76D6TkQ+QpCRbAl6MqHpVCiQvOxB/c/zFmAtP+tSjBEe2zJGf29H sevm0yIyv6B63ikitwFlVGuIuKBlmpLBW003oSrMnBeTVAzVUc9jD2fMnB+T1YO7ovX4Bot16Ckd 9uZ/G3YFi3Wqqv6XIFbBLTtjNXd+d+rs2ibF+uKAROGbqL5FVT8VGakP1zU+eIaxH3lRrHM6ha01 FSuTQvSP/zzni7fmfPGshHOWWrbWIHqS+9lIAzGnSzhituHAaULmn/w5aDBb1VyZyLZnrhpRiKjS mQhGYDwDVZVtNWVOp+inXhbLn/0gM79+xPuukpjck1CU3QFE60yJunaDL7+oGDIStEeiFwnsV7BX ny7FsQexoG773aHMUhQricS2ojRCFvYBa+TEcj6V/vbFVJJeqeejGLEXivA5KKqvKDg8ghAba/fr 6nLA21X1ByJSVtWPishZAmTeE4kweNbqKcuU3H7tFxhatQbnUiQEDFqBzSKyyqu+x4i+r2KV9dVY v7FumixsT1kxbYKF7XXaIx+yqrugqemMHIPdOUM91Wb6htwLWeEqMgQ3YGyCmyguGIzcC3VfRAbS mrWkZX5jElTlKmyqRdw1UuGukQpb04hcHJlNWS5tHG7audZtFa+qImI11B9djjFfFZFzI2t9lueo KlNVK/eMTRXUO4ytCVDzonUVmRXnDMQOXwCdTZnlR6MlfjZe5vZawiNZRKqQSKgVKMC8OGdBKSfB sy6LeDSLcMDcOOfK/hF6TI4itFnllvESn3qsh4E47CrXp5bNWUxsyrQbT6rCKZ1VTuyosTaNthPW exXqYb4JOa52obObDD4VI4ovyKkPq6pHzF8pGhG0Z9ryPuTCvL/ZcwWfn7cAK+QSU/p62yMN9YvO Ay4CUPihEfNxEYPzeQ4gRQ0PI4Elmmoi9wYr5TKlb15MW6dh26acjWtTBl/YNnlMsbA3tFhpXTni 1E75zU1j1IIW610i5r9E8HmeEUVTT3BcLNwGSFW1XUQuiIywrabxcfONfOjkmM6SyGiqRNtrYDh8 lvDIqOXAXqHudp3bqtUaIKiewxUrLK87xNKZCPU8MFRPdF7TJUsAY42/tQRPULLCtfc4huvKK5dF ICHF+USm0pUIH31xLG/+XiZ3P+7z9kQi5/UqkItEkNhEeK8ccPZruO9bX3mWV/WZmyQl1CvOO+c9 NontlYWP535V/UpIOoprWQ0bN2RA1ZNE7RiJ9iw3/0cyrzmVeJr2ty8xa7f+D8a2He+9Pxj4nYDR DuNv/5fPM7RqDVlWc0lSscAPVfVfCWV0zlTVcxX+3YqxgJvqGv/brr2mSOUiQBMLCfB+Vawi70mM 5oB9YLwkD42X6C9nLOqosX9Hnb5STsUGd7BXaaQyIRLFWqXcElSpBFYiUyHNJ0XOO448I4qV8FMI zNbmesSDEwl/GC3zSDVhwgm5OLxNWSwVLrTTOc/2UhHLrX5C79SqVBAPkgAe5BxV/Uju3DtExHrv nXplqkonnq4JoMYKWI+yCaCuogZkwgtbnWHYGX4w0saNY22sTy01D4owPXJ0C2QaIgBP7Zrg9X3D 9Jqc7giuH2nj3Rt6cQgv6aryss4xtkWdaFanSzLuqCaMeeHwJOOdM7dyw3g3N1W7uH9bjboKHdby s/Eyn36sm/N6xpoFnhtgqjV4wans1K+SUYkLHZYqpqqS+yB0v8I593EDOcYw/2N7Dkztyp6XAKuh F0HFALmi/YJ8plj4RoDLvHrQQjEHNLQjYkSaVPGU2m8Hf4zLoXOapWdGxNaNOY8+kDaF7judUWix +udEuuJFHeZH/zrs2rrkeO/cWcB1IsZqoT/Y27u2wVWXIliKtdl4rz6yFo//d2vkmG01zV+8v40+ cFJEbIVqNgmumiDJwfnLIs49KACrJwNJMAlKG669SgR1F857MjF2463tyyO1vF/05p9uzfnpQ54F 3cLJCyyjqWJNYL6mlYUPnxLr629I7eMTqiUrr3WqX0K5sXCTuoqWn+FVffY2uGo1wa2HjWzksPoK YHmBLj8nxlQBq4LD6SQhH2y2osSmTYxEsi9psFrdhKoqA50Hs27bL3LQSJDzEX4HCFsyBleGPKtx VKKljM47VfUMEelQ1Y+ocr2I1hQRMbFO9UX8tmuDJst7h7GR+lCgryJiXkohPvOqqHGMq2e8Zlhf 7eQXmzvoSRz9pYz+csb0JKcr9lRseEVFUd7w0gJMbQ+8J9M5hMXeKUw4w3hu2ZJaHqkmPFqLeawW M+GEDMUZR2xhUNp4pe1lpZ1GRSJUw+T4ctvDb/yEtoPJ0WtRThaRblX+XFXvR/i8tTYy1uTqlaGV a/Z54XvmHbGNDOC88qAAE95oLKoPZ5GsWdtPTQ1bncHljsQ4lrRbTqiMsKyc8vFNPWxxlkMrdd45 cwvWWuods5kYeYTHckson6QsLqWM+AjmHkR97V3U8owNeRSkFwJzopQrZtW5+MAD+OG6Eb569+Pc vaVKPTJ86rEefjle4h0D25gZ5cEdCM0EpIkEd2ShoGqWRnqwHrE2jaSmQn/kdVk5tWWj1L3Mscbs D/we9lxC0d3Z8w5gDa1cg1hDnmfENi6AFn8nIjOKHfTbEHmQ0PecRlLEMI4LJmKvNX+31sjv4p1S 7jD0z4u5/3c1Ht+QMzHqiUvSLN0ajt9ei9VgsaqjgcUysbnORuLS8b2fbHpo1ZpJjY9KpOpzG1u8 8/9ijZw6Utfspfvb+IOnxApQz1Vsk7maBEJagKwguNveXbc7az2mwTo1wNWztYY+5I2HRawY8BSZ 5It7GQDieKYs7BHee0Isb/2v1PmAvT7jnD9YRFIRkdvvv0YHz76M27/1D8+6TU/XQtSfI7GJU1Vy n7+5uFabgH8sgJYXEXyWQ2JZ1LHAb6huourq0xsMlpWIXOvs9YftaVjTTagp0yr7aWdpQEbrj2JN cp7z+V8I5FKyIHDbt67h4FVrQArBO/qgKh9G+SAiBwr6fxHzHsCq+nyq69CWr7oUEcO3rr2G8865 3IhYp6qfFpGjDeQj6qJz7DQuifr5gRvmZ36Mu7XKNvVsqQsP1EokwxUiCVFobUUyyXIBtErWkxQu PiuTFSlUgxg284bUCxO5oeoMNWcYc4a6E1JCFleMI7EwW2KOlC7OsD0cZzqxYgFProFUtSinmm4+ J5tcTX1kkM2KnqOqNxbP8udQHlbRG5xzkSA5Rlh2+mu584Yv783b8KzMiG3WV/Vwt1cYCbUGMcCw j6jljkQcR85pZ9WSmRzK48x+9AGuG+tmU26JUM6fNkHiM+ozFlLqmo7dto4NWcS4FxaXHUvjKr6j j3LvTLJHH8BkI4wWurl2GzRaVWeYFltetWQ6L9uvm2/cu4Uv3r6JbfWMX1QrvHldxHtnbeHQSqhT WDJKhPJIFnF/GpEWtSgfziy3VkvcUU0YbUQUorK0nOk7Zm71C5K8NOGlO5kiw+t5B7AaKrvIRpFH c1QvBs4FQLlWRL4AGO99bsxkSLCEZGxTev5v6LCMwMwFCVEsDD+Ws21Tzqz9E9Ka0kia2XpOQ4t1 2Is7zI1fHXZtXXKkS90rXMo3CtrI7U2tT1N9GGI+89TXpeTKXzMir5zINF8xYKIPnByjCk5bwVUD DG/PZD1da1yvHa/bs7EiyzmpU049wHLGIstEHv7fAHANkDVcVzluntHLV0T2b36eZ91lWaLGfAjk zwTMIQdc5vwfAfA9E8udJ7LGZi5zwIuAY4u3/lmQxwGLqlPnueOGLzK0ao3cO/qggnYZibrBE9s2 EYmYjFfaN6zxDIScWO3M6FhmhmsPe0uyxIg5GfgBYK2GaM/fbfsDB09bhKrmRUDAR42Y1wqyVOHP UP0ycC+oUfBTgTnenRnC3Hju2ZeFjWjI8L6asHexCnqC7WSZ6ZRlpp0/Uc/dWuUWP86v/Tj3aY0N mjGKZ0SVzVmgEoxahIiGTnl3T4MWDmVF8SgiSiKOxAoDRMyThEHTxlGmnRWmnV4piswWwMoCUTHO nHrmmZIcYzrs9W4bXWJfm6m+1SBnq+q3CpD1TZTjgF8rGiGSR6XyPstkDa5cw2vWev7zwEe0w3oe z+xdo95wZy2Wsgk+/fF6zmBfhTceMsDxszsplUo8/ocNbMuF/xkvkyocUHIcWq5SjypUZu9PuuVR FOiPAjH0qmlj9EUe1z8PiSJsRw+MbQwpHbxhfpIT40njBC+GbfWc2BguH5rJSXO7uPqWDfx0/TCP EPNn6/v4k/5tvLSryto04t+2dvCz8TIjzuAIObXqKlgCqxWJUuyJuWm0woq2urylf5jHcltL7NQI EHpeAaxGCRgNrFQOzAP+phhAjym8flI4I3ivrWyVL/4cAtGnoFwkZA8H52DWwpi4JNTGPZvWpcxd lDQTjjZsJxbrZZ3ym5vGGRt22Eje9fCme7/R3zHbJeXKXs02HTCxb3jUji/Z8t+JyHIgF8GmHhmp q/ZWRJybPGs7d9wuQNKu/r+nrDWp6VgWghPsDiL4BsiyAiN15aKDI/3VIz7674e9dibyp7nXbwA/ V8XCnk+rMbRqDc57pEiLrapvKto9Afx9Mbd5Ebhtp4LG0q1oNwgl28FkKP6+A7CgcCEDXp3M7Bjk gS0/cagaEbmAALC4O3+QwbPWcPt116ArDwx9FLGCZsA7VPVaEamo6l+JyNkA3numatTa4KoiJUfo eq7QJ/B3jXvnVKVTrC6VioAjU0cshqXSxlLTzmuBuuZs1IwNmvGQ1nmUjM2aM6yOURwTeGrqyQo2 qjHdGiBGKGFoF0MnlmkS0S8Rc0jYz5SYIwkzJWYyaN/j1DXPj1rG1qSJnmV7uMFty4HEIFcicjWq V6jq54r785+oHoXIg6gGt7dhSgcl7M5EYNgZ/nZTt5zdM86SnrG7Pnb/LP9QGtuK8TqSei5Y2sfb Vsyiq2QZrefUUoe6nFxhXRYx5gzHtNfpkzrpjKXYSgfic8YdnNZd5QXtKQeYcdKOPtqmzUCzlKR3 JtnG+ziuvcoD3TGntI9T90Jpxvwi92CQY2yt5SzoLPGZUxbyt799lH+8fSMTWD68cRpf39bBpsyy MbfNO5yI0mE804ucXCWjtBnVtlBWR/ojl7+sayKqevnDhszc3WNzCOlT9qo9bwDWQWddiilyFRVp FigGTk8x0N4ksBGIQHIhJJcbWrWmMQrDCJ2ac17TRMDlSu9ATOc0y2PrMx65P0VePKkZ2RXIyFOV 3oFIjzi1w/7Xl7blbV1yyJy+Ay8G+RJhU7BXtFiDK9c0OGwFSgj/AdIHpCIkbZFw52Ne3/ifqXz2 tITucrjHU32hbgAoKJYBaf2bbHdMoQETEfT/HBXJHY9led1pZIRPWLHHxta4iSxFzJ5TRy9ffh5m IoK23GgQTw0CLy/e/ncRuQ+wWZ66KEpaTy2AsnQD3YJoYjsKnnFqJxndvQnOp3SX52hPZZ7ZPHE/ kZTO8Op7BbYstgsaVYDY7DfSFw2Q55lLotgofFtVrwPOAlap6pnAd4xIMeZW7wKc7j0bOj24BkMA TBzupepnRGQGkAtEdVQPlJIskARQIhrudSUk4oCSGOZLmflUOBqYVCQWvJSGYz2TbFXjKEOj/t2k WmvyfIrzPb5lyja0BpdMPmOqjezxXo43nbrYlOUBX6eEucA5/9di5fMoHap8LMhI+H4BsraiWAQn Vlh25mXc+Z0976J/JhZ0kwDI17a0uS9u6yZW916HMSXxvparXHX4bC4dnMFE5hmuuyKAQFCExMAR bXVGneW8rm3kbT2UZu2HZjXi3gGyTeuoTIyw2Chp3Eb7gmUgBvU5UUc3tf4FrHjkPg6bNY7GZezc g0mmz0Rd3mxjZISq8xjgzw6fzUB7zEd+sZ7YCL+vJ0QoPdZzWFudI9rqzIwd06zTTuOlw6rGogVL qWqFvCQa17yQqvzl0nKeSai7u9dprCkez/LULTKNsgoSqVdV1SuB04q3vyIiXxcRk3ufS+tYnbQM dvn3KWPNHWSudE0PQnf1sHFtRlrz7Co6qZXFqleVw17aqX1zI8lTRYz8X+d87J0PySH3xsLX6isQ eoCk0CjFI3XV8Uw1schoCiNpYHum8C3azlpZte1/3/6YkG9JmMhUlvYZvfgQG42n5EbkmNy7S6t5 joQItD1WqNss7oGkiG4O7b1MROICNH62YAhUjWVLfXgXn6C9RQd9EnU0l9B9DVw1o3JRrEmY2TEo GlaKfoHTi8OaYoMN3/kOucuwxuInWZSrVLVW9P1qrxppUF8jYkMprylimoSe2CiOVPEayv+cDyHF iECeobJYyppIhGthiYLeqaiVpIrXwCw5deSa49Th1TdBthUhFiERQ6l4JWKIRJpu9MZnNM5vfAaA lVYgVrRBJh/YVstVKUnE6abHVPHeCIeIkZPCtCcfB/3Lol2LEPmecz7WIBsxKFi7b8w6y1etCdcY JSqyZifq/smKXBLhvVPk/cfOk8uGZjKSOlwhUwim2DihlnteM22Ev5+9npklwe43hImSkO0hqdC2 9AjiuUvwAwfQftCR2PZOtBFp5T3l+UuJDjwMs2CI8vJjSWbMRwvXQyvwtcXvW2s5rz2on3cdNZea 00YaBz2kkupH52zm/Gljenx7VZeVM50du7zD+DwRdUZUnYqpe4mHnfF1lbc4+GcX4ibcVFgonhcA a7DFNahoDiwC/qpYvNahvKmxIFhj8LrL0ghh1O4D8796iBNh5oIYY+Dx9Rnjwx5rJx/eHU1EcJlK T7/lqNO7bFrXXITF1srlRf6sSFVbdz/PuS0/8Tx6oqbmEuBoEbpU1Slw2QsiPnlqIp94acKXVyYs 6DJNDdPzzRquwtEUzl9mGZphTDVTjPAeVd+GqkNVRITBMy/ZAw0CH/nGRDWdYpEFbhQx/2vEiKI+ FsP6G77eembj5gyEGDATXIRTLe/J07DgJhScZjKj4yBKUScaEvVeUAAw9SrNsXPndV9EAkjwIhKJ yD3Ax4LGUw4yIm8XY0Ak0r21sdmFDa5aE4hkVVHVXNE+4JPFPLoZ+IiAdSgHmwowudlpANHWl2kA IILbrpHrAZrRmU/4gkl2Kmr5LLPDhqX1547W+HuYYFTOtD0yXSKfhXt6aXDnEokx7wE+E26RHGmt +XYcIp8apNwe29w8U1ty1qVYoGRLGDHWea+q+l4j8rpcNfMgH3rhfHnF4um6pZY3r2WTVfeOePoA Ue8sfFyi1D2dZPERRJ3TUJcjYgqQVaY8fwltC4ewlQ7Uue3SAwEk/XMozdoPk5SbzFUrY9/6uxXY Usu5cGkfVx46wHDdUzLwcGZlY2Z1zBkd9UaqXkyqEjmV2KtEGrIErBX0swZdZoRPR4IkU2iy2ecB 1uCq1cTGogpJHHlrDcA/SCivAvBGhGGCO1QFdpdJOewoadTAmNomArMWJphIGB92PL4+w8aTeZi2 P7aFxZpQVpzSrgMLYpPVFTFylUK7Bs2aRBKx/PTX7ZE+mGk9/PSb61oZntcYEcYz9JJDInn7sZEc N89w7FxDTzkUWG4dxFPBWheDHReHp9rO1kXCeZXORPSSQ63xSgaywCBvKQ4wqlCQWc+pFS1vzA/n AgNFfz6v6vHqjYjgXNY8Z9mZF032CZmhqlgTa2TKhfNo3zbvM9qTGfRWFlqnKSCnqOrCwoUqLTlf QgCDtaiq817xygcVvb844h2ozkc1R9WoU4bO3LuL9+BZlyLAnboBETEmBGn8jUi4j8DbBbnDgVQw 2UESAJbwxKzkzuztM3vt+FlP1wRw6llgKnq86bQTeIywUlXnqdfcGCNG5E2ofr2YRE/L0S/GVrDR ZG3aqQyykoJHzX1uwyZVTxORv/Cq3ivRB4+dL2cdME231HLZUQ8qIqj3mHI7bUsPp33ZMVSWHknU 1QBXLdpR79E8RfM6GjSazXmv+bvL0Txrvg87y1d2BFnb6jlXDM3gxQu6qWe5PJgm+p3hdjqtN0Dd oPcJ+gPQvwN9E+jRoMsRuVLgHgErLdFAeXXvrxP7PMAKO0uPEYmyzOGcfzvIicVl/ryIfFdEbE9P Ty6we42RNFaAIEieGnvKna3YcZHnMGNBQqXDUBtXNq5NsUUaqd0t7CKCy1U6plmOObPL5KlmIswX eLNBMMFvjSTPvTRv0ZkXMT48ztCquUZVnaouMSIrJzLlkJnGXnRwpJsnlNFUGUs1FFieQuCqdUIB tq9TuMNxT8UmXYUwmqqctMDq0XONHc8UY+StqtqDqgOV53rUNhYRa6wLCXu5qOjnvV75dtFVB3Dn d77UPC/Pai0dCmVyIlMmMqXttGf7mrUuCkYsMzuHQMmBMrCq8VbrObd/+wvUQw5jFQlpzwi5sRCR LuBDxcImUV8EERx42qv3TId2YQ1935DMscV4XAk0GvQjEfkngVOcKr0SySJTFmiURpkaY3J3tiMw O8f2ikVyhXaB14Lg8jx23tPVO+2VCjcVR1/svV7tnCIiElyWGnSjU8yGVq5psMSioWrJNAkR89Sd 6nuOmrNbcAVsD568x0QJqG+yU62bRmnRxu0I0mBnIN36tx1tx3bkClcdPpuZ7bFadXrdSLv8bLz0 zv0q1YW/moiXIfJSEXkj8Bng58A4Dc+04LTYe8772PXs/9kbnpNr/XRsnwZYLVGDVtFc0YOBD4Z7 pfep6v9R71FVv23r1idmpTQsGFN8rigexqDDmj4roqPHol7ZcF+Kb5LZO9sOLJYcclK7zlmU2LSm GCN/6tE+r5p7dWL3wDpYtgn5tlEkGAJ/CsRAvvpQK5U4VIOPTCgzw5MM1D1prRGCzgeXZXdZiEyI kKlEO086T9XCfQq1ES9YHhkrZKrMNEbeUNAFRgl5ip4rU5chYJx3eO+PBl5YvPU1Y6RujNhqYnce LMY07ydIn+KJTEkjU3peMFiF2F362hdJJe4Vrzkicn5kI2KbOI+yvEVPFZhyAVUnxoiI+Trwn8Xb r1bVk1XVua3OqkK53LY3OsXgqtWkId26qOJUtYNJ1+AYcBmhJ4ekKPtLSXol0kaE5d4ej0/FWsXu LzQdutxUTFU9InKxV409pCJiR7Zsxaueoaq3FvPSVShvBbwxJhqdqFFJTFOWMmVM4LG16xARU6jQ /toIs0ZTl11+8Ez7yiV9uwVXDdsecBWKmRZwtTvA9Gzv/+TmUqjlnv26Srzh4AGc937EGdasnTHw 5gdnPbLqR0dmVTWiAVA15H64snFqxKvziA/gaqrYPguwBlet4fgi8WJWz1xbWwngGpkU4l4hIhOI BF5H5Ikj5HZMJzxFrfEw+1ypdIaEo97DpocyahN+u3qEuzvfO6XSYXjhyi7jc80IYdh/WkTiWGUP UOEidC8YaLBXi4yRi8cz5bh5xh433+pYqhIqdBZA5Qk+qnV35fzka2fX3bNvditwcl5pT4S6U/7p tzlv/X7Kpdel/MfdjrZYtmvDU7FWFms8U46aY/QFA8ZOZIoReYOqtquqEw1MynNhQ6vWIGJbgBIX F+2qA/+KBoq0lLmdot9KcTtMZk7uVVUiU5LIBrbj+WChdE6vTm9fZJxPFeTo3OUvyFyKIGagXNru eC3ocPW+kcn+7Rpq4QFcnbS18fLXXugExeyF3d3ys1YjGMpRFFyDRhCRjwiyoGjNu4D7VHVAhPkZ ylJTETCy10O0nqaJCLkqViyr7DRJUWdgsRHObFkIrRGpqupLVXVtsbH7hKq+CtW8p70SpXkQaA9O keCE5adfBCj9+823IXhCT7BGLh1NnT9lXlf0xoNn6nA93ylNTKvtjoHa8b3n0ho61JHUsfKAaXL0 QKet5o6BxP/Jz8ZLhyxY/KC+5aHp8mjduIIQ8fM/dj0LP3Ad8z/6XeZ//IYpBa5gLwKswVWrWbry Epae9TqGVq1pvo4470qOfMWVHLTyiYW8BvjpOVcgIlFcTpiYqL9PkCOKaKVPisiNImKtDRnHsid7 QFoYrKnuzWiyHIlhYEGMjWDrppBwNIrZrZuwlcWqjXsZfGG77jdYjupVjzHyZoX5qpqrIrePbX7O dmmDBfsSqCtBhDd5JYkM2QWDUSjevAst2e6s0S9rhO5SeHWWAqPkfKPqu9AID3+m1nqu80pXSbht o+eK6zM+/r85/73O8/P1ns1VfdIaiE+mNtYtAAAgAElEQVTWH69IOYIzFlnjgztqniDnFR9rPbDs uWKxjJEC+PYBZxd//YmI3CUioqg3u7qMIYGcFgqu3sBgVcRIrFPdjfRktsMiIwOdg2Kkmc3w3Ia7 b32tvl2gyO3fDiyWQbwgkSB3AB8v3j4inZh4w/Vf/iog0R7Z2OxgYUOmePUN1+BxwJWF7+9mY82n ikPnK8w04JdLReDJ9VdTyZqbFwC8nG67ZbbEmqpikMtEBCOiJuDGSEQ2Aaeq6raij/+icJKGgMRI CfVuh1Zetvc6VZgtlVCFKIqdtRYj8uHMKTMqsf/zI+aIEgov7g5cTQVrBXNeIbZG1wzNkEgkzxUy 5E3dVnkkj+ROPs/L/zCw1+sMPhXb43mwwg65AAgiIkZMbCJXdxnWiNRdalTVR2J1aNVlgN9ppzy0 ck2YwtVbgjj7KOD/FalS7snVX2WKSS3NUgyGu6/brfaqYUqxsE91LquxK/ZOmX1AiSgRqqOOTQ9l DCxM0OD22+35DRYrbhOOW9Ula++sZUA78I7Cv20O6+pzNffcXAhDhKoPWgGlz1p59XiqHDnH2MNm GR3Ptmevnswa4Gq0rnzzLkc9h/2nCQf1GWZ1CKmDWh5Az7OdZBrMVVdJuOlBx3t/nDNSV6yBOZ3C q46NOO+giLGU5vc93c9vsFjVHDl2ntG5XSKPTSix4RIwXxLwqh6DkaFVaxqCCAW8os0w9aeS02xo 1eoAyAkRRUVNxkhCnddzgJnFU/C1YvNiENxt39rVZyu58zo+UaO7s6MHIInad0gJu+9aQ0fmfEpv ZaG2J/0ykW3GSHR2lmbvFWtcbEwQkrSY90pkInJyVwDNDwCvEpH9VPU9oP8GbAGR2669RpevWs0d eyA31tBZq5vPW915d/r+JW5cmzUSM6fAm7xrBle/wANtGL/UlG0xXU7ZBXt3ZkRwqvRLSV9iu+2X 8seZJvbUXPVghd+hGERy0Ai4B2Wlqt4kIlZVrwWOVrgb1QghR2DZyy/izuv/ea/0Z+jMS9Awz9g8 zxxwtjVy7ETu3dsOm2UP6Cnr1lou29VtnaLWOveNZU6OmdWhJ83rtt9fu43OxJ6fe32vwIaPrXu3 EE1u8YZWrUGdw5TLaJo2Jt3WjqoYU+TGdIgKv9tD2fn3KMAaWrkGlzviUow6bwlCWbd5vM5Bs9vi +zZVs3JsXIiUwlpjXZrltCbjCwVIPcYaUa8OJBLDNSJBhAhcHolJCT5aZ4194oWmuE1arALqCVqm KW5C0GH1z4tp77Jseyzn4XvrHHpyO7D7iW87Lda4l6VHVnTxYZXonl9WKbeby7zTTwN31RWT1XO/ /NTV3PFff7zJfvD015GQUKduACeiFwLTvZKfudhGJYvW87Czfqqsh1foiOCmBz1/fmNGZyJU4gB4 jptnOO+giEW9wliqzxpceVXaYuGWDZ733JwzliqdiXDhoOX8ZZa+NmE8A9BnBeZEhMwpM9uFY+ca 8693Ok1KcqLz/jDgVya4wjNatgNVl1KxifVenUiYeHb37A+tWk2TwBYVkUA/WTHqvcswBlQb7sFN wHeKb/JP1B9jDJ0dlUSgR1VJbMfzBV+BQKM2Yynqor99ibl/y4+9sfGyKI6OA34MGBLjAZatvIQ2 24YKpK4OoCISEYS5/09VvywwoMh7ROStgDnknNc77/PdNuGPagV7hUhUimx+49rs7YgcVtznD4nI HUAJqAscXlfPfCkxr0gwui8xWLC9ngiUc+00+Wa+JXcQCVxKuAcS1dvISxM5gan6CeiFqvpvItKt qt8DPRx4HC3WmDjZ/Zc+Qxt82UXQcDcXkXje54UWVbijUdbMRqhXYmsdQQrxpxOZ55D+Ns45sFdG U6dWdvZotEb87Xh99vY9FQlMh4jwqiXT5eZ1w7lXuozwSkU+AZgth/a7A/yraSNEs2ItmmVWjFEN vviWDiuoFu5TQSVEze6J0nARwNDLL4S4IzQl5Hdp7S5osXcVmrl6RQpZhSqyQ/ZHBcT5EJkikNUn iJIy3nsWLF/E+t8/YAmRDn2xkbf0tNkXrdtc625LzEYRvu+c/oOobPHeWVXvVE2gzlXBGMqVmKye GbHiVPVjIjJYfPXHROQngEXEqXp2vdPepQUXoVe0UUJniroKRULiwzxTevojps2M2Lox55H7UupV bSYcfaLB0gALYoTjz+mW+26t5eqJRHg3yKsBWXBQP488sPWP2/ZyTN3XKHd2u6xaRV362nqu7Ncj cswco9Wcp8VeQVgnJjI4eo7hL06IuXmt54Ftyn1blfu3Or53n+fyFRGvOMiSumcOshqiXqfwt7fk rBtRlkwX3ntCzIkLDCP1UPLm2TJlrROfVzhhgZX/uNvlqkQiXALyK0Ji3FnAUqCCsH4krd5aqSTO WmO8914JWsXWtCTLzrwMazzOOUqlhDzPrIKT4vn3wdVVUdXToEjCDd8TCXUHvXon/gnY0fBvAtIF SmLbdpn4cV+0RiZ6CCLgmR2Dsnbr/zhQA3K+CD8GxFcMB58TXEd1XxdBjIiod94L5DY2AnzFOb0c keNRfaOq/iPwO9XcKOqHzrqU257BAjC0KrD7quzkpnZFeR6ZJDxRNYaQO3AB8O7CkX575vIPCEIS x/XIxrg8PSRD2c8k0i6RePX77F01gFcvQ6Zdj7Yd5mY3QqfYC3LV9wFbs2RcjFh9eO19+ZwFCyNF vo7q3GKtWaCq1+eZO9ZGxkmBBobOuSysG5OyG3Xqtd1WGHdVDKZwF+/elq+8BBFLm414uDrCdBIB jFgDgloTN0gEf+g5a1Q1FMAQxeTOeYHjjcgLnaq/cGmf6Uysbqu7ndirVnDVWOJCnchntync0VrF 8U8VyLW6csczJ4fP7NDDZ3bIzx4doyM2rzJiPyHGuN5fbwJpK3CHSpuJtOpzJwJtkekxIgNeKded 18zpA6AjWZ4TR5EB8caGBL+3PY3SY8vOvIQsrWOsJYlLNCCQNEIqKeaIolEKGg2tvKxopBfAmIZT fhIyKVaYM9CjD6zfDAWKVjH8/tv/xKHnXYF3vjGHNnzzopGVQnihUalNAwRzTXAFnBkZ+cJILe8X oLMcMVrPlwuc0p7Yt+VeLxO4LokS8/v1d/nBBYdSy+oApLW0UYD0DOAtxc280zv3DhMS+Hlcjj6t fEFhxnAuvPYFUw/lDmFgYcIDt9fYtC5j26ac3oGIPNUnjygUqFe97H9wWZcf22Z/e/O4VjrMhd7p J4FfPPLA1j96UVr1HkFMbXTYA0dZI4fXctXj5lnT3yYM14O77+mKwxvM0uUrIi4cVO7dotz4gOf7 9zs2jCrv+3FGJYKzl1pG60FM+UzNK1wwaDlmruEl+1sW9gibq+EzG23/Y0xSRqCWI0MzRBf0iHlo WClZOdur3iTCudbIGUBX0KvBrLae33nVv1Tlm3FkSXNHmmbbMcDWFE5EMTiXN8ZilxXON3CKxy/B yAAwoIop0sp8trgfIdxAYPlJ53HHzd/cscnBawQVoKIoiW0Xiknn+QK0QHCaSk9lvnaWZpmR+gas Sc703l+F6LiMK3maYktJuL4SwOux87pl/UhqVs7rcX9710aAN6rq7ySwkR82Yl4OkPscsU9PHjt4 9mVIYyMMGMEWz1/jT1JUu/AYq6Ie7+oYW2osBx9GpKuIBHlrbCMHRN77PPX1gUhkSQ4E/ZU0Hrl9 zwoW0hfu3vPsNPMjN5IDMyQk0/0cYHyeuVlz5+O9z401BuTjqrpA4S2IHBnF9l/FmFcYMeQuF/Fq br/2Gje0ao2HcNEjY03N18WIcQBDZ69BPbsEWq3au6rLpa/UbgLjsutyL14lMDKFjBXAwEU151nU U/Ynze2KxjPfZK9a56JWgFOxQuqVNmuYyNx24OvZzF/Nh674rNYA98bPJyUAvFKywmkLe8x/PzIK cGTu80PUcStgilBH48GLAaNyvoFLRlN/SN356UBSsobEmvVe+eSc3s6PbhypekEtiMMaBs9ajToC URQXxFEDAW3fXACxlbYgtiwwUpdJ/Kir71JY9Ohmh5150AoRQ6O8sYpIg17b7qQsc0zkmaAuUhBn 4JDjTqZazVvDtVvPa/2ckJHX2liVHPRVIvLv46lrP2lxb/qu0w7k8uPmc9yBvX7dlpp7YHO1q5LY C1T1QUR+O72r3zrvGuJZAzhVnSki3xOR9mLyP1eMeVBErIBHzO4Sim5nM5euMIAKHEkofeFfcEqH 6eyJxLu9T5e2WuuOAMA7iGJhYsRzzy+rpLWgyZq7pERW16ab7YkeYlUwVpg2M5LbfjLh1KsRYY6I fNUYES2K5G26+9dPu737rXod85cezqzlhzHjoBX0L14RvtcYIyIqwhWKnCiCe/1hkZnTKaSuIMGf xnVv9NGrUivci7M7hRMWGI6bZxlLYTiFFy007N9jSN325TWeqjWEzl6VpX2Go+YY2mKhmoVyE60T 07N/bsL5TqGnLNy3Vc1vH1Utx9IFvBJkaCzVUt0FHX81R1QZiK2cr2iq8FMjYpx3GidlNt71S4ZW rm4O1TiODIpHWGWN3JA6/+qxzA2lTmelTjtruRcRfGyNgGyOrf1h5pw3hStRymVmLHkBm+75TbPF M5euaOzi+hHeouri2d2H0V2eI05zzK5qOe2jpgU7N5Ftkc0T93pr4h7QnwtyDxDZKEZQLzDLGnmb Ea5aN5q+dbiev+FXm8dfbYycIvA7hR4RWQYsUvQ3it4tReTzzKUrntK4Gzzr0kmRMEgsgg9zueaK pl7USJPYQsCq9yomsoR5+kQC+4/Cl0TkE0UbIMyNx4jImhz1F0f9coCpiEeb9f/2JWvWwyTsFuZJ ojf6ER7T3MRiZkZR8g9JVNLcZwS5YejfoSsOYdOjm76nqitEZInAMlUV0Jt7KiVqudPDDn0JY646 aIT5CCnIOKAVG+FCYl61NqJ/ySFsunty3AytXE1LnTPj1asRo0Zkf2vkEiNcaeFiI7zMGpktsEGR 4fHUkVgxhHvYZY18cjzznectns6L5nczkfud6ok3F2iFxAj/fNfjXH3LBuq55wUz2kkb+fx2d/2e KvhqAWrWCO2RJTIh8KiR07Dxebv7joYmuqcU8f21w66aeWNF1iLy00LSIB68874H+LZTfcdo6g/s KdnOwb42O6+zpGOZZ3Mt74qMvKSeuhdnXq83ImOIxITKGEasWBMZE+ZtQ6JCFoiAHS9EuHyCF6SJ bZz6GcB8YKEgCwiehY7Z/dHmqOWazwaOUNUDgLnADGAa0IlSrlbTuIK1mObWym9+fMwTmKQ6QVcw AmwBHgceBR4G1gIPFu9lih4aGfnKWN1x8dFz83eftTjBiJJ7Fs7ulBMX9dr3X39v/pVfrI86y9EX vdd7gP8luDN9Nl73pa4K3vmviciMYs/2CRH5/wBrjHHeeZzmLFl5USgcqraFGm88Pk1Q2NjmRSJC nmqT/WkSfbuwPemv3pFq9U6xsZCUhXJkGNgvoVQx1MY9d/7vBCte3LHT+Tu2s0nFGiGtepm3uKSH nNhuf37DqK90mtO90xepcqOIWFSfdlHaobMuJchNILDXYozBG2Nbs/+emjplXpfIkulCrXAPPu1r AkU+qkkGqZrDeAZzuoS/ODHm8arSWxYmsjDgn4m1fudYpk03TCvj1rxHxRZ/shTF01uMpMEFq6KK HDvX6DfuckLwYnvnVU9ZaM1Rs42Z3gZbq/Cte1x+z2YfVSL5kFe9Cfh5KU6MS2t+cNVq8izHiCVK rCXsjt8M8qnRumNudyk7Yk6PzOsui4I8PFyTX20Yloe2VbUttn/uvN//wUeHX7n/rB4fNnC7DwUJ i3OQG8WmUrBX+54gelfWHPeAVyczOg7SB7b8uNj8yfkiXCciKuBV5VUIn53I/LTMecqxwYownjq8 6nGV2L4mMvK4C5sYUdUPZln+XWOMs8Et9KQ2uOpSWjLPGu/VEwminGPQMyJhhjV4I/qIEf2Z83wb ZGscxeTehUfM6/uLfm1ReGcx5/liEUOUF+SqdIl1i6Qcge67+X0KE5FmfcIzTI+52j/qK3BElqcn ZqQ/BjElK74AHPrbX98agIzXV6nh1yKyFNX3quqt9Sz9lhEu3VDf/AavcpiCGNFNBv0ZwjVe/XcJ IMi6PHOIcPCqNc05y0QG9aCKVXDVehZ1t9mPOOVN45kvucZ8AlgjF1cic7XA1fv1VD6wrZaFChfw Eq/MTqy4Iwc6TAMoQaO0UAtzBLRFhgeG63z6t49SzT23PT7BvM6Ely6cxkgtD3U0aayBLYxUYz0s ANCOj2jr/72GjedI3fHXt23godGUVyzq5ZT53VRz39zk7qQPa/xUqDmVvkqsi3rK8j8bRomtPVuQ j3hVHavXfIa108vJf2Zej46NZFceMlPOOqDXzO1IBODhsZRv/WGL/+rdj7ua88eVrLnFeT1N0Dt3 /WSEdALOOTGhin2sUBHoBaYD/SgzFZ0HHFDXfCkwAPRAQxAGQH103P9PpKolkKtBLgbtecoT4JPo k1rASQ6MKKxH9R4rcmQt83b/vjb39pfsH+FU01qONSI+dRpHRt937kGRNZJ/8WcPR92V6ItjE+ny cjnOVT1JRxnv/N+JyMnFF92jqu+KrJXcOeO8EwBrLFZtAFVmErgbDHGb04mxZsHRvHCDOJEgHK9X PVEspLXJRVFVJx80peFnbf5svRayw/93Z08FpLUuzt4rxgrldmHkcceGP6Rseijj97+cAAeVdsO9 v67y+19VOeioSqhPGD2Ry2rSVZjnyjFndsnt/z3uQyFo3itibxTB53keruNJJ8HNNz9pv4ZWreHx jX9gxqwleJ0MZgBIkoRatea8+qOskSPrTnVZvzG9ZWE0baQ3eGrPYINNSqzQFsN4ClmR+JNicNeK iK7ectg5FRf1GTk4Wq+flZ1nlyZoFaEjgcw3ohd3vge7EpnuaI13JnJY2meY2yk8OqZYg3n38bGc e5BV5wPLVYngpP1MdNl302zDqMaJlVco/BzVyNgoA4jiWEUkKljkK7zyqcypvubQ2f6VB8+K+9sS bZ2FN0+kcu1dG/Urv92Q5V5fsWhOb8cbzzj59CtWv1qHVq0WY4wOrVrTpEUAg4gjBJggYjABnze1 m7vv7rMHXs8NdNvtXh6vGd3luXSWZpvh2kNYUzpN1U8zwlavXK2qV9Vyz9BAZ3bK/tNlwbSKJEbY Ws341YYRf+N9m6OxNO9ri626kLV0MI6jKxE+jRKh5E/mnt8OXKn6TdtSM3t66auKvLLqQrBVLErd C4q5PDF+E+gH2iI+PVxXh/Jq4IRGdKOIPCJB65e3rKtH5SjzJJE5EvLA7MswuVXnA8oZtke+4B53 dfXGIKsptHQbqxk9pagxZj2qEUaqhCSxvxARq8o1Nafv9yqDmRfK1hMb9TVnZtS8rIyNrlT8TwXe BnpLe1uZ8Wo9UvCNSG/vmkEmmSq9nZXy98Yzf0RshKG+tnzxtDJ9lZi689y9pcovN453AH+5uZot j0QuKKaiy1LnmduR6Av62ygZESJD5pVa7km94sJmrREpzDfu3UzulWmliGru+cgtG8i8cnB/O9NK lthIE5w12Mom8Co+p/F7+DkJylRDiHhbZPjSHY/x+ds2UbLCw6N1Dh/oIDaT83HBJobalcVPKzSL QcfliKG+NvOTh0e8wJG598cBP+0sVxB4X+716I7Y1D96woLkhLldMp55rRWJc2d3JPr2w2ebE+d2 mXf89KFs43g6P7HmJ171Q4Ru9QCdGpLrdgDtTmiP46gD6AS6JETYJ4SAD2k8Q7uylvW6pKpHRiJy i4gMTYo3dZTARm0lsE4TBIYqk4YQPHCnMSoxaIWA3LqKBlWKhpQK53BEQH+9wJAIpM7nc3vKUakt 1tpERmxCcyNrJHeqppbru047MLrzkbHsN+uGl3S0JV+r5e6CyGBV9RPA68PDqDHwbmNM1YXQv8nC aLsxRUlr4L0aa4m8Unb4catmVmPWuPXmceYuLm2367ZWMFYIBcqlcTUnAVfL2q1e8b7xe/HgNWH5 9m0JJIU+6XrvnFIqC/Wa8qOvjvDrG8dYv65OLXUYKyRlQxIJMYbrP7eF3oEZ9M35/9v70mBJrurM 77s3M2t59V6/7n79epdaaIduIWmEBBgBBrMIhFryGMZhbMdoMXj3EAReYOxxzHgJBtsEhmFYzIgw Ng4Y2yBLxixexOoRQkK70NbqTb33W+vVkpn3fvPjZlZlvX7dSISEZZsTkZFVWVmZN2/e5TvfOfec GL1OSAK9EsgqcAhoiKwnbjgj1kWvaJmv/vWCa06Yy71zPwrgrxmCj7rnTZ6J+3HrKcu5Y+cNqEUx pjeeC8kHcy4wbaifJfCqfq+7CsTDEC4qq+G5Uywysjx5lqfs7DVL7J0Xbjvg8LLTLNaNcZAQugQ7 koaducJAPN1S3i91wq17PLZOEOdNGfTyCm6paoZljK7BM4V9OcAEdiwcW9ckL1hv8Pic4/ox4ty1 xHxPzH04b74HWEIbWuTeeaEWYWsx8KWDOjMGCkvUXk/yQ33n8IsvPF0/eeFm205zLfRzVIqDRmz1 lhecxjNWN6Pf+afHUi9d8cFb/uk9F1xzwzsQQJRnMQAfXFzwG1rjLjQoO1e6jsS2gcSOFYFRB/6/ T3/ln1JW1pCHB5YfGapP4WcVx4p9EeXa+RxJ1MK6sXM5293lItTWCLjGC88F8Pbcy/3spafhTTs2 xvXYKASeDe/0lWdN2aufu17/8yu79MCRNscSa4p0S+/y0icozJGkIJ0KZBXth07ybz5nHJ9+tH1L Ll5hgOyFa9s8b6LHhvVYyKzummviwYX6dET88UKav0HAOwj8RtEn7sn7/fcZG8FYkysoX15gnBhu TyWczbpJaFE6uD8b2cgno7gAQ7NNJsetpq4Xm5a9xc1hFe01TtoCYP/qWmQDE1mMHYKTYQLgTki/ J+E3Sa124pqa8fnL1y3xOa2+iSh2nPG7l2r+nvkGj/ejl9Ss/yaEt/fT7I8QSIfl5XGCzoyMuaXn /Hkv2NBKf+nCDfH5axpRIzIqx2oB/Me98/63/nmf6+T+xwF8VdI+kK8hqdTL/tl3juHQUqa9C30s pE5955F5wWk4/nRyj8XUoWYNUucRG+JQJ8PbvryHm8ZiTDdjTDVirKlHmEgsxhOLZmTQCBtrkVHd kjVrULdELTKoWYPEhLxQtgBKfSd883AbqxKLscTicCfDoaUMF0yPIc09osJS1HcBCHacRzvzmOnl mOvnmOnlWMo8HzjeRT0yvhjG3x1Z/pDzehHAX+87j3deujl56ZYJHO1kisywZabOs5s5XbqhhXde ujn+lVt3OwFrSf7hcsf7EfmuFlABYWw9AuBxAPsAHARwFMB8wQZ/gzuuvuG/I+TUug/AYwCegHAM RH//0X3Z1vWngQo6i4qbUqWbo2CsRdrPjLEmBpAIWEVgCsHEuBnAcwA8F2G101kkk9x5rG0l+adu uDjauKEFpE5wHrkTSchGBqhH+PU/v5efvuOgW9WIrPN6BEFDPpMh0gwhGQAPA3gAwTTZAZEVNgkD IcYQedYQwF8dYflBE0ATBWoFMMbCppVnwqopi9akBU3w6YkSIk7IuE4kNYNag6g1DWtNg3qTqDcN 6mMGScMgrhFJjYhrhkmdimsMCQwYTO1k1dyHIjSESpp4CMhKcoxAo2VwaE+Gz7zvGB74dgdJg7js zEm89Ow1mGzE2DvTxZ17F3DPgQX0Oh5bt9Xx5v+6Dms2xki7HsYOs6ZX29KgkQmIEmr2cM6P/Noh 1+96awzvvuezH73wnCt+ErWkBsLgns9+9JQNb8c1NwS2SzIKtPjrSXwC4Oo8JL0dOIMT8L1c5oOv S/SCTYadbOWl3ysNmiUwyTzw83+X4Rv7PF56msH7XxsjMgHVLbdjPeXpYAUK/FTiPDBeI979jQwf v8th3RjxBz8S4wWbDJYyFRrhEDiVIMorbELY93KhnQLtFFroi4fa0sMzwpd2ORzrBJYvtsTGFlEv Aq1kDjjaURGTi5S0AOB3EUIHHAUwS6At4DnW8KuLfbdu5/nT7p0vP9PO93IxLHU7wdSZe2mqmfCT dx/QH319N1uJzb30isIkP5Af2nYGvvb4rg0A1iH41b1XUrRh/AI149XwyhHaHpe9iaDGkEN/F4y8 NoOBS2mFXTvxOoExY3HNwrpVMDwkSRCmOKdM6WNBBJatZNsIC0OD6m+GEQ2tjIkZmRoM48G9DGPM dh/HN/a8XwqWvp4h6ot956+/ZAt/7rLTONfN5FT6FpYTpdBKIsx0M7ztbx/Untkua5HJfFAa/xfJ XwQQFQuFqoFjVKkGBP2INoyJ+pAT31o3Pr1q81x8TqvPXMGoYyCQ4B0zY/4Lhye8ASJSwek9kDk/ CuAzCCELchVhbgCcF5H3zspF/yVar1+JNzFVDvss4bBOBaNY2Z84rlRNDpFuz+f45vSxvEkTSfpV AO+RiKKOKv8ICzZcntsojvZ7cUPN+PyNW2fttrE+U280cB2g2M6NvnZs3H1rphlFRoDwTQF/iTBv LRaXXQXghYb82dRrfONYnP3Za8+K1zViLWYOVX0wlzTdSvjBOw/qD+44iFU1S+/lFZ7POS8uZc6a MOUMWKGCdhlcyBQM0UDvL5RDAEh9UEh9mIcKjiDMSJZUAaBoGcBUeS3LkNqsZg1L0JUY4rH5PvrO w5Lo5h6vP2MSV5yxGoc7GQ4vpTjSzXG8m2GmNwBUSr2QOo++C8xb3RrUIwNJHmQC6V6Sm3KvtWvr kf/U6882jcjIowh3PHiugJBX1yPcf7zLn/r8o5LkyBDYt6zcEd4D6BZbp9iWQMxCOIwAovYV26MQ HrPGLPkRZWwoEcnfOuGH4i1sXLspgAEFj67ljVeEvv2XH8b2ndd7BJarz9Bo9mPZC82ds9aYcyRd FVvzzqOL6cS1f3p3/hMv2IRLt+zZdJ4AABlNSURBVE2aM9Y2WWvGgvPYc7SDT9y2399y7xGN1yN6 ISN5dqUCImJg5jm32Iamu4GZ6VTmtxWOF/+PYmLhuMPckXxww5KlKkHQYPIlxGIDABtTAVxRcc2w AFtstAwb4xaNlmFz3KA5YdFoGTRaBs0Jw+aEVa1O2piIYsJGgS2TD4DvO7d38TcfPI4n9vXxoudN 4hdeug0vO3sNULMofXWQOtz2+Bze8/eP4fZH5vEXv38UP/XfptGatMhSwZhygB9OogNGxxBZX5ze GuviV7bsrZ+ez5sTfP6OnTdcS+BGFAPu9quvx32n8MWqBKP0Ei435C1FZ02nmrStGJjtQUuZDAAz XqPWNoginuGK2qcQAOjgzRWvbk2D+Po+jwePepwxSdxxyOPvHvO4/kKLxTTk81t+ndF3vcJvy45/ t9+qEltgvid8da/HmgbQToWP3ZXjss0JxmJiKRN6OTTXE2e60GxPmOsBMz1htivN9oC5ntROgU4W 9ouplHvA+RDZPS7Y09QJj84MDdQEEJmBP5hITgB6d1GVCwDmBHRJbsy9JiYbkXvTjo22n3tVfcWW mzAjA872Ml393PX82p5Z/60n5qNmYv/ee/0zgCcQusGaAlxNA9gYWB7kJPMnFr7F4O416G/L573K sac2aT+pswdjwSlP8sVZAkqgZlWALgUAFtEyojUJ6tEqjiVTbMRr0IjXwDBibJrsu0UZ2Ho/937b 6gbfuH0D53u5BAyWyofrh3ss9nOsG0vw1ku38p1feDiMa6SX9AuS7iB5Y7WUAoY+MEWBc1CxlIN4 uYS3EnBv2DQfnzveZzs3IQYlgGII16Vr28YJ5guHV7mEEsFI0OdJfsb3+zBxHIzqY02HThcEtguI LOAuMWMGMEhon2ztf59leZlU2YeJOoOQQmjLYRYOM8oxo5z3qasmDT0EgtdK+uzQuEAphPOUKAug ZqPoYgLN3BOv2bBot42lXMwsbDHlBfsqlRjhdRvnI0K6babla8ZfCuHSE+bT0O8EIIWQFGzUQFEs wLlWxRadvsPuhb4iQwchQsBSkGSsIVbXIwjhURWsOv1iy1CAdYXzbQGkY4Cxl2ISNjG0iWFEDnL+ DWbR8L8qgAllzEt+V4Dghky9gJrlIIhxPTL43ONzuHlXCP9TxrIuTYIlYCOAmjWoR+FzUEIr8zm5 I+yQ9Z233dxjYytBO3UDVcySKnLZ8rH5Pt59+xN53/mobk3kpYcBfB3AIwjj2DEEkmYJBcAS0JHU SeKo73I/0rwGcxSByBik3pWdovpqPS+45mds5Q+qbCc0Vir8X6X/iZZfb9ngOQRYyp33pXOxl86N jPmTfu5f0ss9xmsWW1Y38Pwt4zrWzvCtPXNc6OUYS+zyCTfDsMGkyz7nxVb6+/hiy4tCukqZXaXg EVCoo4ERswwqbsRhQskIRISQjDgmUFNgxOoAGuWVBkCsMAVIIWhp+X0A0oq6thG9jemjAKpYHzNo jhs2Wga1pmGUkPLA/LEcTzyUYrGX40cv2YA/uOZ8ombhe/mggZbasa1H6LZTvOUv7sWX75vBBZe0 8FO/PQ0bEWnXD05ecd4pWawjOT/yq4dcv+OtsXzUeb/9/gN393dsvtCSJ2DtAbtQvicDMjLG5XK3 ZR6Xrm0wffuLouT500aNGNg9J/7yFzIs9IXpMeLDr0sw1WTprBmuUdG+IhM2w9AhvYClVDjQFj5w e65v7PNsxFTmhLVN4qIN4XXGxf9iGzSruPhcPR4bVj6XvxGxRaGRlRHZSz+EYX1Xh+/ch/O/sd/j Y9/OkRRAKPPSCzcbNGJq77ww05W6OdDPpdTBZD5EjGDBZnHw7IHlMkUfIguWqwqOV3gNAAr/09HA CCXtYQB0MpdvXz8e/fGV56uo8/JxWFVISpDlvNCqWX358Rm+64sPqxnbFRpBWQaNjAsl03OS81ME pSwFWPbnsi+7Yu8x7M+nwrcGRfUBMILKycEiuCmUW1zZkmIbeYLq85ffh+ZBQfAoYxkaxrmhLYgk GkNgsZ9j5/nr+Wsve47afcdyEcSIP2chJNHPvX7upvtwcLHPxBovwBTnfAzAJxEWCS0KSCnllcmO ImsFcfDhnjM7d6zq5tdsmY26zsgAhZGxYGJECFBiPP5i71rsWqqhZjy98MNnf/bGWx/Z+Z8nOJzz IsTxPPP8fSB/OZPyX4s32u2mEZyXSRQeruVgv+JLKQ2rpbhKbZY3cuV3qBi0AyT3KByOy71UfFbR QIQcATTlkjIMAVQKIZVHH0IXHh15LMGjLYc2HHrFOX159BBWjI2HVYMq2k5aFLf6YOXjxiRM7onp eq6fPv34ig9PCl5EbKQjvQg37p6ipTKEOYeDmqhUkCHRyb1/xdYJ/eZlW8yGsXjQfzIv3H20ow/c dcjddqgdNyKDwk3lfgB3A7gHwVx1CMBxAPMA2gCzghrwoBEFiAK8CIJBvQ7znIA6h9aeBoKVp9zG CIyBaAFsVY7Xi63GsE8Q5skYQOwBK8kWz2HscPDyhVLjEVIQpQJ6AnoIIKcHafT7cJsD8GOGvKrn PC5Z38p+Zvu03dxKWIsMnBcWM4c9C33984G2/4d985jt5VEjMrmXfsU5/xEb2fwUTqEDgFivRchS N6THMYKXfHn2+rEJtLM+jnU6ePSWjwMIFLQDgNy5AaNx/1MIvrVCmfC8q65T7sIKtcgaeKJcuWUK tP1Qo24vtyl3NhP7k5nzL951rLP+wUNtawk0EpuuqkffdNLNknYjmDjmikoeoPGA0pURzF3m8gf2 3OguOv+twfQ2YDwGgLZUAcMEwGXFDtPL6JMUk/y3/+ojeN4bro2MtRGEGByYHRskGhImUPiZkVhL w7Uk1gBYHQGrAa4GsRphVWYToQFGEKwE653Qz4XeksfMIQ2iyRfv3lsL32haysi++rwpoRGpt5gy sWHZa9WElnYyNMZi/I/Xn4M3HroTD9/VwWfffxyvfPMkJtdFiOJwbe8E58K+2sb6XXFqU6wLf3jM fvWvFvLGOM8y4s9fsPmi94o6aYSwchglCA8h9e5ia3hpN5O/8gIbX3W21eElwZDcNglMNYjjIf0L VtWBVgI4cRAcsZcD3UxYyqAjS+LRjnRkSTjYBvYvSAfb0v4FoZtLjYhwXrKGONYR/+ahchgfygD5 86kdWwn8aDkNjWAeLCYM1iPCFz60kSG/stcX+bVQ8a0immZwvXLQmAcwJ2keYUJdArTkhSVoQFv3 AfQlZSoACElX+vEpgJt8WDJAIRVZjkCv/441fM5S5lzuZQ0p5yXDkYFjIF6ClxQbg31zPaBYDVWc ezeCeb7QjpmG51BJr3cl39GQag90+9CvMwXQV9inCn6eGRzzebeQTzcmldOPmM5PJkV0WrDw/7jz yP/Fea2dJolrVvSRgIhgAbJUKEpMBCUAEwSXgfFi4pggMEFyFcDVACYJTAJcg9Cv1zGc2xB8NGz9 gyozU2PJ0JR3an8gBSXCUGXo5sD+EcD1kq4H0AYwTyAtFhGUYopJbApAQ4BfU8sjoMyeUoIrVEEW DYGzWj091q4RAeD+yaNXX1smkhw2nDx3AjYA8jGp38sO5AXDMzJ6Fqh2RZBRzkDliFvRB6v7yk3L 41p+7Lt+18g+qBcl4mZhLA4bB2i8ToNmsQqqtMMWXWE0a/eoeEJZLkbnjfdYs15dd2IQEonwghIj HOzFzD1dZBV7YQHQ/wNwAGFeWyqKM+WlS5qRufgf9s7jOzNdver0Sb91PMFC6nDH4SVz++G2SZ1M MzILXvowgE/6PL3HxrXATJ2yra0Mgoe44bv7poap8+RnDbxKCxAXvnGwPNwwuBr5wieClf+teN0V FMnyfAPzCS//czVr3nP7ofbY7YfamGpEqkfGOy8spI6LqTNeMI3YoBmZb+ZebyVxV3FNO3LJZZ8L EkL9fg4Y+pI99hhaRzo58HCRhu/eFcoZPV0BJKty/woRiHfsvB4w1iPEhjGZ8z5z/iaANzVi26rH 2habeMpJPnV+vwd3yZ9yYBoVEuu2XRWABsRTtpeBvl7ZnyhBtSe07oo3gGBgyIjeyEnLilgC27JZ CMDqresws+dIAoMahmBsdQHC1pKcIjUNy+kI3ABiCmF1wxSAFgRT2CXdt/bM21dftLEI3Aou71Cx Nch6Dts2tHDZ6avxhc5R3PPlJTx8ZxennVfTlnNq3HhGrMnpCGMTFo1xAxuxrEJIwQy14yVjuu1z i8GoTbxD0rcIdiVZrMAklBFsi+qcFfCLxQ9eRXLiekTUIuhYB2hnCia1PnDLIw4bW8TxDlACqbAH jheMTzcXMhdctwxD8oDEAo1okD8PUlg5uKq+4vs8uWiFBxr9eeRbiKUz1EGJYM4tqZDinTgAXQmd VsI2gUUvHQOwX8BeQPsFHMg9jgA4JmCGQC/3SpMo8qUj9fC9PIW+cFJuC5C0v2bNV3bPduxnHjjs rr14i+3mTpmTvDRgpgKwpCISaxqWX3r0GD5+5/6sFplYwKykt8x2j/3lmua6yrWfQhFPKuEiES3q UYIln0IhCDIIUsGsVX2eknYLxhxS1lisGb8cCMsIPKBs+FSVulg2JVc/q3K4ZJ5IIHcuMmRdYcn2 JoBbSZ4L6TJBr0Hw7fDOy1hSrmibxOg7DKBcmqxH+PaxJT6x0HOJNXbAl42gDbZAtZYrhqNvWbml uHspwUumCi9IcQCyKveVAZB5smj2EcgzT7zeqAgyjacrjtlwzA3EVUlWMRBYHLVAFKQWfPl78T/P yufK8epWMlBSaRobIkihsDo5aHnu8hE2FAMzGmoAJkmMATAGcNO1zMYUeiiIY5R9J6S2bUbCgW7M rx4dzyKjWMBdAK4geSiUp/qiicQkSF3/mlZi33Wkm/+Hj913xKoYbCICzdg8Mh6bz6ROHzDEvlKt rZS5rNeV9qMygpOHmKJ6xrJ9+Xml652KChrMxATEgpn3rhhvKg+xUilPdpygA/i/vfS5sdi8wwtX zvfd6bO93LLwCWvF9jiJ2yXc2EqST8/3+yAZGWtyOrl6YtFzDguzOXbf+vGTPsL3Kt8NsD6tMsx/ VjJGsCH8S2U2KSSOY2RZVo3TVcrKSkyBmCEOmvrQEbaiNwVT+rIrcNgNUbIwPnRhAuAIuj5ZI6x+ LpxqQ6fvd/uK68mKTXMlHzEbWeRpPl5oy5sAvJDkz3vprFpksk9ed1F8zumrkC9lAWQt+7/3Um0s xm986n5+6o6DWj0WK828sp4khQD39ZZha1XwAyuBVlwLZel3PQ7vznD8YIbCJBit8NyV+gt1T5Wj ZqG3ELnzYishLt1k0IhDn94zJ9x7xIfQHBJ6eenqV5rBgnksqjiCl+bCgu2Zk3BY0IyEOQQNv7Sd 9zA0H5dm49LMVL6jcgCvvpIV83IWLcCDyIuv5X+La6s0a6USekU5SkYqMDlSO6klnSyrLB7SMt6j fHcSkjiBc46hYRYtUJWhaHkZB/5TZRMeJkMhKvcJztApoF+W8L7cC689Z132hvOmzdZVddOIQzBA AMgLJ9PZboZ/3HXc/9m3D/jcK44M9zivV5F4pF4bQz/tDAb24C86KOKTGYRXPqfsy2UPKoGsIajC +MlR5lZl4LFiMlLhOMoh18gVO+Cp+3NRvcF/yRgbQpbwhBPK9/lqQ36+7zzPXtt0f3jF+XZtM1bf eThfBa+UNUDNGh5q9/GuLz2cPnhkKalH5nEvvbUowyTCApzqNr7s8ySAdQhRyFsk0Pcmf9m6Rfvy 6UV281I/GlS26sZjyVl+YvcaN5NGNjIDMJcitNdFDExLaGPIPHYJ9hTYyR7BvqDS77Y08aagUqhk MxWsDMVGIEdQVJ0oTxX9kHRQCYbhOAKuOABYYtgALwqeHh6EYIxHDtFBXdPzs25GR9vHdNnUxYhl 0bU5nPHDV180A1+4JIykeiMQO4s1quOu/uOc0hpjEmNBxAjmrxaACwzx3szzzNPH0vTV6xfiySRH RNBQ8iJzQT1nsGuppq8cHc8XM5NERvDCBQTuJRihcJcsGiVJ4njvWL6mthabx1s42unssMQ5AFok 5w2wy1DfWcyU+uCUboPzuXxQcIGoHsOnOfLcrUh0fK/yvDdcH4C6BBOfisUqHqeYa8vxZ0T5WkZq BI8jYqXxcLn4ijO+IBgaWzitg9CYJc8CsEGA8cIxL+0hzRHJY7azhNXNMcMQTB2Sf0qxHb8X+b4C rFLOufKnUY9qwKhmXlWPBAxXyzh53H/TM5+Y8emQ86+8Fv00g4FQb9ZHG+KQVasCseqoLwCwceTz dDTihPO+mUT21m7mX3D6mkb6uzvPjS7ZNmkQGQ3sasAAnRw+3OabPnqnO9ZOTWxNmK4qeNN7weUY 8RerDjLWhpWTT5Y5IYhyCqnmbCt9eHoVo1WxSLSYCwc15En0AfQIdAS0JcwLOgBgF4CHJDyC4I9y JJe6ibG+2imfGsvzvcuQnXyS95NQr9fRT9OyjRMCK2tFV9Q0JcDLY/Wmbcg7bRw7uAePfelTT7m8 26++ARMbNmHh4H5YExlC3gPXAXhfJ3WtemywabyG9a0axhLrAaCbecx0Mx5c7HG2m6MRgmR+OXP+ TdbwCMgY8pmKckrAGBvIbY5OnuKh70Mi1WdSzrvqOtSiYEHI3TAoYkUG4LcAWASUC/gJQ/55P/c4 c20z23n+enveujFO1CPUipgb/dxjrpfr/iOL/q/uO4QnFvpRPTL7cqeXGoPdJytToEeG5bjnM1/G 9p2X10iuBXgxqd8A8OLMM798XZsvXtu2iRnpFDzSj/R3B1flezu1ODEeXvgogJsRfHcOA2hLys5Z PZ4/Nr90IiL+bn1sMJqtTHQMhsCSPyuf6eT6A4qJYgCcSwXd+GKSMAbIBXqib/ro+A4y73F+fTPW ujHsrS0gZY4qPSsR3nkSgImqSwWJpkvw9aPvx+kT/wkttWAinjBTSthqDL6WeZ6WGGG6nrvxyHlL MfNEx1nMptYu5paWQkTNOuHHCX4RQOThcoowUQx4h/EesGgdFAXId+70FvfQkf0n1FwwjdEK8Kay DPSZsEQ9m2XH1TdUfRpJhiz1J2g/AEhjJB8U61JjPknKoqdb/kUA1g8EeN6V18HlgflO6oVxiYR8 YLUr3sYEGUlKc6dV9djc3Mv85YbA87dMZDs2j3Pr6oYZr0eMDdHPPZ6Y77nP3XcUu451onpk4KVH ESLqzyJopV2SPRIZiQwskv0y+JAjzOvOOwX2ZjQf1vLvAJAzrLAhRMfAJyhopvKGcLGFI5gTyJ2U py6wPih8cRh8cPoIzE/He9+OoiithpGoAhoPITExnFzJoFTNpc8o0joFwDoZQxMUTQb/DyHQXZZh sfusO4gDN9/8TBa5SMcR5qnIGOMBD2hLZMxbMuevzLzOyb3GqsDYkogNu5HlAxL+ZHWz/qFj7S7C T8EXyHuH+/6VKD9Pp5x/5U+jVmshz3uIbYQ0d7DBxOcg/YIhP9B3HpnzaCURVtUjl5QAy3k7183Q yRwSa1CLzFfS3L/ZGu5HMEUtd64GSmgVosQLgDLnZM1QL52oJVhM048BuC71BpsbqTt3vKdVsVPu ySe6Cb6zWLddRyZGC154I8EvLm/HCg+BmrVQMBsvZ1KBk5qdUAVYK9KFJwFYOiXAKmkPDsaD4VKK YgUIQXj6IYNeJS396GVQEp4YPVZVfwWPsFRgpCBAYLszL0xHBu/x4n/MhTFfMcUaFrlJqf0APu2E 9xA8RMIEVo7wciPp3MpE3RiUf8TsV/7gB7+TyPIMD9788ZPU279t2bHz+rCIIAIuPIO44zEBo0QN AEhy8tkCbDIJgU8qhd7TJT8AWM9i2XHV9YG+DoyQ9YL7+996LV73u1/4bSe8vZu5Vu5CvJKgyAW2 iAAaiUVizW3O620Ebqc1gxUTwZ2rOp4NqdwRWVkJXVEGDFaFFh6abIbXedJUsBeikDC8qIBB+U5Y TeYFZF0P54SkbvDg3z6ztO+/VgkDuODgETMaUOv3fOVRvOiV52720lYFs1MkKVfwG9vXV7TX+hxH 03lMJRMGoCdD8Nv7/+bfl+a8kmy/+obQCAGYyBiFuEQ7IsNfAvAK53W6k6LBym5ClnwiMrwdwJ/W rP1sO80L4AoHsNCwQ8y586+6Du3ZNhqtJuJiZfVyKyUAm3uf1yIL73Udid9MPbeVC0fKe8dGsNRN zuNtJB8nB7G2lrOpAxGKxQ55GlYQxjEeuOnGZ6Amn92yY+f1oDGlsmdQBNo18FtIXgbgTAiTCorj QQEPSroDMEsF6LMkXWybSPPFZ9w89QP5l5cfAKxnuezYeQM4jKFjssz5JIlgiM2G/DEArxawA9IG AZbgERL3SPr03oOz/2fT+klJgrERECKrUwKXASw9fQCrAqJODrBOdtXq8VBuY8KqUDmwCG943B9+ xhmff6uy/errYIockZInQdPzcrVT+C+vnT4dM0f2Wg+5ij/P91UTfLbLjp0BvPrUI6pHRpIP5nFX i4zdZoh1IMYIdgkcF7Qv91iQhLpN0HNpmbQXEHHvTacO6Du479U3VL+GhJ/eS1A9In+ExIskbACQ knhIwj+IvNcHnzVraNxiZwZj9Ql4B9x/8w8m/VNJqO8KdxaciH3xpXKmBvGigklPZYJg5HJ44N8h 6/vvUf4/E/rExJ85Cy8AAAAASUVORK5CYIJQSwECLQAUAAYACAAAACEAsYJntgoBAAATAgAAEwAA AAAAAAAAAAAAAAAAAAAAW0NvbnRlbnRfVHlwZXNdLnhtbFBLAQItABQABgAIAAAAIQA4/SH/1gAA AJQBAAALAAAAAAAAAAAAAAAAADsBAABfcmVscy8ucmVsc1BLAQItABQABgAIAAAAIQCvYLH/xAQA AEgQAAAOAAAAAAAAAAAAAAAAADoCAABkcnMvZTJvRG9jLnhtbFBLAQItABQABgAIAAAAIQCqJg6+ vAAAACEBAAAZAAAAAAAAAAAAAAAAACoHAABkcnMvX3JlbHMvZTJvRG9jLnhtbC5yZWxzUEsBAi0A FAAGAAgAAAAhAHoTTMfjAAAADwEAAA8AAAAAAAAAAAAAAAAAHQgAAGRycy9kb3ducmV2LnhtbFBL AQItAAoAAAAAAAAAIQBoAo4HBzoBAAc6AQAUAAAAAAAAAAAAAAAAAC0JAABkcnMvbWVkaWEvaW1h Z2UxLnBuZ1BLBQYAAAAABgAGAHwBAABmQwEAAAA= ">
                <v:group id="Group 36669684" o:spid="_x0000_s1027" style="position:absolute;width:97714;height:15786" coordsize="97714,15786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+mb7hMsAAADhAAAADwAAAGRycy9kb3ducmV2LnhtbESPT2vCQBTE74V+h+UV equbVLto6ioibfEgBf+A9PbIPpNg9m3IbpP47V2h0OMwM79h5svB1qKj1leONaSjBARx7kzFhYbj 4fNlCsIHZIO1Y9JwJQ/LxePDHDPjet5Rtw+FiBD2GWooQ2gyKX1ekkU/cg1x9M6utRiibAtpWuwj 3NbyNUmUtFhxXCixoXVJ+WX/azV89divxulHt72c19efw9v3aZuS1s9Pw+odRKAh/If/2hujYayU mqnpBO6P4huQixsAAAD//wMAUEsBAi0AFAAGAAgAAAAhAKL4T1MEAQAA7AEAABMAAAAAAAAAAAAA AAAAAAAAAFtDb250ZW50X1R5cGVzXS54bWxQSwECLQAUAAYACAAAACEAbAbV/tgAAACZAQAACwAA AAAAAAAAAAAAAAA1AQAAX3JlbHMvLnJlbHNQSwECLQAUAAYACAAAACEAMy8FnkEAAAA5AAAAFQAA AAAAAAAAAAAAAAA2AgAAZHJzL2dyb3Vwc2hhcGV4bWwueG1sUEsBAi0AFAAGAAgAAAAhAPpm+4TL AAAA4QAAAA8AAAAAAAAAAAAAAAAAqgIAAGRycy9kb3ducmV2LnhtbFBLBQYAAAAABAAEAPoAAACi AwAAAAA= "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TextBox 4" o:spid="_x0000_s1028" type="#_x0000_t202" style="position:absolute;width:22679;height:12408;visibility:visible;mso-wrap-style:square;v-text-anchor:middle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BhJ628oA AADiAAAADwAAAGRycy9kb3ducmV2LnhtbESPQWsCMRSE74X+h/AKXkrNdpGaXY1SFNFDKdR68fbY PHcXNy/LJmr8902h0OMwM98w82W0nbjS4FvHGl7HGQjiypmWaw2H782LAuEDssHOMWm4k4fl4vFh jqVxN/6i6z7UIkHYl6ihCaEvpfRVQxb92PXEyTu5wWJIcqilGfCW4LaTeZa9SYstp4UGe1o1VJ33 F6sBt3nkbbxM1x+rgzLPu/zzWFmtR0/xfQYiUAz/4b/2zmiYqIkq1LQo4PdSugNy8QMAAP//AwBQ SwECLQAUAAYACAAAACEA8PeKu/0AAADiAQAAEwAAAAAAAAAAAAAAAAAAAAAAW0NvbnRlbnRfVHlw ZXNdLnhtbFBLAQItABQABgAIAAAAIQAx3V9h0gAAAI8BAAALAAAAAAAAAAAAAAAAAC4BAABfcmVs cy8ucmVsc1BLAQItABQABgAIAAAAIQAzLwWeQQAAADkAAAAQAAAAAAAAAAAAAAAAACkCAABkcnMv c2hhcGV4bWwueG1sUEsBAi0AFAAGAAgAAAAhAAYSetvKAAAA4gAAAA8AAAAAAAAAAAAAAAAAmAIA AGRycy9kb3ducmV2LnhtbFBLBQYAAAAABAAEAPUAAACPAwAAAAA= " filled="f" stroked="f">
                    <v:textbox inset="4pt,4pt,4pt,4pt"/>
                  </v:shape>
                  <v:shape id="Freeform 17" o:spid="_x0000_s1029" style="position:absolute;left:4918;top:2770;width:27108;height:7455;visibility:visible;mso-wrap-style:square;v-text-anchor:top" coordsize="2711082,745548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makMu8oA AADiAAAADwAAAGRycy9kb3ducmV2LnhtbESPT0sDMRTE70K/Q3gFL2KTVevWtWkphYIe+8dDb6/J M7u4eVk3sV2/vREEj8PM/IaZLwffijP1sQmsoZgoEMQm2IadhsN+czsDEROyxTYwafimCMvF6GqO lQ0X3tJ5l5zIEI4VaqhT6iopo6nJY5yEjjh776H3mLLsnbQ9XjLct/JOqUfpseG8UGNH65rMx+7L a3h7KF/dan+6d8ebg3/6NDNkNFpfj4fVM4hEQ/oP/7VfrIayKFWhptMCfi/lOyAXPwAAAP//AwBQ SwECLQAUAAYACAAAACEA8PeKu/0AAADiAQAAEwAAAAAAAAAAAAAAAAAAAAAAW0NvbnRlbnRfVHlw ZXNdLnhtbFBLAQItABQABgAIAAAAIQAx3V9h0gAAAI8BAAALAAAAAAAAAAAAAAAAAC4BAABfcmVs cy8ucmVsc1BLAQItABQABgAIAAAAIQAzLwWeQQAAADkAAAAQAAAAAAAAAAAAAAAAACkCAABkcnMv c2hhcGV4bWwueG1sUEsBAi0AFAAGAAgAAAAhAJmpDLvKAAAA4gAAAA8AAAAAAAAAAAAAAAAAmAIA AGRycy9kb3ducmV2LnhtbFBLBQYAAAAABAAEAPUAAACPAwAAAAA= " path="m,l2711082,r,745547l,745547,,xe" stroked="f">
                    <v:fill r:id="rId10" o:title="" recolor="t" rotate="t" type="frame"/>
                    <v:path arrowok="t"/>
                  </v:shape>
                  <v:shape id="TextBox 18" o:spid="_x0000_s1030" type="#_x0000_t202" style="position:absolute;left:6788;top:11360;width:69469;height:4426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e6JFlMQA AADhAAAADwAAAGRycy9kb3ducmV2LnhtbERPz2vCMBS+D/wfwhO8DE0jQ2s1ioiD4W1uF2+P5tkW m5fSxLbzr18Gwo4f3+/NbrC16Kj1lWMNapaAIM6dqbjQ8P31Pk1B+IBssHZMGn7Iw247etlgZlzP n9SdQyFiCPsMNZQhNJmUPi/Jop+5hjhyV9daDBG2hTQt9jHc1nKeJAtpseLYUGJDh5Ly2/luNSyG Y/N6WtG8f+R1x5eHUoGU1pPxsF+DCDSEf/HT/WHi/FWq3pbpEv4eRQhy+wsAAP//AwBQSwECLQAU AAYACAAAACEA8PeKu/0AAADiAQAAEwAAAAAAAAAAAAAAAAAAAAAAW0NvbnRlbnRfVHlwZXNdLnht bFBLAQItABQABgAIAAAAIQAx3V9h0gAAAI8BAAALAAAAAAAAAAAAAAAAAC4BAABfcmVscy8ucmVs c1BLAQItABQABgAIAAAAIQAzLwWeQQAAADkAAAAQAAAAAAAAAAAAAAAAACkCAABkcnMvc2hhcGV4 bWwueG1sUEsBAi0AFAAGAAgAAAAhAHuiRZTEAAAA4QAAAA8AAAAAAAAAAAAAAAAAmAIAAGRycy9k b3ducmV2LnhtbFBLBQYAAAAABAAEAPUAAACJAwAAAAA= " filled="f" stroked="f">
                    <v:textbox style="mso-fit-shape-to-text:t" inset="0,0,0,0">
                      <w:txbxContent>
                        <w:p w14:paraId="728CF230" w14:textId="77777777" w:rsidR="00C831B6" w:rsidRPr="001F586E" w:rsidRDefault="00C831B6" w:rsidP="00C831B6">
                          <w:pPr>
                            <w:spacing w:line="537" w:lineRule="exact"/>
                            <w:jc w:val="center"/>
                            <w:rPr>
                              <w:rFonts w:ascii="UTM Avo" w:hAnsi="UTM Avo" w:cs="Times New Roman"/>
                              <w:szCs w:val="28"/>
                              <w:lang w:val="vi-VN"/>
                            </w:rPr>
                          </w:pPr>
                          <w:r w:rsidRPr="001F586E">
                            <w:rPr>
                              <w:rFonts w:ascii="UTM Avo" w:hAnsi="UTM Avo"/>
                              <w:kern w:val="24"/>
                              <w:szCs w:val="28"/>
                              <w:lang w:val="vi-VN"/>
                            </w:rPr>
                            <w:t>Họ và tên: ___________________________   Lớp: _______</w:t>
                          </w:r>
                        </w:p>
                      </w:txbxContent>
                    </v:textbox>
                  </v:shape>
                  <v:shape id="Freeform 6" o:spid="_x0000_s1031" style="position:absolute;left:33389;top:2978;width:64325;height:7455;visibility:visible;mso-wrap-style:square;v-text-anchor:top" coordsize="2305467,158022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koK3mMwA AADiAAAADwAAAGRycy9kb3ducmV2LnhtbESPS2/CMBCE75X4D9ZW6qUCB8IzxSDaComqF16HHlfx NomI11HsQPj3GAmJ42h2vtmZL1tTijPVrrCsoN+LQBCnVhecKTge1t0pCOeRNZaWScGVHCwXnZc5 JtpeeEfnvc9EgLBLUEHufZVI6dKcDLqerYiD929rgz7IOpO6xkuAm1IOomgsDRYcGnKs6Cun9LRv THjj2HwPru/Tzeh3tz5s28+fvyYeKfX22q4+QHhq/fP4kd5oBcNJFMfDWTyD+6TAAbm4AQAA//8D AFBLAQItABQABgAIAAAAIQDw94q7/QAAAOIBAAATAAAAAAAAAAAAAAAAAAAAAABbQ29udGVudF9U eXBlc10ueG1sUEsBAi0AFAAGAAgAAAAhADHdX2HSAAAAjwEAAAsAAAAAAAAAAAAAAAAALgEAAF9y ZWxzLy5yZWxzUEsBAi0AFAAGAAgAAAAhADMvBZ5BAAAAOQAAABAAAAAAAAAAAAAAAAAAKQIAAGRy cy9zaGFwZXhtbC54bWxQSwECLQAUAAYACAAAACEAkoK3mMwAAADiAAAADwAAAAAAAAAAAAAAAACY AgAAZHJzL2Rvd25yZXYueG1sUEsFBgAAAAAEAAQA9QAAAJEDAAAAAA== " path="m44528,l2260939,v24592,,44528,19936,44528,44528l2305467,113494v,24592,-19936,44528,-44528,44528l44528,158022c19936,158022,,138086,,113494l,44528c,19936,19936,,44528,xe" fillcolor="#d0c3f1" stroked="f">
                    <v:path arrowok="t"/>
                  </v:shape>
                </v:group>
                <v:shape id="TextBox 14" o:spid="_x0000_s1032" type="#_x0000_t202" style="position:absolute;left:37753;top:3047;width:39072;height:6795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p38hJcYA AADiAAAADwAAAGRycy9kb3ducmV2LnhtbERPTWvCQBC9F/wPyxR6KbpJ0Giiq4i0UHqrevE2ZMck NDsbsmuS+uvdQqHHx/ve7EbTiJ46V1tWEM8iEMSF1TWXCs6n9+kKhPPIGhvLpOCHHOy2k6cN5toO /EX90ZcihLDLUUHlfZtL6YqKDLqZbYkDd7WdQR9gV0rd4RDCTSOTKEqlwZpDQ4UtHSoqvo83oyAd 39rXz4yS4V40PV/ucewpVurledyvQXga/b/4z/2hw/wsWc6zxSKF30sBg9w+AAAA//8DAFBLAQIt ABQABgAIAAAAIQDw94q7/QAAAOIBAAATAAAAAAAAAAAAAAAAAAAAAABbQ29udGVudF9UeXBlc10u eG1sUEsBAi0AFAAGAAgAAAAhADHdX2HSAAAAjwEAAAsAAAAAAAAAAAAAAAAALgEAAF9yZWxzLy5y ZWxzUEsBAi0AFAAGAAgAAAAhADMvBZ5BAAAAOQAAABAAAAAAAAAAAAAAAAAAKQIAAGRycy9zaGFw ZXhtbC54bWxQSwECLQAUAAYACAAAACEAp38hJcYAAADiAAAADwAAAAAAAAAAAAAAAACYAgAAZHJz L2Rvd25yZXYueG1sUEsFBgAAAAAEAAQA9QAAAIsDAAAAAA== " filled="f" stroked="f">
                  <v:textbox style="mso-fit-shape-to-text:t" inset="0,0,0,0">
                    <w:txbxContent>
                      <w:p w14:paraId="2433FF8B" w14:textId="77777777" w:rsidR="00C831B6" w:rsidRPr="00A656F1" w:rsidRDefault="00C831B6" w:rsidP="00C831B6">
                        <w:pPr>
                          <w:spacing w:line="240" w:lineRule="auto"/>
                          <w:jc w:val="center"/>
                          <w:rPr>
                            <w:rFonts w:ascii="UTM Avo" w:hAnsi="UTM Avo"/>
                            <w:b/>
                            <w:bCs/>
                            <w:color w:val="000000"/>
                            <w:spacing w:val="13"/>
                            <w:kern w:val="24"/>
                            <w:sz w:val="32"/>
                            <w:szCs w:val="32"/>
                          </w:rPr>
                        </w:pPr>
                        <w:r w:rsidRPr="00A656F1">
                          <w:rPr>
                            <w:rFonts w:ascii="UTM Avo" w:hAnsi="UTM Avo"/>
                            <w:b/>
                            <w:bCs/>
                            <w:color w:val="000000"/>
                            <w:spacing w:val="13"/>
                            <w:kern w:val="24"/>
                            <w:sz w:val="32"/>
                            <w:szCs w:val="32"/>
                          </w:rPr>
                          <w:t xml:space="preserve">BÀI TẬP CUỐI TUẦN </w:t>
                        </w:r>
                        <w:r>
                          <w:rPr>
                            <w:rFonts w:ascii="UTM Avo" w:hAnsi="UTM Avo"/>
                            <w:b/>
                            <w:bCs/>
                            <w:color w:val="000000"/>
                            <w:spacing w:val="13"/>
                            <w:kern w:val="24"/>
                            <w:sz w:val="32"/>
                            <w:szCs w:val="32"/>
                          </w:rPr>
                          <w:t>TOÁN</w:t>
                        </w:r>
                        <w:r w:rsidRPr="00A656F1">
                          <w:rPr>
                            <w:rFonts w:ascii="UTM Avo" w:hAnsi="UTM Avo"/>
                            <w:b/>
                            <w:bCs/>
                            <w:color w:val="000000"/>
                            <w:spacing w:val="13"/>
                            <w:kern w:val="24"/>
                            <w:sz w:val="32"/>
                            <w:szCs w:val="32"/>
                          </w:rPr>
                          <w:t xml:space="preserve"> 4 </w:t>
                        </w:r>
                      </w:p>
                      <w:p w14:paraId="79DF44BE" w14:textId="77777777" w:rsidR="00C831B6" w:rsidRPr="00A656F1" w:rsidRDefault="00C831B6" w:rsidP="00C831B6">
                        <w:pPr>
                          <w:spacing w:line="240" w:lineRule="auto"/>
                          <w:jc w:val="center"/>
                          <w:rPr>
                            <w:rFonts w:ascii="UTM Avo" w:hAnsi="UTM Avo" w:cs="Times New Roman"/>
                            <w:b/>
                            <w:bCs/>
                            <w:sz w:val="32"/>
                            <w:szCs w:val="32"/>
                          </w:rPr>
                        </w:pPr>
                        <w:r w:rsidRPr="00A656F1">
                          <w:rPr>
                            <w:rFonts w:ascii="UTM Avo" w:hAnsi="UTM Avo"/>
                            <w:b/>
                            <w:bCs/>
                            <w:color w:val="000000"/>
                            <w:spacing w:val="13"/>
                            <w:kern w:val="24"/>
                            <w:sz w:val="32"/>
                            <w:szCs w:val="32"/>
                          </w:rPr>
                          <w:t xml:space="preserve">TUẦN </w:t>
                        </w:r>
                        <w:r>
                          <w:rPr>
                            <w:rFonts w:ascii="UTM Avo" w:hAnsi="UTM Avo"/>
                            <w:b/>
                            <w:bCs/>
                            <w:color w:val="000000"/>
                            <w:spacing w:val="13"/>
                            <w:kern w:val="24"/>
                            <w:sz w:val="32"/>
                            <w:szCs w:val="32"/>
                          </w:rPr>
                          <w:t>14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Pr="009576CE">
        <w:rPr>
          <w:rFonts w:cs="Times New Roman"/>
          <w:noProof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 wp14:anchorId="7D52F503" wp14:editId="728E63F4">
                <wp:simplePos x="0" y="0"/>
                <wp:positionH relativeFrom="column">
                  <wp:posOffset>-1045903</wp:posOffset>
                </wp:positionH>
                <wp:positionV relativeFrom="paragraph">
                  <wp:posOffset>-228600</wp:posOffset>
                </wp:positionV>
                <wp:extent cx="10505440" cy="1578668"/>
                <wp:effectExtent l="0" t="0" r="0" b="2540"/>
                <wp:wrapNone/>
                <wp:docPr id="716398527" name="Group 71639852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0505440" cy="1578668"/>
                          <a:chOff x="0" y="0"/>
                          <a:chExt cx="10505440" cy="1578668"/>
                        </a:xfrm>
                      </wpg:grpSpPr>
                      <wpg:grpSp>
                        <wpg:cNvPr id="145924483" name="Group 145924483"/>
                        <wpg:cNvGrpSpPr/>
                        <wpg:grpSpPr>
                          <a:xfrm>
                            <a:off x="0" y="0"/>
                            <a:ext cx="10505440" cy="1578668"/>
                            <a:chOff x="0" y="0"/>
                            <a:chExt cx="10505440" cy="1578668"/>
                          </a:xfrm>
                        </wpg:grpSpPr>
                        <wpg:grpSp>
                          <wpg:cNvPr id="17164849" name="Group 17164849"/>
                          <wpg:cNvGrpSpPr/>
                          <wpg:grpSpPr>
                            <a:xfrm>
                              <a:off x="0" y="0"/>
                              <a:ext cx="10505440" cy="1577975"/>
                              <a:chOff x="202645" y="-38100"/>
                              <a:chExt cx="3764924" cy="1082046"/>
                            </a:xfrm>
                          </wpg:grpSpPr>
                          <wps:wsp>
                            <wps:cNvPr id="1790534015" name="Freeform 3"/>
                            <wps:cNvSpPr/>
                            <wps:spPr>
                              <a:xfrm>
                                <a:off x="202645" y="0"/>
                                <a:ext cx="3764924" cy="1043946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rect l="l" t="t" r="r" b="b"/>
                                <a:pathLst>
                                  <a:path w="3764924" h="1043946">
                                    <a:moveTo>
                                      <a:pt x="0" y="0"/>
                                    </a:moveTo>
                                    <a:lnTo>
                                      <a:pt x="3764924" y="0"/>
                                    </a:lnTo>
                                    <a:lnTo>
                                      <a:pt x="3764924" y="1043946"/>
                                    </a:lnTo>
                                    <a:lnTo>
                                      <a:pt x="0" y="1043946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rgbClr val="F3F5F9"/>
                              </a:solidFill>
                              <a:ln>
                                <a:noFill/>
                              </a:ln>
                            </wps:spPr>
                            <wps:bodyPr/>
                          </wps:wsp>
                          <wps:wsp>
                            <wps:cNvPr id="240508941" name="TextBox 4"/>
                            <wps:cNvSpPr txBox="1"/>
                            <wps:spPr>
                              <a:xfrm>
                                <a:off x="202645" y="-38100"/>
                                <a:ext cx="812800" cy="850900"/>
                              </a:xfrm>
                              <a:prstGeom prst="rect">
                                <a:avLst/>
                              </a:prstGeom>
                            </wps:spPr>
                            <wps:bodyPr lIns="50800" tIns="50800" rIns="50800" bIns="50800" rtlCol="0" anchor="ctr"/>
                          </wps:wsp>
                        </wpg:grpSp>
                        <wps:wsp>
                          <wps:cNvPr id="544362550" name="Freeform 17"/>
                          <wps:cNvSpPr/>
                          <wps:spPr>
                            <a:xfrm>
                              <a:off x="491837" y="277091"/>
                              <a:ext cx="2710815" cy="745490"/>
                            </a:xfrm>
                            <a:custGeom>
                              <a:avLst/>
                              <a:gdLst/>
                              <a:ahLst/>
                              <a:cxnLst/>
                              <a:rect l="l" t="t" r="r" b="b"/>
                              <a:pathLst>
                                <a:path w="2711082" h="745548">
                                  <a:moveTo>
                                    <a:pt x="0" y="0"/>
                                  </a:moveTo>
                                  <a:lnTo>
                                    <a:pt x="2711082" y="0"/>
                                  </a:lnTo>
                                  <a:lnTo>
                                    <a:pt x="2711082" y="745547"/>
                                  </a:lnTo>
                                  <a:lnTo>
                                    <a:pt x="0" y="745547"/>
                                  </a:lnTo>
                                  <a:lnTo>
                                    <a:pt x="0" y="0"/>
                                  </a:lnTo>
                                  <a:close/>
                                </a:path>
                              </a:pathLst>
                            </a:custGeom>
                            <a:blipFill>
                              <a:blip r:embed="rId9"/>
                              <a:stretch>
                                <a:fillRect/>
                              </a:stretch>
                            </a:blipFill>
                          </wps:spPr>
                          <wps:bodyPr/>
                        </wps:wsp>
                        <wps:wsp>
                          <wps:cNvPr id="90507747" name="TextBox 18"/>
                          <wps:cNvSpPr txBox="1"/>
                          <wps:spPr>
                            <a:xfrm>
                              <a:off x="678873" y="1136073"/>
                              <a:ext cx="6946900" cy="442595"/>
                            </a:xfrm>
                            <a:prstGeom prst="rect">
                              <a:avLst/>
                            </a:prstGeom>
                          </wps:spPr>
                          <wps:txbx>
                            <w:txbxContent>
                              <w:p w14:paraId="055D37A5" w14:textId="77777777" w:rsidR="00C831B6" w:rsidRPr="001F586E" w:rsidRDefault="00C831B6" w:rsidP="00C831B6">
                                <w:pPr>
                                  <w:spacing w:line="537" w:lineRule="exact"/>
                                  <w:jc w:val="center"/>
                                  <w:rPr>
                                    <w:rFonts w:ascii="UTM Avo" w:hAnsi="UTM Avo" w:cs="Times New Roman"/>
                                    <w:szCs w:val="28"/>
                                    <w:lang w:val="vi-VN"/>
                                  </w:rPr>
                                </w:pPr>
                                <w:r w:rsidRPr="001F586E">
                                  <w:rPr>
                                    <w:rFonts w:ascii="UTM Avo" w:hAnsi="UTM Avo"/>
                                    <w:kern w:val="24"/>
                                    <w:szCs w:val="28"/>
                                    <w:lang w:val="vi-VN"/>
                                  </w:rPr>
                                  <w:t>Họ và tên: ___________________________   Lớp: _______</w:t>
                                </w:r>
                              </w:p>
                            </w:txbxContent>
                          </wps:txbx>
                          <wps:bodyPr lIns="0" tIns="0" rIns="0" bIns="0" rtlCol="0" anchor="t">
                            <a:spAutoFit/>
                          </wps:bodyPr>
                        </wps:wsp>
                        <wps:wsp>
                          <wps:cNvPr id="1631274208" name="Freeform 6"/>
                          <wps:cNvSpPr/>
                          <wps:spPr>
                            <a:xfrm>
                              <a:off x="3338946" y="297873"/>
                              <a:ext cx="6432550" cy="745490"/>
                            </a:xfrm>
                            <a:custGeom>
                              <a:avLst/>
                              <a:gdLst/>
                              <a:ahLst/>
                              <a:cxnLst/>
                              <a:rect l="l" t="t" r="r" b="b"/>
                              <a:pathLst>
                                <a:path w="2305467" h="158022">
                                  <a:moveTo>
                                    <a:pt x="44528" y="0"/>
                                  </a:moveTo>
                                  <a:lnTo>
                                    <a:pt x="2260939" y="0"/>
                                  </a:lnTo>
                                  <a:cubicBezTo>
                                    <a:pt x="2285531" y="0"/>
                                    <a:pt x="2305467" y="19936"/>
                                    <a:pt x="2305467" y="44528"/>
                                  </a:cubicBezTo>
                                  <a:lnTo>
                                    <a:pt x="2305467" y="113494"/>
                                  </a:lnTo>
                                  <a:cubicBezTo>
                                    <a:pt x="2305467" y="138086"/>
                                    <a:pt x="2285531" y="158022"/>
                                    <a:pt x="2260939" y="158022"/>
                                  </a:cubicBezTo>
                                  <a:lnTo>
                                    <a:pt x="44528" y="158022"/>
                                  </a:lnTo>
                                  <a:cubicBezTo>
                                    <a:pt x="19936" y="158022"/>
                                    <a:pt x="0" y="138086"/>
                                    <a:pt x="0" y="113494"/>
                                  </a:cubicBezTo>
                                  <a:lnTo>
                                    <a:pt x="0" y="44528"/>
                                  </a:lnTo>
                                  <a:cubicBezTo>
                                    <a:pt x="0" y="19936"/>
                                    <a:pt x="19936" y="0"/>
                                    <a:pt x="44528" y="0"/>
                                  </a:cubicBezTo>
                                  <a:close/>
                                </a:path>
                              </a:pathLst>
                            </a:custGeom>
                            <a:solidFill>
                              <a:srgbClr val="D0C3F1"/>
                            </a:solidFill>
                          </wps:spPr>
                          <wps:bodyPr/>
                        </wps:wsp>
                      </wpg:grpSp>
                      <wps:wsp>
                        <wps:cNvPr id="2043098865" name="TextBox 14"/>
                        <wps:cNvSpPr txBox="1"/>
                        <wps:spPr>
                          <a:xfrm>
                            <a:off x="3775364" y="304778"/>
                            <a:ext cx="3907155" cy="679450"/>
                          </a:xfrm>
                          <a:prstGeom prst="rect">
                            <a:avLst/>
                          </a:prstGeom>
                        </wps:spPr>
                        <wps:txbx>
                          <w:txbxContent>
                            <w:p w14:paraId="642C69EA" w14:textId="77777777" w:rsidR="00C831B6" w:rsidRPr="00A656F1" w:rsidRDefault="00C831B6" w:rsidP="00C831B6">
                              <w:pPr>
                                <w:spacing w:line="240" w:lineRule="auto"/>
                                <w:jc w:val="center"/>
                                <w:rPr>
                                  <w:rFonts w:ascii="UTM Avo" w:hAnsi="UTM Avo"/>
                                  <w:b/>
                                  <w:bCs/>
                                  <w:color w:val="000000"/>
                                  <w:spacing w:val="13"/>
                                  <w:kern w:val="24"/>
                                  <w:sz w:val="32"/>
                                  <w:szCs w:val="32"/>
                                </w:rPr>
                              </w:pPr>
                              <w:r w:rsidRPr="00A656F1">
                                <w:rPr>
                                  <w:rFonts w:ascii="UTM Avo" w:hAnsi="UTM Avo"/>
                                  <w:b/>
                                  <w:bCs/>
                                  <w:color w:val="000000"/>
                                  <w:spacing w:val="13"/>
                                  <w:kern w:val="24"/>
                                  <w:sz w:val="32"/>
                                  <w:szCs w:val="32"/>
                                </w:rPr>
                                <w:t xml:space="preserve">BÀI TẬP CUỐI TUẦN </w:t>
                              </w:r>
                              <w:r>
                                <w:rPr>
                                  <w:rFonts w:ascii="UTM Avo" w:hAnsi="UTM Avo"/>
                                  <w:b/>
                                  <w:bCs/>
                                  <w:color w:val="000000"/>
                                  <w:spacing w:val="13"/>
                                  <w:kern w:val="24"/>
                                  <w:sz w:val="32"/>
                                  <w:szCs w:val="32"/>
                                </w:rPr>
                                <w:t>TOÁN</w:t>
                              </w:r>
                              <w:r w:rsidRPr="00A656F1">
                                <w:rPr>
                                  <w:rFonts w:ascii="UTM Avo" w:hAnsi="UTM Avo"/>
                                  <w:b/>
                                  <w:bCs/>
                                  <w:color w:val="000000"/>
                                  <w:spacing w:val="13"/>
                                  <w:kern w:val="24"/>
                                  <w:sz w:val="32"/>
                                  <w:szCs w:val="32"/>
                                </w:rPr>
                                <w:t xml:space="preserve"> 4 </w:t>
                              </w:r>
                            </w:p>
                            <w:p w14:paraId="16E81FF6" w14:textId="77777777" w:rsidR="00C831B6" w:rsidRPr="00A656F1" w:rsidRDefault="00C831B6" w:rsidP="00C831B6">
                              <w:pPr>
                                <w:spacing w:line="240" w:lineRule="auto"/>
                                <w:jc w:val="center"/>
                                <w:rPr>
                                  <w:rFonts w:ascii="UTM Avo" w:hAnsi="UTM Avo" w:cs="Times New Roman"/>
                                  <w:b/>
                                  <w:bCs/>
                                  <w:sz w:val="32"/>
                                  <w:szCs w:val="32"/>
                                </w:rPr>
                              </w:pPr>
                              <w:r w:rsidRPr="00A656F1">
                                <w:rPr>
                                  <w:rFonts w:ascii="UTM Avo" w:hAnsi="UTM Avo"/>
                                  <w:b/>
                                  <w:bCs/>
                                  <w:color w:val="000000"/>
                                  <w:spacing w:val="13"/>
                                  <w:kern w:val="24"/>
                                  <w:sz w:val="32"/>
                                  <w:szCs w:val="32"/>
                                </w:rPr>
                                <w:t xml:space="preserve">TUẦN </w:t>
                              </w:r>
                              <w:r>
                                <w:rPr>
                                  <w:rFonts w:ascii="UTM Avo" w:hAnsi="UTM Avo"/>
                                  <w:b/>
                                  <w:bCs/>
                                  <w:color w:val="000000"/>
                                  <w:spacing w:val="13"/>
                                  <w:kern w:val="24"/>
                                  <w:sz w:val="32"/>
                                  <w:szCs w:val="32"/>
                                </w:rPr>
                                <w:t>18</w:t>
                              </w:r>
                            </w:p>
                          </w:txbxContent>
                        </wps:txbx>
                        <wps:bodyPr lIns="0" tIns="0" rIns="0" bIns="0" rtlCol="0" anchor="t">
                          <a:sp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716398527" o:spid="_x0000_s1033" style="position:absolute;left:0;text-align:left;margin-left:-82.35pt;margin-top:-18pt;width:827.2pt;height:124.3pt;z-index:251659264" coordsize="105054,15786" o:gfxdata="UEsDBBQABgAIAAAAIQCxgme2CgEAABMCAAATAAAAW0NvbnRlbnRfVHlwZXNdLnhtbJSRwU7DMAyG 70i8Q5QralN2QAit3YGOIyA0HiBK3DaicaI4lO3tSbpNgokh7Rjb3+8vyXK1tSObIJBxWPPbsuIM UDltsK/5++apuOeMokQtR4dQ8x0QXzXXV8vNzgOxRCPVfIjRPwhBagArqXQeMHU6F6yM6Rh64aX6 kD2IRVXdCeUwAsYi5gzeLFvo5OcY2XqbynsTjz1nj/u5vKrmxmY+18WfRICRThDp/WiUjOluYkJ9 4lUcnMpEzjM0GE83SfzMhtz57fRzwYF7SY8ZjAb2KkN8ljaZCx1IwMK1TpX/Z2RJS4XrOqOgbAOt Z+rodC5buy8MMF0a3ibsDaZjupi/tPkGAAD//wMAUEsDBBQABgAIAAAAIQA4/SH/1gAAAJQBAAAL AAAAX3JlbHMvLnJlbHOkkMFqwzAMhu+DvYPRfXGawxijTi+j0GvpHsDYimMaW0Yy2fr2M4PBMnrb Ub/Q94l/f/hMi1qRJVI2sOt6UJgd+ZiDgffL8ekFlFSbvV0oo4EbChzGx4f9GRdb25HMsYhqlCwG 5lrLq9biZkxWOiqY22YiTra2kYMu1l1tQD30/bPm3wwYN0x18gb45AdQl1tp5j/sFB2T0FQ7R0nT NEV3j6o9feQzro1iOWA14Fm+Q8a1a8+Bvu/d/dMb2JY5uiPbhG/ktn4cqGU/er3pcvwCAAD//wMA UEsDBBQABgAIAAAAIQA6i/KWaAUAAA4UAAAOAAAAZHJzL2Uyb0RvYy54bWzcWN1u2zYUvh+wdxB0 35giKVEy4hRrMgcFhq1YsweQZdoWIIsCScfOnn6HpChRToK02RIUu7H5c8jz/51DXX487ZvonktV i3YRJxcojnhbiXXdbhfxX3fLD3kcKV2267IRLV/ED1zFH69+/uny2M05FjvRrLmM4JJWzY/dIt5p 3c1nM1Xt+L5UF6LjLWxuhNyXGqZyO1vL8gi375sZRiibHYVcd1JUXClYvXGb8ZW9f7Phlf5js1Fc R80iBtm0/ZX2d2V+Z1eX5Xwry25XV70Y5Suk2Jd1C0yHq25KXUYHWT+6al9XUiix0ReV2M/EZlNX 3OoA2iToTJtbKQ6d1WU7P267wUxg2jM7vfra6vf7LzKq14uYJRkp8hSzOGrLPbjKco/GZTDVsdvO 4cSt7L52X2S/sHUzo/1pI/fmH/SKTtbID4OR+UlHFSwmKEUppeCMCjaTlOVZljs/VDtw1qOD1e7X l47OPOuZkXAQaJgMkve6JjQtMKU5meo6Lv+fdAUP0pwWZ6r61bfSlBUsPfMqRjijaRyB2z+QPEF9 9o3+JSyj4Jc+MlCOEc3MHc+6FzBDjWmh/l1afN2VHbfZpkyQ+1BhBUoJRQkI7vJiKTk3gBQRI9ux s9RDPqi5gtR4IhkC7XvFfUacqU1JcaZ2Oa8OSt9yYZOrvP9NaeAMYLP2o3LnR9Wp9UMJ6Gdwr7G4 p+MIcE/GEeDeynmmK7U5Z64yw+i4iAdZdiZTnShmfy/u+Z2wlPosQ8E7427ThlTDbR4GgNZT+P/O 3hdSer7O857O/zt6gA+DHr2EU8qqEYq7JaOWjZ9BVZAgNKYSTb1e1k1jVFNyu7puZHRfgtWWZJku iz78JmRNa4hbYY55zsDERILzvRmtxPrBQqRdhzB1ofLm8Yop4Gte0MSH6x2E2SdxiuhZtEb6BMtg Q7/+ctyGWeuDN09wDplswTxPUeGyeshYiCzpQjcyAwhACEpbKX0YA6knecaIUfO5hdwGtQwjHU5k OFmFE6mba+GKftlWOwGxX2lp3WncYx0yVot3cg7UPZLhNAU1zrAkYd4NAD0vgwktkpxApYYcwIyh wjqxnHunYJag3CCWKbGMprSwkBN4JcwB74k3ARQQBWTBcQSAApKkNLfeHxEjzGcv5bg7zfrhshfx JKS0bK19wQD+Qv8fsv9mQi+nv+R7EGfV1J0HHDPuuzqIz7Oe7one1/WLN6I67HmrXQMseVNq6L7V ru4UYPyc71cc+jn5ed1HhdKS6wpwsJxvALL+hAx0sDVsgF1GsX4QIIOyixijQzvqcSyxzWJQdr8V yDKW5ww6PlM3EpIhGIMZxqTJoOwa+LJJQylOC9vABEnjceo1UKZPq5Pts7FPdFchenAbgA0GDtRg 4ADNrDwGMweiqvvloKEQWYeOZacH0verOvB2SDCjGMFz7wzZbAcXuAtsbmbPVBtCCBSvzCFbwYzD pk6ixOHnD4BsBN4xGcSnaZXSHGH8JLJRmmKwSoBYz6IbzlBBoFEPaAeEOazq6hP/O+yuMM7TlECh 9/RQSW0zhb1kJtSLglgXPLXpZHNgUE04eL5PXJgQWthmIkDT6eEnDpEc5VMxAuF761lH92cDU4y7 wHDKaCrlaOnJEU80Per4OOtYSHAeDGSAvDP2eyR5vx6aYXq1Z+hYOPLQ0n5/eiqkfuS0Uc7+7eCo R419RZre+T11adLiTjrhG3RNlraWgAMCspcLxbs3WPBiJKjI82x4rQ1l47X9L2EsJRk8SiEYCKKM 9R8rfK9FCsSStO+1MlZQ6O5cRvmvIf9J2Rgem+9UNqzr4KOTfT31H8jMV61wbsvM+Bnv6h8AAAD/ /wMAUEsDBBQABgAIAAAAIQCqJg6+vAAAACEBAAAZAAAAZHJzL19yZWxzL2Uyb0RvYy54bWwucmVs c4SPQWrDMBBF94XcQcw+lp1FKMWyN6HgbUgOMEhjWcQaCUkt9e0jyCaBQJfzP/89ph///Cp+KWUX WEHXtCCIdTCOrYLr5Xv/CSIXZINrYFKwUYZx2H30Z1qx1FFeXMyiUjgrWEqJX1JmvZDH3IRIXJs5 JI+lnsnKiPqGluShbY8yPTNgeGGKyShIk+lAXLZYzf+zwzw7TaegfzxxeaOQzld3BWKyVBR4Mg4f YddEtiCHXr48NtwBAAD//wMAUEsDBBQABgAIAAAAIQBeC5IY4wAAAA0BAAAPAAAAZHJzL2Rvd25y ZXYueG1sTI/BbsIwEETvlfoP1lbqDRwHmtI0DkKo7QkhFSohbiZekojYjmKThL/vcmpvuzuj2TfZ cjQN67HztbMSxDQChrZwuralhJ/952QBzAdltWqcRQk39LDMHx8ylWo32G/sd6FkFGJ9qiRUIbQp 576o0Cg/dS1a0s6uMyrQ2pVcd2qgcNPwOIoSblRt6UOlWlxXWFx2VyPha1DDaiY++s3lvL4d9y/b w0aglM9P4+odWMAx/Jnhjk/okBPTyV2t9qyRMBHJ/JW8NM0SanW3zBdvdDpJiEWcAM8z/r9F/gsA AP//AwBQSwMECgAAAAAAAAAhAGgCjgcHOgEABzoBABQAAABkcnMvbWVkaWEvaW1hZ2UxLnBuZ4lQ TkcNChoKAAAADUlIRFIAAAJYAAAApQgGAAAAgPWDMgAAAAlwSFlzAAALEgAACxIB0t1+/AAAIABJ REFUeJzsvXeYJGd1tn8/71vVPTM7O7M5aaVVQAnlgEESORiQjRECHLGJHxjz2QbbBAWkXUzSgo1t sjHJYIwNBlkkEWUEAiFASEIraVdpV2HzbJjc3VXv8/ujqnclAzbf75KEQHVf11wzPdNd3V09VXXe c57zHPErRirWINU3lIMLwMcAL8M8EbESmLG5WvAepC+wYRYOb4OBZNRejXtrINTbMVhEIZNSIkTA ETshDEAPNHDhA/12GxoaGhoaGh6E6H+/yy8P7qzGUQhwby9qzQP79Yg37Hurru+s+oZZi3gtSCSb IEjGYd9d5BhMSghBkQJZSNW2DCIACQQ2ypogq6GhoaGh4aFO+N/v8ktELugZpKDWPMBvQ7wBC+we drJsZNsusEqk1wDPBZtABCCoH44Fg5WMzO+CP0vUD8CXg88H5gAJCOBfsXC1oaGhoaGh4f8vD/qQ IJVrgP0JJwBC/bKLhFqr9983rQETBSXmqYhLsUrLwgRJtquNqLpRSMrAl4GeCBJOrvdKlZkyCxGf NDxZ1n/bY15v81SJTUDAJBtC3mSxGhoaGhoaHspkv+gX8LOoNFCijqqCLanXKWm1ZTvIlESRyjXI oOxClACFVGWT/GoQxsZESU7J9wiPbEnBBomjwcPGk6qeUlSZqQXAt4yOlukZq/4bgsLSkciXgE/B KgBUpAd2RzU0NDQ0NDQ86HhQlghdrNlXeAMiJgElAw+DKuIqMeC6mCdVjxGVgAqvAB5ZJ6uiJJfJ Clmg/6UgbPcF8S3258WEJCQs3mt0tKBjnKdElhIBCEht7K7geKy/QAIpkkxDQ0NDQ0PDQ5sHXYDl 2TUwm3Ar4ETElMDRkj9Cecf3wF8UvMx2pArDKt1UzKrMUxV4HYwZBiyJsjQxC9xwc4eXXriNv37v WFUJ7JcMzS0mHydcUIVvdrLdxvyaBCk5l+SYB8c8SFHYtqRIVTZ8AXbALmnHX9i+a2hoaGhoaHhw 8OArEbYE7YiSI1Aazpb4V6zWfv2Tn66o/4v5Q/A1RpFUlrBPItU2IEGZTMwD1944y4sv3M6mLQUn HtkmJRRjreoSnxc9SG+onrPaiIR6KZmQCQwfu2Rct93V42XPGdGyJZlT6RAkMAdiFiB21lL3Jo3V 0NDQ0NDwEObBF2AB1MEV5jcE/1HHLF1MpDJDsOBYy1cJzgR/TZAhynoLY6JKMsUod2YT579zF7vH E0cd0uJv/mqhYx5IRcpCoIf5t/pxJhnlGSWLZ1VsnQ5RdDv2Ky/aGb50xTTjk4kTj2zzzCflONkE hJgGuvBL0DXQ0NDQ0NDQcL/zoCsRkixMiZlv8SEksAukVu05FSVy5J6sHLhU5pGGAojY4HSD4eaU AMmfv3yKG2/vEgR//NwRjj9qUEU3pRCE4TKkDUjCKVWiLCuyjWRKJC760G4+980pBtviqacP8eun D1auDqEveWcDaByFSgbf0NDQ0NDQ8JDmwRdgiVAHLb8tWGK7h5TZtcOCKv2TTY5c2IoWF2MWYQqk HIUC8/F6i+X1t3RVGzAQI4DtSr8F8NX6e4AAWYBkp8L/N4s6qddNXHndbBgaEPNHAmv/YiGDg5Gy tCS5rgZ+ExmTonpNF2FDQ0NDQ8NDnQdfgNWvsoljqm9VCgv2eVcpuTJbB2XCPdAywT9W2SelOof0 T8BeID/+8FZKCQbb4uOfn6TTSeQtkZIR2lY9rUVQcDLYqyXeiVBKOIvSTMccsSpn5fKMVCRXTYiu FO3mYqCKsWKTwGpoaGhoaHio86ALsLxfIL4Xs08yXgdXSCJmQTELpGQjZZjC4lnYZxuXFm1gi8QH SOa3njAnnXhUW0WJ19/e5Q3v21V5O1RCrZOqp1M0TsKPRFwIOCWn9oA0ZzA4CLbsKJmeToRMlU+W JOBKFH5gRarfNV2EDQ0NDQ0ND3UedAGWjI3AfLtOXqlfFgQgwN9+ZDdf/taUQhbqUh3CwuIChT3I oStBCLyrLD0Vs5Ctfvl8t3I0NBj41y9O+qMX740hBlLij8FHgzu1xcNpdYhXYALI80cCWRRbdpbc ckfPIKfadRTzEUjIZSTQzCJsaGhoaGhoePAFWIakKpa6DHwzUqQOrhTkzqz5z8umePmbdnDVdTOK eXBZOqjqIDyBNO83qyKiWqBNMfL5spc47siB8s1/ttCzncTQgPiHf9mrTXd1y5hrMCU+hZmr/a+B ewisFAIKESanE7fc2QNkm8ywA/g0BpvUyNsbGhoaGhoa4EEYYEnCUkTqYt4LxvUQnJRMe0AcujKn KMyF79nF9HRJzGvHUAvMWbqHWYJhPARR9pJ/8wlzOfcl8zFo13jy5745HSH0kjnG4sO1e/sUgG3F 6nHcfndBHis12OhwEDgJkPks0hhSVImbAKuhoaGhoaEBHiAfLO94DV44t7JZL1PlABoHYN1eOKSF 5qy+1/2FU/3DBwyvEhxoSCmhEMXJD2/zratn2LCxx79/eVIveNaoy2Rlkcr0E7ApqkDLR9TlwlD2 Sj3/WfO4/pYu//y5CTZt7hmcSZSYZxsfj7hLEkVpsjxw8dfG2bCpS5A4/ogWjztl0CSHEADxyVoy ZsoStd/wQOzOhoaGhoaGhgc592uA5d6ayvZgtodSqiwYQpABpVlzZDthSMUaQl+75DpgERkwKXgn 8lqsFOQM4KmnD/Khz4wzOZO49IppXnDWiGKoZFqCmwEUlEhpQOKQWr2lmMt79/a07tYueSa18uql VEkyECzBjCWbLBd3benyNx/dQ55VGbHXvWg+WSu47KUQI3divl+/1USrEbc3NDQ0PNC8bsdahloQ gpjt1WWEukGqPvcj4I0LX/OLeokND1HulwDLvdUQQj2WOYlWFkguUeU9ta+AFxDdZIWAizUouxBl F5KKNyBcubKbjyLOAeZLpFQkHXFIW6efOMAXvzXNnVsLNm8vvGJpFlJhJD5fKbkMsMywRIKiRFmU /vVLk9x0e4+Btjj60BZUx2AmUdpcj1levTjpHR/bw/Zd1cv4P88e4ddOGKToJWdRGN8uaRIIlE68 uakPNjQ0NPx3ztv91ygNVDfUn06mSlp7z9EXCd646OcMglav5rw/HSComnfWLYzkGCpnHQOUoSSm LFJVRHz+rrdhJ9608LX33ZtraPgfuM81WC7WQFbHbXJVtIPSJmJOt/1y7FdjzgC8L/MT9ht0Ssbx QhtFpO3UZqCSKusq4LGnDCDB5LQZn0wGBcNu4Pvuez2Iw2QGkp2yXOwdL/n3L0/SysWC0cgTfm1Q 4BSqUYPflbS1UxBDJu7c3OObP5ihlYsVizP+z7NHABP2nxDa/beMDOc3Q3IaGhoa7sn5u9YSGSJT ACxQlBVsB0kBFDGShSTO23XR/7rN87av5fw/GwKJRAIc6/mxfSXsIDC8Y3QnVPNsDUQBmSLn7Vp7 f73dhoZ7cZ8GWO6srvRVKQEOoBIYwv4rRa5HXCHpPUhrEd+2eTkAUqDcH6AoXojKNfeY7cwV+36q Y6f1m3oA5Bnkmfrpo9s8PT4mKaoawnyYJVIigbjsqmnu3FZQlObMRw9xwLLcZc9W9USfAZNKZyD2 TJRMz5pezxx3RIsF8yNllSEL9cLrJOzDq9GICsRQvf+GhoaGhzh/cvtbeX0dyKRUUpL2Lbappmj0 v8r69wFBRuTcnT87ADp/51pC3veiVoiOqrfRMrw0yV8DbkHcvmz30mvAbwYW1/eJCRMszm2CrIYH gPu2RJiHftE7YBL4icCHkFYBVUMgLg2lUFvyBdgfBabRPTr/emsqx1G5ngzIuICyFp5/79oZPlVn opYujKxclhmbIDZraBSbAJQSR1bxDwC68roOvQIWzw+88Ky5gJHIKhctvo0hzzUEZsXizIvnR929 veDubQVlz8QobAtcGLWE/xj0l9WMRCfig64ps6GhoeEBZ8Fo7LdV64wFv+7v7P5KCawC/47F6YJF tnchLjd8WDAGhIRTDD9ZDXj1zotoB2FDtyhpxZhV52GD+W3BX0s6ot/JXUuwFlmcIPwS4FnYVwAR KEOj6Gh4ALg/NFiBSgH1OImv10rDXj1jsBrWbGItLV8GHAd8DwgeX508WOe+ekZ5v27os2wTM4WZ mVJveN8uygTdnnn2k4dptwNlLxEDU9a9yvrHArV+3b57e6HZTuIPfmOUVStbFL1EVgVNk8BWgCzj wLJnFi7IePKjBvnwf05w421dPv3VSX7nzFHKbuksU6jmIvJy7HchbicRSEou16DYmI02NPy/8ifr tjFPC/f3uaiqyNs4uRJVBoWqLJSg0+uyeftmDjvosOr+9ZFfuOSiY6oK/muu7xAVKFQ9Jg9B9UDT 1D8zFEXJ2uPbP/1FNfw/c97Y2n3TzQBfuffr2FxQa2kH5LqvqFr5PgP5NbafC3xT9fXjvF1redOC So91zthFxP4qGWjHGF0ZQR9s+d3AmbKwXQDgqspgsAKlpMW2v2I4AbiF+jkeyH3S8NDkvk25pKo/ sJIw8kYqIWMXKbcJKdXHnYRNsgBxEAILeW9CoT5N5qrEifZvCp5ZJhJS+NSXJ33jbT1SgtNOGOBF zxqB5L6mvl2tYEJhpzZwaP3KRGWxRQhiaibt+2XtYTpkMVSnup5cfbNf+pwRli+KSOJvP7aX2+/s kLUCZXKQKIwGERdAfTnIm2VRQ8P/X+axoD5BmNb+uaKVyCbEIFWnq6CIQqDdanPYgYcFmViPuqrF NpH/e+VOzrm+R67q+M0d1VLsl6lS6f2pjiw2HcD3FeftXEtRDYqla5wFKMvyXyXWyBoQ6hkXVCW7 wnZXaDHwOcxBNsn7Y2XO27mWWE32AKPNoQemBP8B8GOhM7EKKqPpDBNjO6g9EtUeiSFkatnuShoC LpIqrVdzpm54ILhvNVhVYAJ4GHFYPUMw64+5CZmkIFUjBPetIEahWksqF1SKc9mUmGGLd9oQQ7Ug ufzqWUKA4SFxzkvmQRCVk7tAPLw6CZcWWgUcBNSzd8RhK3MGWuKfL5ngq1dMEfNAmSglRcwfYD8P +IMQRNFzXLo411/84TzKZPaMl5z7D2O4TIpB1aDn6jzyAsMjwCWpXjn1Vt+Xu7Wh4Veec27o0Q+Q qlZjATwmleXTy173YKeUZu+68x4XRhErN7q+jqe851VzdGQeVbIKqpFXuL4ILwSOtmmiqvsDVZFQ kEI7iML8raTftekikpPzEBVDVLAdJbVsd4C5wJ9Wa26CgfPH3nZP5UgweKVbWH4H6OOShm33JKKT o4Kcz4nau2lW1318u374ga1Mbe85ZMrrjsWn2l5pO9270NHQcP9wn5YIK6l5F8L8STx1N2K5bavK BevurQXzRwJDQ0Eu6xSxPWffUTS/Ni6RgqDE/hOhg417kvJU2lPTSb3CHLoy59gj+q2/KCWnEHSk XV4g6Q3g44AWqKi7GXnG4+fwb1+eBOCN/7ibk49ua+GCGFNhh8Drq9hQGFf9vkXys586V//1gxm+ /J1pvnddh4/85wQvPHuU1LNipABlwquxfqOeiEgz8Lmh4Sc5d13vHrfqko+qn23T9QztMBQCpJ79 Juxzs3a7KhEWvdcNLF+xNlT9xinQz5b7NKOnANsrLY87IA0NRU9NldCXLNjzEBeRfBZiSRbDPwfx fBul/pzTBl676c39T2ZfvCrgravO+bke385aqOgF2wk4A3gVOEnKnaxsIHhmVyEbBkajU2lLymrN 7a8Fi2CV1cP3fSwhmfSIhSv54a67/kPS2ZjSWP3rQtYOLrtJ13xkG7d9fTczuwpSz1pyzJBHDmhT dksrMAc4DLiLfuh9D84bu4ilA0exeeZ6MuX9Ny/6XolVkF5ZQ9gUqcdbFv18+6Xhocl9GmDZCYV2 tKdLwRcxp9okRcUbbu74d1+zVUce3OJDb1jiuXOrIAsxWvcAmkzVWjTQr+E9vT4EQlnaMQ8ccXCL 71w7y6139njt3+zkxWfP5YhD2gIqHVbUGvCZFiOyQA4BKIvEyccM8LtPG+Zjn5/g7u0FF314t9f+ 5WKBsUn1+MFQyQPk5Con9xd/NI8rr5tl70Tikv+a4vm/NVcx1lkslARngh8NfNsiiLKp7zc01Lzi u2OMjozs/4UUy0JllqVQeZzYO2ciiwaHok2JeAr2uSHL0sT2rWXWbucDI/MuKrrdLxl+HCBDKgx/ hfS2WneA0BmCPwSYmioA9TNcB0i6DKfDYyvHZSKl9PREnGd7j37KxfahxHm73lL7OkOlXCIAoSql GSCds+utyZhIBMObfoZp52yvSwxVYcT2n9c6q+TkLBsM3nL1pK5612YGF+Y87vyDlA0GO/UX27RW L5jDq7dNMpDv+0CUcJrfavPDXXd9Tug3bXrVBI7qJJ0NBGZ2Fbry7+9mx7opkBg9qM1JL1zG8pOG 6U2XKOz7iO91bn7djrVkAZaEudxWjLF9dr3y0ApASnVHE/f435ClRBmAMobI+bveBnZjYtrwU7lP S4RVQsrVsGbzAeQJQw6k8anETMd8f12Hb109I1Dl5gBL77URG0JmQsRmQVU7VL3StV723BEOWpaz ZyJx8Tcmee5fbuNP37Tdt2zsKubBKbkEPRLraMsJK6hOoYF51R/NY9XynFYmvvKdGd18e8chC7IR dhCS6tGGQZCKxCEH5hx/RJtuUflu7Z1MUGm+JJyoypMv6Eu9SE32uaGhz+hoFVw5JVKvi6TyrccF snaWym7HLgvNb5dkgRSrS9vrY5YxuX1r+sY7Lsyv/PA7e06JmGWPy9oZrrQ7jxS8DRs7dUjJEr9j c7CNQSHh1CvLDHEJ+PCY5509d99RdGemCSHu6U6Pz1TX24duBuv8sbU4BbJKkBqtfUFIcY+vlDmG WF8u9D+c3kKQEk4JjyBOw2A7hEyeGSuqst2OHiETsa1+6NLf/zsu2D3FUEv7rksRkSkwXnQ/gvSb iO49g6uQS7N7Cn37rXew88ZpFMWSY4Z4/IWrOODX5lJ2EwqyhBB7LTb0c1Lnja0lj9X72Z4mNDe2 72klYaqy5cOoGrEOA+b0/16/4CAgEjm/sX1o+CnctxosAkKmGtZ8F/Du+lhMo8NBg205BtiwqUdl JwqCY+t/eOiVtY9WEUglEjvrA9QhSGVhr1ia86E3LObYh7XoFdArzJe+Pa3n/OVWX3bltEIWQplc SiRZQcL14yl6Zu5w5IQjW3R6JiWzdzL1lWPqt7XUr0ZQieLLwoxPVgr9oQExPBQg1fHk/lr+KQSh EMr7cp82NPyycM71Hc5d1+OcdQXnrOtx7rqezrlhf1nQmOGFQzj5datv4/qim97X7czkZSodg2OR 7DL5JOPHxBzf+aMr4+ze3Z4d36OiM0uIcV6I9QEn/bkrC7pea6jVytq5beeIQ+vrdRYl8iy+wqk8 OR/Iuluuv6b91be8jo3fu5zWsDYccspoJ6BQ8tA8ZM8bW7tP81bW1jap8qt6OrDG5u+B1wHHIdIb d7wGaqXca3e+5Se294Kb3gR1/CVYCawAcELZQGDTt/Yyta1LPhg47CnzaM2JTqX3LWiB79pVz5Ik AoqumkhfBTxfpmecA7JtBckJrnr3ZvZs7IBgxSnDPOacAxlalNOdLKsrAKQ6D/X5ANsEAculU+Uo X1k39AOrg22/xvbXJDYA1wE/BH4MbLD8eczzjWO966JlBloDnLP9rffPB9XwS8t9GmDdY55gJWsw fwPsBGfDQyHNGQwUhevxM+63YJ9h++HgkjzLkSI4q1PTH6rk6bJtxyDKXvLhh7T51N8s4/yXzeeA JRmtXHS61jl/P8a2HT3FTDElh31iAiTbtU2V2bmnJBnmj0QOOzCn7gG8F6o6HSGImzf1uPmOHjGK gw/IyKtOwv7G6/fMAEXKKMtGPtnwkON1185SNZhUl6y65c9DKQOQpJBlOTMT5VvAb9l+883HlL3u y4ZGFlzUHhhCUlavb54uRCopd99xmxQiA6PziHmLlNJ02QPbC7GfqBBIZRGv++y/c/M3v0rMM1wW baqMdxKGlM6OWYupsT3xms/8s8uix8DIPGLOV6bHAVm5Wr/APfeL4byxtXyidx09EnkIwdU4mTOj 4/USXwQuwP4zzFsE19lec8Git5MRZWAotn9ie4cfmO8vqJmVmGBcKkDZTdp67SSpMAseNsiBZ4y4 N52kQMLkiEnEx5BBLo2D5dLyicDfysJy7Ms3nFA2GNjwhV1s/dEkCrDshDmc9qqVhEwUs8mhsuAx pp+Ze5vpd7KboFAFV6Y0LDJ+N3CD0EWSniS0DDOIyYFBoRWqtLYfCejHmEfVWrDY7XbJskZ723Bv fu4Ay50L93/1VpM6F5Dq2/dChqBKuCjtBD4IMDKsNDKnkqaOTybAcu2uK/FBmyVAj+p3XVWWD/9i +5OIHOjZVoyiLJJbLfGis0f50nuWc9YT5wCwc0/J96/vAKpHEe579VWqKYot2wpu3tTDhuOPaDF/ XkYq/BMxke1927jimlkmpqp65ikPH6j/3t9y/30zRQwFMTyE1RwND1VCntGXMtX//qnodhbmw1UG 2pDGd2wdDll8yfSunfzX363pbr7uB+RtvWxy5/aVyalTH4OnKQS6Mx1m9+62nRiav0jZQE7Z625J lbzxGDstzdrBt3zrK/rRf3yU7RvWSQFSWXZUrcqKBIuNj4853PTV/9TEts3MX3lwtvTIYzrAF4ou VQjmosq83VDwuhvK/ybG/9VEwB+1TqRdWVck4I+BLwgdVXdwF9lA6IVMPVdq8gss/35JcqgtMaAa hXP+rrUImJ4FSXl9Mj2q/u6QiZldBVPbe1WW6RFzyQejUtXolCyDWSO4SyjauKWQanuGdwphuZCr oN22Yi5mxnrc+pXdKIjh5S1+7RUrCBmUPTtEybaEunXM/36ha2XF4JBsiHXLOfAbqgKrP1FlvdOz XabSaZ+43TglJ+NCqCfraMR3jX8dqiALqpJrQ0Of/1Xk7mIN/VkydUEsGlWiwUqQiss1kED5hZUX VhRUKyIQF7v0a0dHYpg/GpDgrm0FgLM8RJLLsvSjJG6SfJnFDZirJX0Je1Yp/SExLJf0ONs923kM spPd7VntgcgJR7T45Jcmabfq8h33TiJJIlUBG9eu77JzT0kW4fQTq2ApGbKf4h7c/9W16zsADA8F TjyyVW+zWpZXGWxA3FRHZIGgRuTe8CtJFXzUB4YcQCSlVMrEEgiBEEKWer135wODvzM+VXwb+F3w ZGtwaEWIzJ3evZOy6OXb1v+4OPhRjx5qzx15RgjxvWVKc4SPVczo7t0dutNTKATmLl0RQoSi27kt ZBnYDwshozM5W975w+/G1tAwC1Y9TAqksij2xFZVZyp73WPac4bm7bjlVt/xgyuEVB506hnZ3CWj X5m/lFu3bCBgLIXKxoGqn/F/FBn9ClHaVYAhPxZ4b5W1dyEpCy155/oZBhdkGlyQ9VLhHPHiYH0C SEVdVq1lHlTJfgncWTK9iO1DO3+rNv9EQXSnEr2pRIiiPRwJmezk5ECGuDSE8HaBemUqQyB2nUrM 7yI9GrtAykzVkZ4Kkw0Hbv/GHqa29wgZPPw5ixhcmNOdKAlZVbEQKhFt4+9ZfpUxQqmTEm2FaLtE vBzxHlX9TD3jzCV5yOTWnIATFJ2kkMkxl3rTKdaN8T1ZufG/Jfvhgi3Uhta/mE+z4cHI/5jBcm8N xNA/n9YFNkr1fWfw/m1E4WINylf3DUepe1z3pEQJCocflJNFceudPVa/axc3395xt+cY81CGTPPL xNlC5yM+Y/FdYDkhFCSeCv6WKqeswnV3X54BJL7y3RlSMisWR046qgVUxqP73of76y1x7YYO3Z4Z HQ6cWrs9h0qc/zP3w849iWSYNzdwyMqceixPtTKvOhUBrqjT2+rHlg0Nv0r0MzuVCzeVtgVSTCGE BBKRssS93jlZnr+07HZGJP2GFC4QwimBcNGZRRKTO7ZRzPaIWevJMQtIWo5ZHgJ0JifUmZogxMwj S1fIiZ3d6am78nZGKosVMQ/s3nSbJ3dsVd4eZHT5SoCZYnZ6K4BCIMTsBBtu+urFZXd6ijkLl2jV Ix9LSvzT2N1QFkVWuxEk+uKih0iB30AeVY2lMW+pg6EekIVMvu5j2/T1c2/XVe/ebKf6HG+Gjs0W MkM1oebcsbeSannTG7Y9syoUmJdvH9p5B/Cket9mCjC7p6A3XRJbgdu+vpvxOzsMjGb97kGVSsNl Sg5Cv7X1jDKvRsL+lQxWP+4VTia2xMxYwYYv7CK2qo+rNSeyXxpff6Yi2r4kJT9O1kyVFpDbMURE WTcmvacWA5e2c4DWcHQxk3TrV3bre++8W1dcdCdXvO1O3XTxmFLpfnCYI7qS5kn8RW1g2kzgabgX PzOD5d4aGC9rbyqCIQkGBE/FPshio8yliB51HZuyWwVZ2YVVVgtAtKhFhE94xCAf//wkrZb4xJcm 9JmvT3rVityPOKYd/+i35qaDV7ZSKhIhqDScCH4N0qvAHZunSP4u6CTJpU0MmTw+nnTn1oIywXFH tBkdzUhF+olFaKil7Ju3FxQFrFyaceDSjJ9nwTp/biAIJqcTO3aVzB2OpGRXswnJqALOy/u77j72 x29o+IXzunXdqlZSliQg5Ll7U1MnIHXz9sCNSlbWapWPOhquvI2zt9ywjqs+9t7eKb/9otbKk05+ 3h0/vOoClG2eu2TBTCqKASTP7t0derPTtIdHT523AnZu9EFOqY1Ikzu2qujMKmsPpLlLD0BiU6uV 3b1t/XoWHXrE/NiG7RuuV292xkPzF3ru0hUqux6b2j22e9t13+cxL38GO+5onXHn1dey9cbrQKRD T39iHFm64McXHqxLXr/eAakLXmx4O/axoFdgruSXcJTKeWMXoX0nnv2X+b4leo8eb1147j1+T+iV KQGnAqcjkkuy1nD0TZ/dyY0Xj4EhawdClGvN6cYfl2MMKIu2y0Bkd5hkYTk4vtkZAAAgAElEQVQc 1iy9JFleK/TqOkxNtkPVFC7uunKcVJjW3MDu22b5+nkbdcgTR+NRz1xUhFxPpfS/SnoGEC9ZdkUB PAk4hcpANtRCeCGIrcD337uF8bs6tOZGihlz/Sd3MLKyzdCinLKTkoKi7atjCM+kCuzrEW6O9TYf gfiwKt/F0skxZLKiuPWru7X+kjHG7+pQdqp9GVvizu9MsOXqSZ32Fwc4toOdHOsA8cyC9NqASj00 4vOGn5OfGQo4COZnVNYFTrKfhLgeuBjpHwSXIF2LOZ0qmxWdtSvjgmLNPrGjzFAI4DL5iY8a4szH DrFlR0mQ6PbQ+tu7+vDFEzz7VVv1nR/NxJCFrEzO6rTzM0ipVRuPdjC/gzyNqzo9SDt2l+zaWyLB 4nmVyDalvkjd/y1ha8pUr95yMTAQSOX+O/z3LFb/5mNOHsDA9Ky56EO7AROrGn+qji+uJ+1cVyf1 Um1p39DwK0NZViWhgcG2BvIWtt8+NH/kmsGRuetsv9JObi2ASy69eVSBhXddfSV779qY3fHD75Q2 y5cccexjT33OyZMK3OVaZVx0O5rePQbioJsuu3EZcGDWbpMPksZu34BTSdYecCp7zE7Mbnz7o5bq fWce1R7ftnnpnju3s2399UgwZ+ESjyxbQsi0afdtG2aO++1nsPlmhjuTxRnrv/Y5XJZhaP4iH/yo x1EWvPuv7zIplUnoUMwPXJZ/hH0y4vdqO5hfmiXSa8beUnUDWlTjfxwkhdHhwSqjoqrZJ1d+bysB 7bPQPB2Bk1PWDuzdNMuNF48pRLHkuCFOfdny/edFcaXrRF+oZ5PNL+fEhFOSzwRejSktl0BwqsxE N12+Vxu/uZfWcMQJYjvQmy593b/s8HWf2B5jS2CebPtg24Uq7dXvVdIp99sMq6rFUOTaj29j0+X7 t5cNVEHb5W+8g4nNXUIuORnE0tJpngGqETz0yrLc3ZsE+EDlk6jCyTHkctm1rnrnZv3gvVvYe0eH 2AosOW4Oqx43ytCinNacwOYfTrDhi7uUDwacCPX/8oERLeoXzh+gj77hl4CfeiJxd02V3bWjqxbX Xwe+BjoMq8DuVfOfdDRwBeZpoBL64yf2/48Z8nr2kxG849WLeMMrFnDGiQMcfWjOwnmRkeHAxHTS Be/apenp0rEao5AQhyGdBk71rMCbMZ+ujr/Kq2SmU/lrtVti4+YCMAqQ+uZ19WquL49atSIjz8Qt d/T47jWzhCxSlOxzaOifTCRVZUabs588zLEPa2HD166c4c3v3w1BVfxWdUteTlgMZBEDY02iuOFX i+nOFBKxV9pFKp8WFP7ytiu+5S3rrlM+0HqHzZOntpdkAwMtIMQ8Jx8cYnLHFvemO2TtgSdP7AKJ jamspJvF7Cwze3aX7WE47Iyjj1UIx+zZfCff/9i/cOfVVyofnEPRmY3f/eDf8bW15z7puLNevP74 s15yy7fe/ZbnXPaOC5nYviXmA0Oa3rXDt195BTtvu3X6039+dkvA6DKeu+mqb63Yedv6EuDgRz42 m7Nw3sbbr/z2v85OAmihU/l1hXDQwNzWdNbOwZ6orB/0S3EAnzu2lrYiAoJQHvYZq6apmQ79n/sB Y67AeWMXVQ92XcAzh1anegi5uPVrezSzq6A9Gjn1pcurjFC3ztTAN+unrprzZGa6Rfmp/7oBzJv3 BUQoptJuDUdv/OZeff89WwDoTpYUM9UKN7aCYi72bJzt90UMACMIkj0HeHL9XKHuBCQbCFzzkW3c +JmdhEyUPdObSZQ905ob2bl+hm3XTZINhHrUmg7AnFZHkjFIsRUz5mfDf4Y4AdFzchZyuTed+PZF d7Lxm3tAsOioIc74q5U84cJVnPHqlTzm3IMYXt4iZGLHuml6M+keJUlHKr/HhoZ78dNLhHmEshSV 3moe4qOu9HvVyJrKmwpBL0i58X9in6rKK6RKwfZjLDPtOsebStNqyS95zigvec6Iel2zZyLxijft YN0tXe7Y2uPK62b1xEfNISWXMSogvwj0TTlN14aew9A3uzPLFmXMmxsYn0x855pZPv3lCZ7z1BFw IpUmhCqT1S8RPuuJw/zLFybpdM1r3zHGB1YHjjy0TdFNZFk/67U/yCpL02oH3vSnC3jeOdtpt8QH PzvOMQ9r8cwnDatyj+eH90yVacnq++fTamj4BTE6NA8B7Tmi6GSnT+0c4+pPfaiIWa6nvPYt2dCC hRcdfDinfPEbPxxfdMiBM0PzF6EQKy3V5DhDCxc/cfEC2FawsZidhqo7RNtvXqd8cIjbv/ONt4xv ufPAzsQeulOTMR8YdAiSjTqTEwbmKcZ5NtQaLgdJCoFydjpe/Yl/JGsPPOnEs//Ppk+8+MWbFh5y xOET27cQsizkA4PlYY9+ShicxwcXHXrk+LovfDYc9eSnX5wPDBw8OzHevfHSr7YXHXYUy445ZnMI MDvR+cXu7J+D88YuIuw/yYZK1o+Bp9h+YVF6FWIT8HbD1cKhMCko8Orta+/pFjqEK11RZ2+hbddO Ambxw4cYObBNd6pMISra/uGBC+Zcc9fu6Zjs0jKCONjKyuc+/uG/DZyAKaQ6uJoTtfkHE1z1rs2U PdOeGznkifOY3NJl+7opejNm9MA2x//+ErsSVYwDExgExyNWUc/CSaVpDUfWXzLGTRfvRFEsOnqI 45+3hLuvmuCWS3fRnShZ9dhRVj5yhKIKfpJEtDlW4kuu9lEPPIr0ukrW5agop8Jc+Xd3a/v1U4RM rHrcKCe/aBn5nEhvqqTswtKHD7H0uDmMrZ/Bhtp9vhbhMlG//oaGe/EzNFimGvlCCbzUsIxqInkr JTtktZUczlPhXghqGX/CiZMUKPZtBJDYYNhusyRIPSfnZbJDwDGgxQtzfv30IX54Q3VS23h31WFo iNVqkj8CXwb6NPZzEWdXL49Y9qxFCzLOesIc/v4Te1myIPL6d+1i3a1dXvvCeQwMBlJRBVlSNUrn YQe3eOXzRlnzvt2M7Sl5wfnbef8Fizn+qAGKXiKLdedLXWKMQRS9xHFHDvDWVy7glWt3kkV4zyf3 8pTTBhmqvL02Z6HK0v2SLH4bGn4mr13XYa5a9AxdyiovUXVg4bJau4SYMTR/kca33JltvOry4tjf fNbJG66ZOvvk5571md4Me+YuXUHIMnenp8LsxF5Gli8+5RgYvWHjrh1bb7yWkGVqDQz6zqsuD7df 8bVUEk4tEjgEOw5opluSBZFJDiHWU1uqVUxSFXiVZXKZrGqcXW51elmQlmVBy7ZtuIFWK3ee55Kt m778WQbmLTjhR//x0UW///5PvyPmPHp2otP73kff1brrR1eWCw89gtNGXrmh6HaZGtv+Ewfx0c94 ETPTXSYnZ1m+fB4AdtoXqFx/8QcfsM/n8ZetJqg/joaIKBPOZd4PvHC/XzKnG/8e5qmWvkJljF62 M7iHTmsSQ4jS5K7Cs3tLSWLuiva9s/piYvOuGYzLgJSq0l2qTnp+SV975GRl7eCJzR1+8L4tlD0z MC/jtFcdwLITh+lOlozdPEMxk1h4+CDtkeiik1Dg9mTfUWuaTgQq4XlyzAaCdt82y7pP7UCxGoPz qFcewNCCjIUPG2TVo0eY3Vuy8PBBQobLXj3+tnqLA9Wm1G/S+hPBcts9TJ61g3/w/i3aes0kiuLQ p8zn1Jcup+gkuhMlsS0mt3S56l2b2XHDFIowckCLfCjWRqaAuCFaE0IqlJoLQMM+fnqAVSak2mrA fqqqzFG07ZAF7Rwr2LCp5yNW5V60MMtTkXoh6FgHvxHxOiAilVRtwBMyq5HfYysHelkks1GZqsF/ yxZGhVBFVeNTfXeHKoKzJeEPG/5e0kgloDSyFIKNrb98/jw2bSm45L+mWDga+af/GGfj3T3+afUS Yh0wAYQAqUy84Fmj7Nhd8r5/H4epxEsu3M6H37iUYw5v9+cZ7ntM36C06CWe/thhdu5JrP3QbjZu KVh3S5dHHD9IWaZlWahfczLuraksKxoafsk454YuGZFZEkkOAVc6YGQD3ZlEKoqbB0ZGGVqwiPEt d3nrDddy5JOeQdYe+BMnPuPEhqH5C0/N2gMuOrMa33p3Gl60NKz+8Cc+e/c1V62KMRDbA2G606Mw bsV2WDCUl0vntLRydCAsG2574VCukYGMOXlUKwtklQeAbOgl0y0Ts0XSdLdkslt490yhsZmut092 vXOq6z2dTHtni1D2Cosirr/8K263288ZXbL8rO/8099nc5cekMZu35DvuOVGj644KD78ac/uLD58 5caYw65NC33cWS/BUz0YqjqfMWRzBzQyMhBBlZGfYrDt2Gqlk3/vT+nNTPPjByDQevQJQ1XsUNss 2CyO6FJJJ1e3najkH4WktvFHbB+FGFfVAHpPdert1F3UsS0qc84qQwP0W3YS5vGl0g8wayQ+V+0E G3EI8JhKA+LKEV3ouo9vZ3qsR2wFTnrhUpadMMzMroKQwZJjhpDkopNUzO4TpF8apJIqnD+mzjAB KESx4QtjdcATOP4PljA4P2N2b0mIMHdFm5EDoZhNlD36maVQ+0dcbcwbL97bOe+Zo3OFXlFrzmJr OHrTt/bq1q/uRlEsP2mYk1+0jGI2VRmqUAnq131qJ+s/N8bAvIyhRTmHP32BU8+SSJKi7a/U80DC 6FD+0BwL0PBT+dldhFXuswWsqMXiClng69+d4oJ372L7rlIrFmf+xwsW+8jD2llZJGLgNZhPIK7D DoR5Ce8V8F7sOyT/A5WwFKBQcAawbFH04EDQxGSq10FSmfot03blOcWIK+e46rDue6JUbbO867zF HL4q54OfGWfBaOS/vj/LV6+c4WmPmUPqVbYN+2yrysSrX7QADO//9DhFYV550U4+/TdLGR2NVWnx Hqs3SQRVgoWnnTHEe/5tL9vHSnpF9U5i1DOQPgbgIqFWo3Ns+OVkg8Y52vMoul0pxtQabjFnAUyO Qdl15pToTE5c2V66cHbRIUcMbLvxOk9s3xLHt9zFglUHP+nu624+YOmRh38/aw/8viTHvMX6r38+ 3HTpZ1JnauIJPQemuikNt2I4dtlcTlw+wnFL57Jq3kBYNKdFKwZiFUyRarPfWqS8j36CJqjWSoKS obRVJmuqV7Jjqsvm8VnW75ziph1TvnX3jHZOdT01PplNXvv9FP09hVabrNVOWXsgLj3y2PWvP0C3 APGZaz+RADSnktUU1eyWSvrAvgw99W1SrxeKTidJ4rizXsKPL/6n++3zee2ut1ZLz8qeM9kMB/EN oWOBru3cqeraVqAN9BDLBb8HvB8qd/V77NFrAVwSBkYzBhdmntrR1e5bZ0FUeqZkpdKJxCkKuiTZ b5Z0Xh2jPRIxYFxiQjYY2HrNFJt/OIkkDnjEXA46Y5TZvVVwBVDM7BuDYYXK3wrx8XrtDKp0YRjF ljy+uaOtP5oCYPHRQyw7YZjeVLlve2U3Qa3xrQXxhVBmfN1Mq/fFOd1WfP1Z80rbzwMOsF3EXNns 7sLr/m0HAIPzM056UTUWtwquKkuIVJhVjx2lM17QnptxxDMWePSgNsVssoJymxngk/3kaqf7S9V8 2nA/87ONRqtlTI8QZwFq1bs+8Olx33BrV4euzLlza6Hz3rXLn3r7UsWgwnYm8begJwOi3BOpIqFM 0hewv4H8mjrLNSAowPFhB+aaNxw8PZN09Y0dZmcKBgYjsM+XxiSnsrRC6B9Dll2V//plwD//wwU8 /tRB/uytO9kzUbJhU5enPWa42oj2l/6SDWXi1S9eQJaJD312nJs3dfnnz03wp8+bXwnkg/elyPu7 A8SHLx5n8/aCZYsyHbgsi2CCOAv7SMR6tUIgpeTZ1Whg9f3zqTU03E/8hhdyK6UUghFPKns8vzPJ 5t5s+fGh0Xj9eSsiH2XhrRs38q3Fhz/8KVmrXfamp7LtG64vFhx8cDbvgIP+cMnBfPXHn7uC3uxM GBia49k9u5gpUlCM5WHzB/WYgxeE01fN86HzhxhqRaVkesnqlYnpVP6EVeNPs1G55336J4n+/dox cPD8QR62cIgnHLpQnSJ5+1SX67dN8N079vhHWya0Y7qnTHggSt2JvXzjHavnnfDclx/ilG6/7buX AcSUXIYgRQXsVFLN1/s9wSmIls164OOGdSEGpTJZiGPPegnX309BVotIqof11cvF9wodi+jYbkty PlzZMRWzyU5VuczmlL58ofbu67sDXiu0JZVe3h6OackxQxrbMMPO9dPc8B87OeiMEQMaXJAFBfXK bsoRf27774AdwEmVEXs9gSZId1yxl7KbyIcih5+5oNYr7cssVSdw2ZgOVQnvX4SuF0RFlWXpJVWW qRLD71g3zeyeAgWx8rQRYksUHQihnmEY6rlm1ak9Scrq5qNzBru5AV+f7eKYYv7LBKQSZXOC1316 J+N3d1AQR5+9iJED2nQmyjqLVwVZZTex4pRhlp04p/a/gmI2SUFd7BbwUUkbgXjLprJctbKpEDbs 56cGWMYohAihxP4+6ERwAbRf/cJ5Pu6Ili/99jRFGXTt+o6++YNZP/6RQ1nquYhRT8J+OdJ7q21B 9W8JwAxoDfbHEe8R/HpZOM2bl/GERwzqg58d9zXru3rmn2/lpKPaOmJVzsErMlYuzXTogbmyPOAy 1XXD/YL0vpC96JaccPQgDzsw54bbuvT+28SL/mNCHWS5SLzq+fO5Y0vBJy+d5IbbesC9TUqh6kiM udi8tcdnvz5FCOKEI1o+cEWmVLiQyC0uEPoDhMhPg/S9+/aTamh4ALjFhQCnsliWt+f859TYzjl3 XXM7K449+bXdad7+/7F35uGWVNXZ/629q85w57Fvz3TT3fQAzdANCCIIChoUBBMxYoyJYzSaGNE4 QAwaBBSN8TPGRP3wc8igIQ6IGFEEZJ6RoaGbqef5zsMZqvbe6/uj6ty+3WCCpFuE3Pd5Tt97+p5T Z1fVqV1rv+td7zrtr/7pI8e9+V0e4Wvts+ef1tTdy9iOrWx78F6z7BVnIGLe/tU3/NmhrlqhUCqb sXpKbI286KAOXr201xw7t532Ukzqg9RdYLSWEUIiDWviyS4JexWbPAWyh13e114lqFJ3Sq3hLiBI T3OBVy7plVcs7mHraJ1bNg5yzeP9sm73RLbmGhuZL8Y8qKqfCOj/MUgSRdndPmSByXlG5CKgKcnp 9dgIRuQjQfX9inzeGCPeezVyAF0eFERo9A48CuFNZAmHghhRFNZfNywh1clgJLcsGJ20jxHFhVRj U7DAiIreIMK53mk46MT2aP11WYD04L/uYt0PByQqirbMLHDEm/uijoNK5EHWTBHZrapzGm3vjRWp jzqGnqwRfCaU7z6kjKtlBrOZlktEVb1kKvmSqm5U+GB2pzDeBx+JSHOuv0UDDDxaJXil3BUxY0UT PlFkyvbI3edRLKjN18J/JciPgTig6aGu85XAEarqbUHM6NY6668bFoCepWUWvqyDZMIjZk8leeP7 1Rh/SHNZsZEUpaBCP3Bhg706fJnlo+W/PHDnfhrPOzxtgJXbGzRmrb8T0bcIUlSv6erDSnb1Yc1m du+QXvLVIUWQJ7emnExWfZstJPgCqoeqcI0o2zUzKTXA46gOA08I8kpEPy3wIdBw3h918NimRG75 ZY2R8cC6DQkiQiGG1iZDb5flT17XxtmnthBcxh83xtq4IOJYmJhw7BzwFCKh+DSpukkmCxAjpPXA lp0OI9BSzqb4xsXdeL0PikG44qfj7Bz0FCJ43Wkt+TJQrTESQN+I6uUI1xHusIBvmK5OYxrPN7ik 3lruaDa7Hl3jb/nKZ/3BJ7y8cPQb/+SDx7/5XccPbdv06sNPnv/tbRvKf9W7aNmho9s2+9EdW+ya q7+n/U8+usjXKotSjAYX5IT5nbzusJmsmt1GbEUqaRZUNQIqa351IPW0gdXT/P1pX6e6V6DmfCBx 2Tqvt6XAG46YzRnLZnDrpmH93pod5v4d4yEKobkUm8tE5Z2q+kngG7X+fsq9vf9sRP6g7gIK6Zy2 ohSsYftYPVSdL5Qj+3dBdZvCvxtjGqnEA4KAYsi5KNWX5ZolhxLbgugvv7FTHvrOblpmFHTmUc1E pSgLxZT78obHpF6JTYEpOqz/i3CuerWljkijshFXDxSaLcEpqVfZfNuots4ucux7ZuPqwTT4M0RK WbYDTCQ6vt1JdTBjm2Yf3YKNBVcDY0QUJfsn72WofFfhXSL0C1gI3iAxEOdBkvg0MLY9Qb3SNicz Eg1OGz5eWRojY6zqCLcDd6BcKSK3GoGghNw+4u2iQgiqUdHIhhtGqA6kmFhY8qouopIhGZ/CXk1G cNl9Ijc5DSKSAgVFFeUchF0IFsSPTUyzV9PYG786RZgVihiER1Q5DdEvi8ghLlGigg/HHFY0xaJo paokqeaC9Ma6kgh4D8p79uT4AGG7KGci3APEIB82osuD0zPb24z/xsV95t+vGZef3lbh8U0pI2OB Sk0ZHAmMTQTO+8wAPZ2Wl6xuwrsw2SsQGte6sHmHY8suR7EotLVMthjbZ9eyoMla4e6Hazz0eEKp KBy1vLhnW2aPBiuyWSXhDXdX8V45ekWJ044vQ1CMITMcRUD0UyrRseIrHinAdEHJNJ5vyAoF2bru wScXd7x0Q9/Sw5Z3HbRINt97m7paNT3hnR88oX3m3NvfKbL80t36sZkrjvjek7deByK69pofiBgT Kmp1SXfJvm31XD1xQRciSCX11Fymm5oaVMF/H0g9q914mm025gvnA6MuYI1w2uIeTlzQqTesHzT/ dv+2sG73RGiK7eLIytd9CG8t9/ZaI3JC4oOb11Ey7zhmXnzEzDaNjLBltBZ96faN7pfbx6JSZD42 UB27ojku+IIt7Pf92bNfkFsZoMKMjG5EopLRgUer8sQ1Q8Qlw9zjWmnuLZBWfIQwDvyiYQkoJq8K bUzOMK4BomYjj149qJXdKVHJUBtx2WcZaJlZYM6xrfgkIMI46M58FEljhheD1Mc8ybin0GLpWlzG pzkTlZciIioKtwGXishVuaDWqE4GpQ0iM1sATwTSCY8GaJ1TIG4y1Mc8YlDJXEgN6D8Cl4nKhiyC y0537j7vgUXAGYpiIrG1Eadb7hgTVeg8uMysVS0Na4c9wdWUG0fm7YUHiUALqmwE3ojIrdKwJWqc m2lMYwqelssWe2GDHwpk89INEnSFom83ln7AzOqJwoxOS+qUrTsdIEQ28y0RIypGnIj4kBVkqIg4 VGap8GOUGaApmXj+p7mOSuNY+IMz2/jGJX187+9m8pULe/n4n3Zxzita6GzLPEyvuGb8qeOVPXzb I+sTJqqB2EJX21MbP0MeAuavv+7OChPVQF+35ZRjyuSaqik0cXaUtux0bN2VOdD/3qktiDU4n5kM k7VhcMAxEtw5KgUAS3U6wJrG8wPnP1jnow/ViaKICLEHrz7Bu3rtqpYZ3Sw55VU+KhRl12MPF+75 zuWJjcyyj9xfvf6jvfJ9VX0gLjdboxqkWCY1sbz+sJnm789cwckHd1N1XiYSP8lWwZ6b2IEIrJ4O jc+a+nmNIG+s7sQHldOX9OoXzlgh737R/KgUGz9W984aOcmInOCCupZiZC8+7RDz8oO7tZiVNMrK vlZ973EH2WJkCKrLe5pal+XB1QHLETbilDym2ZkXIKmJhB2/HCetBgotloUv7xAN2ghabhKRLSJi AI3IFp7WWDVqUM+n4pJh99qKe+R7/SI2aw1zyKu7OOqtfax+5yw95eMHSd/hzd7VAxjusJhdZOKr nXkv1qwysOoJPvO9KrbaRnqyURauecHCdwWuciFAFqCEjG1URDRFSADEoD4NWVBnoKlnj5dndi4b 6i9+CmwgM/u0gEmDBpnkSTk3Y9pwUdHIwKNVxnckiMC841szps7v0dzmBV6S/+5FxSASqWi/wkXA YQK3ClgRfBQZQlAu7v7QgTrt03ie4ldPBF4b64igYDA2CHK5wPnBKd1dUVg0L5Y4Er3uziq/uHNC nENSp5okKkmiVlWNjQ0mEkLQSIQUlRkK16DMRiwI5+Q6KtGguDSgXunrjXjxqibefFY7n/5AN3P7 IhR4fHNKreqxdurkLI2AkMc3pXgPxgi9XU8xlp+EjQSXBO56qI73cNLqMrP6YrzbuzdhY7uVqjJe CTSVhCOXZSvURiAmKjLZJ1Z4uzRmi/LzpuPGNP4X4/yHHViDGINzXrISd0GM/WpadfUlJ70inn34 MSoiuvmeWwsP/+cPXHNP6eS3ffeef7nly58tWwMVF6Rshb8+ZZF84MSFUrSGsbqT5zKwejo0Pr+x gGqMbbTupGANb1k9V7945qH25IO77HjdexfUx1aiugtsHqkpIC4EgiqV1JN32gpk8ojygR5/IzDM x//LbJ+wwSkjm+vqE6VnWRNdB5fV1UPDnuo7+Xsm5ylBrM9KA08Xwymq+Iev6Lf1Ma+FZsvx583l mD+dzfLX9ughZ3RJ+/yS+npo+Ev9rc9MGgDW7FVwoHum26n/LyqijX+Qz6ryMyPSTmYzIV6VgsRE RGkufs83siejUGiyk9ts7EuWOeCCSAuI2lQzNilEAk6DT4O3CG8UzavPBe1fWxFXDRTbI2Ye2dLQ dE39foqiIS9KjFT0cVX9ALBMlL8GxhGsgLdiSBLHxT3TwdU0nopfmSI0cd6wObtggmowGXPKz4OS GCicdHRZr729SqWm+t5Ld0tfV0QcIVnrGaS9xbBqeZF3ntOm3Z1Wg9M4a+QsR4I+hPotIrIy++6r BSaNPoPLJpGgEBeEns6sJcTgSGD3UGDebJOnBSdzk4AyNJpd+IVY6Gjdw2A1Lh5g8n2bdzq27HSU isLLjs3nxqzkcM/r8uNRLgnNZWFwJLBhq2PpwUVUc21BNgCTz13LEW0FxrB7sqPTmMZvKyTrp4tP EsQYLTSV0pmLYGinfXy8P/myqv756t9/q5vo3xGPbN+ij17/40is9WFSpTEAACAASURBVFvuu+ON paYyYzUXFnWVzcdOWczS3mZGa26vVODUa++3BXuZaJKNNajKcM0xr73EJ087RP5z3W771bs2s7uS UI6MXHzDE4zVHa9a2kvdBZpiy9XrdjGRONNajEZ90F355g/cNZ+pMRodVO8U2ALMVSUko140KK2z C9ii4Opk5hLKL/OJzBjEh6zQJ1Nme31HXDb0r6vq7ocrIoIuemUns1a1UB1MtSGVEMGJkVjRz4vw MyBWIUW5K5/lrKoSlYyKEUkmPGkl0NST1zpmVYOSp9tSETkV9KuCvL6h+E3UZ55bwkhu04CJBRtn PWNzQ9I9FYlBjap6MXK0k+R3ge9lQnfxoNaKeCtyGrBcUS+CCU4ZWp+J8DsOKtI6q4BPw16LcFUN ImIUHQb9aEAut0KaB6c2k96LB6h7xyU9Hz5gp3saz2/8lxSL2AtzkbYiELIiXHnSCNeCcuZJTen8 WZH0D3mSRPXxzYk+/GTCY5sS1m1IuPeROl/6zgh/dMEuGR7xmEg0BLWoelQ6EVmZfZkbyxvJyzQy cteYRqwj9HZm8cvYRGBkzNNgrSZTefmYrQHnlY5WkwdYe6KkvdJ+CLsGPZWq0t5qOHhuRj/v2w1d svCSOb0Rs3siklT5/nV70pRTtST5nDDdl2oazy9k1WUNdmKOKudVxnnt+X3ElxxaeJ9Lku3F1ub4 qNe/1UfFkqiqrrn6ClvZvd2Pe9GjZrWaz71quS7ubmKk5rBmCkv0HDNW/x32ZbQiI9R9oJp6zlw+ gy++ZgUnHtRJNQ3UXODSXzzJxTc8wVDN6XfX7JAfrd3lmwsRQfUOEbNFslK+AxZg1VxmY2FErBEZ B36c/ymQH+q0kmUByKRWAJ9d0bkUlFSVSATRTLnRA5xsImHngxMmGfda6oxk/glZuxljBTGIsaQi xIr+yGLe7zIezHkCqbgHUB4EhEAotlri5kwwPratnonGAw2hvWpAVImyZ/yeqi4LWUrOqE6yXhsB NKBRyRCVsu9P/7oKIc2ObvBK3GTFxNJoW/OXkbUUbOwzHT2apxHfks/pKlYkGfdS6c+0ZZ2LykQl Q6PGfcr3tFH1/jNB/um2sV0pGRkhGUOWRYseuKR7Oriaxq/Grxa5T4FEH8/YrPxqNYYLgtNXdXRE hS+e35N+44djDI4EcT6PXEAKkZitu51u3+158LG6fP5bI/Lx93ZrUFUrWEWDZtXOJiN+FEHkqRVF 2V9n9kQYAedh56DnMPZQx1ODnIPnxhmrtWf0BK97+gxO+YuVrKFztabsHPAsXgDOOGJr9gqzfFAK JcNxqwo88HjCLffVuHdNjVWHlkkTn6+oUJNrElSiwaAGo8k0ezWN33podq3pHd/6kpzwjg/8oDo0 fPRjN9zJO3tnblnwosPf1dxdPHd8d/WGGUsW2YXHnRweve5qU25rY2Sibo6f18EnTl1CMTJM5O1t /kt7hd9STGW0TB5wjdQcfS1FLn7FIfzHQzu4/O4tqCr/+ehubtk4JDUX1BrJDPuUz+T3ZSNy4KoI L5vxEf5q4LKpFYDfBt4pBlNsj9REwuDjVXE1lbjJWJ+qRzl1Tf+6G4PXNxkrm0SIEBywTITO4FRH NtbEp1mlXkvfJKsjgEclVtE1PujrVTw2axATIqwF61X0e8BK7zSUu2Nb7oq1NuRk+73jLHhpB1HJ YON8bhfRkCo+CT43GV0NrIWGYEqDqoxl0VhmIi1WiIqGXQ9VuP7CjaTVgHqV3hVNuvQ13aapJw6+ Ho5z+Jeg/maBSFUccBDCGXmVozU267dYH3XYgtA+r0jwU+Xskxo3yW87SzzevrRlrndad9YIda98 qnc6HTiNZ4ZfUyQkeQMB+aUxclZwYXTl0lL82b/sjb/2yRnRNy/ti755aZ/95qV95v9e1Be+dH6v WANtzYYf3TjB9p2pRHHGOYsVYyKxJhLJ2zNICHsJDfdK/S2YHRFZSJ3y6IYU8lanzmu+osted+px Tczosuzsd/z5p/rpH3BEBYPzeb5eG12pAosPNnR1Cs7Bp//fIJseFwpjM9DNXYSNPejGHnRTN2zr guF2zl49g/ZmQ+rgE/80yOZtdeKCIYqN2MgEsYLzXCsS8fiGiejVf7aJw1/7dg47++3763xNYxr7 BR95sMYFaxwXrMlW86kPXP/ZD6qNiCtD/dzzr19J7vjGF+fe/JX/+6Odaze+uq2vfJkI+DQRa42O VlOOntMmnzh1iRQjQ90F+a8sF54v2JfNylvy8MYjZvOZ05cxq7WIQUh8VllmMl+nfxGRn4kYEzT4 pxV97mcohIDiCTer8pixYjoOKqpEImPbEx75fr9W+lNNxr3VoK7QbE+MSmYtwjkacjd6pVeM4Ooh 1IYdIkhzX4wtTK5QgyBWRYdVeZkVqRoxEQKxGHIWDJRvAnX1Gpc6Iu1eXEKssPWuMTbfPsroljoP /ftubvnMFu74wlYZ3VKXqGw0b8fTlzkuSKSoU+VE0Hfk47MoqNuThdj9SIXBx6sMra+x7ocD3HTp ZqkOumAigcBZktF4Nl8znCtok+bu+2IhmQikEwFbNFkqNTaT+6uN+49O3hdXGMwCJ3UQpOqS6eBq Gr8W7DN94cc/dkqWwWcynlkrRr6eJPpACHq/KA9r4HENbEHp9U7L3V1RGBv35rb765o6lTSFk48p 4xxMTChDo57h0UCaKs3NFjEZ9Wsm8/75TyNEBr577QTWwoZtjqUHRcyfHWOsyd+X0dAdHRHFGK69 o8buQc91d1Z5yVElujsjnAasDaCGMFakKekmHY64fu0g4xNw1fUVWidaWNk5E8aK6HgRxkvIWBnf 30Rf3MXju8Z5eMcYY2Pw/esmWPtkwq5+HzRo1FI2I+Vy7+s//Ln11XNf/ZnQNG+1zel8+pavpveQ o+hduprd6+49MGdzGtN4Bjh/jePSw2Je/hcer2JExFhjCi/9s497l7i5LT29J6X1mt/16EOMbNuk gxueeMnItt12w523mq333d5WD4Yl3U1y6SuX0lSw1HPLg+d7cNXA1PE3WmZVXWB+R4mXHNTJfdtH 2T2RUIiMDdk+vwHoB5UQvBoRdq2974CN76SPnEaKEquxBuNUWSBGjo9Kxm+5dVQA2b2mIhtvGmHD DSNsvGnEju9M0q7F5aItmHNC4Eox7ACOFCOvU4euv25YKv2pzDy8hVlHtRJSBUEFEYRBEQxCiMVs CNmZNmUbqUetiAwCC4BVJhJfaLZ2y22jBA/b7hpj/fXDbLtrnLFtCQOPVtn54ITOOrIlFNusDY5r xcitnuAF6UG4TkTaNeCLrdbsWlPhsf8cwsSNewF0zC/SMqtA8MjYtro298b0HdZsXKKmLPbyKs4D kYh8RZCexmm1BSMD6ypsumWUuGyY/5J2fD2QjAdKHRHGymQ1YdZOSGLgTkQeBLHOO731s9cdsPM6 jRcennGA9YmLbuDjHzsZdQliI9WsT/NYZHnAWvmFWPmxGPNdMfwLyloR3iCGsHxhQa6+sULiVNau T/jJzRV+eMME/3z1GN+6aoxv/+c4/3HtBHc+UOOIQwp0NHoBGtkjYg9KV6dl3ZMJdz+cgMJVv5jg hruqDAx5FsyKaWmx2WUflKNWlDEodz6UMDwW+OmtFY4/vERfVxNuSxtmazfs6EAHyxy9oIt66rlr 0zATqeOqh3YwkSScvKIblQAma5uDCRgLi7ub+O59O0hDgCA8+HjKL+6qctUvKnLFT8fd331j+4In t6TaueTI9dZI5iUvYnP7+ay6cdkqdq2dDrKm8ZvH+WtSfDCc8j7FpUFQtNwRqS0Yn9YDrlq520Tx 22etOKItqUyE4S0bo6Qy5gc3PTl/dOvGVi9G28uxXPrKpcxsKVJ7gQVXDTxdtWHNebrKBY6e086N G4YYr7sQGWM0a5h8G4Ix1qoGZde6AxNgnT/waQyGSAQVjRAJIixXr79T7ojCrocmzPj2VOKywScq rhpIxjzb7xm3wZHMObbVhlQrxspPUZaIyO+rwsabRmViZyrdy8rMXjUZYGXmmiptInIy8JagegbC E4I86VRNw4xTYY0I7whOiy19Be1fV5GxbQkmyjRScdlgY6HQahndmtCxoBR6lzfZtBK+KxH3FIgI 6BWCrNKgaVQy0cimut72d1slGfeozyu/68qys3uY/5I2ttw6hk+U2ata6VneJD7RsjN81YipifBa 4E9FxYuI0ZD1Vdx00yi7HpogKhh23DfOo1cPsuH6EQYerdB1cJlSuyU4FTESJLPf2SIiPxEw1li9 8bKfHZDzOo0XJn6tFKFEF0LUMNGTkHuFWJQIj8Vr5oRl5EpjuMulajs7ovC2322VweGgtUS5e02d G++p8tBjCVt2OnYOOnYNeK66cYK/+PQALt3T+gZyyjafsy96bzdvPL0FVZioZtv6zNeHOet927ny 5+PYKNud4JQ//8MuLvrzDorlwK4hz598op+tv+gg2tVLmChkQVPk0RD4yBlL+PK5K3npki4W9TYz UnUwmVJsUHYGlwQOntXCp85exozWIkkISOQhClL3XkfGQkshljcJ8v3YmjWqfBSlG8iba2BHhzaB Blae/TZWvOYt++k0TmMazxxeAxqyhnTAKa7Gl1yNz/k0OfczR7ePuqT+Mg3BH33uH0eHnnGOMzay No5DXCqrC8j7jl+gi7ubmEj9CzK4moqpkoXIGMYTx0EdZd79ovmShkbvGc5T1VZV9QQVs2+vrf0I I4JmldMWJUV1JfA32WAxjeSYGMkq8AoicZMhKlutDKQ2U71yTN7NZ0BVsQWRQktWlV0bclM1rSoq RkVVVZ2oBEGOBn6u6GsVDQhxLtaaC5Q1oCYWSu1RtlDOl/Ahl3JUBxwzDmti7otabVoNmEh2oZCq vwDlVaqaipXYVYPe+cVtTOxIiEqGtjkFfC5pfeg7u7ntb7eSjHuae2PmHNvaqDBMIOv1hPIeUcl0 /pkdqbhaYOdDE1nQp1AddJMNnTfdNMq9l+/IBO+SW2HlOqy8ekl/A5nfabzA8Ky/Mlr7a4ijjGUK Aaw09OhZmxjl94Fvi5GkWgv2o58flPFKkPZWQ1NJaC4bKZdEezosP72tIvesqZM65fK/mZE5tacB O6VtQQiZ4BGEhx+r86MbJ/jprRU2bnfEkVCtKxe9t4s3ndmGcx4xiqWNK/8t4YJ/f4Jq6jlpSTf/ 748PJ4RM2DjZzxCwxQh8YHQipa0pBlUamrCpN5Cgii1YRscSHts1wbaRGg9vH9d7No3I2p3jOlp1 vhRbKcfGKhCC9gOfC+jnDFIXMQ3xQcN8hQcPUGPYaUxjX5y/JiWrBiaohleJsVeP796BjQu0zuhB AzuTau2i4P2WKC5cXmiOu2/8h8+FXY/cb6oS6xlLe+SCkxfrWN2JNXu8jl6IwdVU7FstXI6sfvSn 6+TmDUOupWgjH/QDiHxOwCJ4H1LW/ODr+3UMH9l+KVHBkhsbB2AmcDeBObZo/Ojmur3urzdoSFXS ashsDiIh+Kw9zIkfnZf2Hd4cp9VwozHyUhVdoZ77i602uvvL23XtlQPStajEKX+zIK+uUxoNmvf4 UZGKSEFV1znxh44F52dGJepebwdeZKy4+piPrvvYBqoDWbBmCyYTjXmlZ1mTHvOuWTT1xuLrQTHM yTwRuVuygiQttlp54F936UPf3i22IBzxpj4OOaOLbfeO89C3dzP0RBUESh0Rx71vjvYd3uxdNUQY uV7gZap6Msj1oEFEJDil2G5l/XXD3PH324jLeyoHARpmOnGz4bRPL6TQbDV4bejPrheVlwFGRcMn u6Y1WNN45nhGVYRPByn9zVP+L/fN8hhBhO+g+kYN+ppy0fD5j06mwgN7ymANGDNWCXrzvTUAeWJz yktW72PBkBmR5hUfyoolRVYsKfLu17fzzz8a46vfHUUELvvaMC86vMCS+c34JzpIB5o568gCW3c5 Pn/dem5fP8S1D/dz6uF9uJrDNBgy1ey5QFs5IvhseJN9C6cEWUYEV/e0lSNWL+5itcCZIKHmdO2O CX62dnf0kzW79dFdE8GK+Oai7VHlEpS3AOeB/ig3yLMCXkRYefbbePAHlz/bUzGNafwaUETEmNiG 4GR1cI5bvvzZibRWKc5bdbwsPP6Uvs7587+Icq9L3OWVofE31EYG53tEe5pi/vCoOSQ+SMM+ZZJl foFj6lyQLbzgDYfP0ju3jJiQLdb+LKj+o6JVUcFQ3O9jiEsRGpRITQgoQfRbgswJqqmJJF5//bDW R7yUOiIWndZJVDKMbqsrIAtP6Qh9hzfHrhbGxfKuPGgaAKqqtPYsbSIqDTG2LWHXgxPMP7GdZMyj kjWjiZusIuCqIc6Pw8IIu6zTRGvqXv8UkRepVxc1m+ixHw/q+I5ETCQsOb2LRa/spD6SNVLuWFAS YyX4ehAx8khQTQT+PWebvC2IHdue6PrrhkUEepc3seRVXfhEmXN0K73Lmrj3azuY2Jlw9Ltmafu8 oqSVoHk1+ZV5LeJHJdOXBA0axU1Gh56ocf+3dmW9EeuZBUW2YM/YvupQSs+yVgotVoPTqf6Fmxpf gf1+Qqfxgsf+5bJd/jOoEBQNnCvC36vq/cHr1uA09WkwPg2RT0NUrwUDwXe25pWFgg6PZYYpjW/z vuXTIhBcwKWB1hbDu8/t5LL3dxNbYazquPpqhcfmortbMRa0lvKuE+ezfGYLmwarbBmugZHJq2df R+cQ9rBV+/ZLa1Q2WpNNsq7mcFVHWnWIiKyY3ybvO32Jfv9PVvN/zjlUjpzXFo/WXKi5kEZGlojI Var6NaAJ8KhGNsomzZXTlYbT+A0gtyDwKKTVyjejYmFs7qrjmiuD/Tx2w0/sjV+8JNz1z19NhzZv WtXUEb3/iZt+5ka2biSRiFcv7WVBR5maC5NWBv8bgqsGGnOAEaikXo6c1cYJB3WaicQ7IywQeGNG LolVIpaf9dYDMAisk0AQPRvlVFV1Npa4OpDqtnvGUVX6Dm/m6HfPYuUfzNDj3z+XF39grs5a1YKr BTD8EcgjRg0Io2IY8fXAjJVN2tIXa3DKuqsGcNVAocVQaLaYSNh8+6g8/pNBNCjGiqpqQRAXQmgF LiGzVDC1Ycf6G0ZQD92HNHHEH/bROrNA9yFlupeU0aDqkxDygOhWgS+IyMEIqQZsVDS6+bZRKv1Z I+bFv9PVYOFIJjy2KBzz7lmcdMF8bZtdlGQihNwAdcChX1TVk1FegUhQVWsi0fqol9u/sJXasEMV 2ueXsl6Lo576mKc24uhcWOLwN/VlxqqaG5lmtjtXqygqij9g5hvTeKHiWTNYTwcpXoi6T2Q57Eyf XlHkz0VSSVPbaq10GcPBAstVOM7C6UB3T6cNhVhMkqo+3Zd430lcJCuhDl4JwXPqCU2c9IsJrrh2 jF3bBaoW4hSTrzZtbLjstcu4aeUQZx/RB3WHlafb7jN/LtKwbt8z8Ya6J+ClFFvOOHoWr145Q696 YKd86caN8bod476tHGOMvCUETgTOAX7pnLMimSvwyrPfTnhshDVrrniWZ2Aa0/jvISKqXm2prWWj d3rOyjNe/5PW3lnR2p9dmY7t3h4/eet1ZusDd/t5q46PB9Y/enAwVrvLsbzqkN48uNo7Zfa/DSKZ cBuQ3zu0T2/ZOCQZi8U7LebyWKyvhDrRfj5GureNzesb47AFYWh9jcruVExk6D6kjK8r9TEnJmsp 5oAIwxcE+R5KQY0mgENkzKdKU3fMwad18suv72RofY07/2Eby87uZmJnyhPXDrHrwQnSSpCBx2p6 9DtnClD3LgyaSD4rSLsGTaOiibffO65jW+tiImHhKe2YWEiy5sz5wQMxkh0akdMEDspMvTQWg6bV wLa7xkQ9tC8s0reyGVdrOLgLwWWaejEirh7UWHGqWkD461iMV/TzopmICsWYWPT+b+1keH0NEwlL X9PNoef0MLolYcf94yRjnpa+AnOObdVCqyVn1hKUAsLtZRNfMeSrlCTydrrz2TR+TezXAAvIilsj mFRkZWlAX4hkFGEUZQMi1wn8w4at9bbFC0rf7+u2LyvE4mt1tXkH9KcwTJBX9jQc3MkYrWA90Myc UivDtQEW9JazvUqy1xkjeBdYOruVpQs6oOb20lb9T1bgTxv45TotX3VYQV5zzGw9dXmP/uONG+3X bt2i3oe0qWAXu6B3KZwL+h9ijNXcP8csaWfFwj/k4R9961mPaxrT+FXwIUu3m0g8YK2Va9JacuKi l5z43dkrV83YcMeN7ombfiaVoX775C0/10KhoIlac8L8Dp3fUSbTXv3vY68a2DNvQCX1HDGzjePn dZhfrB8MLUV7rAv+xU79rQIGG4f/fou/1odjK+p9EbAyD1VUETGio1sTCS4TlZc6smndWFGEQDYj /kSQ9+VGmkmEFVFNUwk7xLA8rQRdcnqX7F5TYds9Y2y5Y5Std45NGnHGTQZbNGy8cViXndUtrbML j4WqPw7knaiqKpGYrM+fT5RSZ0TX4jIhzZwT2bOglfy7o8BBjSpEFGzRMLyhJiOb6yAw88gWim2W eh6gTZFriKqqGFGFAsK3BfmSql6AyBEIjkAUN1ndeveYbLxpBDHC3OPbOPyNM3C1QPu8Il2LSzSc p9NqEF8P2giuVHQA5Q+qmlKSqKF5m8Y0fi3s95jcFC9E7IW5+lVVgvf5xwiTARdWobB4QWkU5OOz eyNamzI15Y7+rMu0EQgBfMh+hgDeK77hxq4CJiBJAdbNZHl7N2cc0cvrjpoFSWj0q5pMLXoXSMeT fYTr++8G8XQtNwDSipOmgpUPvPoQ/eYfHcHCnqZ4uOpcZCQS4QqU96jiRaxpDMhGRQ47++2szB+H nf22yefTmMb/BJceVkBVKZeg1IIPAWsLhZsHN205PC43/Wj5K06PTv6Lv7a9S1YEGxeEKDaxFX3Z om4JmlXNPd+Cq6laTh90r+fPhonbc61nhoCvWT5DIiMho+3l9Y2GwXFhf3fMUkJZJOsPqBP5dJFR OmGKCN/vtU+St4oZV/T3EV6OsigJddIsBXZNzoSpGOTY987WrkVlIKtCjEqGuNkQnFIbdhx8aqe2 zIzx9bDDWPmLXKwUxCA+UcZ3JmhQyp3RZCXhPtOs5sJ5UdWQt1ISVdREIoNPVEnGA1HJ0Hd4c+5L tee4Z7+g2UJbDaqfiVTOVfQ9CJ8URVXVIqhPAo/+cICQKk09EYf/wQx8GtCg+CRofdRrfcxLfcyj Qb0Y8XlwtQF4CfBkXrQVAD7ZPS1wn8avhwNGekr08ewRf6LR01BxqmpLgaBeVBNZ+iT3r5m4ravT rl2xqGCMEb35vhrX3DyOibImn1FsM7fdxiMymSGcKuoM5sk+wojwmqN6uOIdq+lqKRD8Ho3I5Hhg rx5pjX6H+32/9w20rOCDkk4ksnpxF//+jlX6yhW90VAl9ZmmTL4I+mHQYCML2TkRAZs5EovNBfGC CCtf+w5WnjUdaE3j2cMFz/iYZ2LQE5wLwblCc0/fzqggZ473D722dUbHw4e9+hyDBq2lXhd1Ncmh fS2T6cHnE/YtUmkp2EZj5730nc9mu1O0WLp8RotUnccIr/De2xC8T+v1/bovqXeoYHJziAch061q QFpmFlRsVqlX6U9zxgchNwhF5HVkbXWuRXjESHQ36JEKX1bVihiJfKJa6sgCkcbcqEFJJwJxk+XI P+rjqD/uM7mVwWKEk/JUgxUR9WmQZDwjeqKyIW4yk4HfPgG5iIiKiIiSlylmLxnZWMcngaaemLa5 xYYf11ORRY0OYaETvQX4Yi6UVxSJy4adD01I/7oqAAef2knr7AI+yZgvBBEDYnDGSFYxqESKXgGs ElhLNvf+Rpz5p/HCxG80qyzFj2Pkw0h8IVjQRxbaIw5tc2C/93untlBL1FeqQT7w2X59wwd38Ml/ GuDr3x/myp+P85ObJvj5bRP88uEaw8MeGwmyrYcwVkKikLNcivdhz4QqexrNyj6/H/B9nRJoGREi a0irqbSWY/7xTSv1j4+fZ4erLhghiMinVPWSkOVHM5U/+KkPzZpzGRGh2NPByrPedsD3YRovTDQV JyvchIxRSESkrTZWXZpWq49HRT7hkvp91lpJnddj53ZoazHCh18/EHkuMTW4skYwIty8cYjhqqMp tnsFWc8GmW0LNBcsx85tN86rAsuNMYdJJjoyh+7X61TyDn0KcKWKgmB9GrRzYYlSR4R6GHi8SnBZ w+PsDWpE1YuKF5UgKpGIrAJuBHXA1/O0pw+pSqkj0qiY6Z1swbD6nTM57bKFHHpOLxoQDaoisgDF quztX9Fgz2wsmIZ1z747sednTq5lwY5PApX+FFVo6YspdUQNzdXe+lcVUVRFJRLkdYK8WFR8PhZD LlPffMsorhZo6o056MT2hpZLVDMCLOPOJFJRq6L3IHqWiLweZYi8yjv7xDDNXk3jWWG/a7CeMZTc zS0lqeu3Xnli04c++Ecd8Ve/O6r1RLn5vprecFdVrBHiWIgtRFF2PXZ1GM58cRvnHT2fuKD4sOeq ncpc/TasO/Zmswwu79l24WuXaSES89WbN4f2cuQD8lFVXQR8EKgDpwDHku3GfSg/QBhTVZMOj4X2 Gd0cdvbbeWjaQ2savybyStncY4GDVfUiVF8SFctzO+aWTW0UNt55U+LSlFKhKMfMbceHp0nV/JZj 35T9/7l1A995YAcLu8qcf/IiDp3RMlkR+Wy3LYALKstntGhkxasSkV239wOiuv+kO9YYFEKkRhS9 OYjeIHBySNW19BWivpXN+uSuYelfW2VkU522uUXxSWZhAJh9/KzqItKKcLEqnxf4U1WsLYj2P1ol mcjGvez3u1l2dg+1YUcy4RGDSsMcK6fV88bTIkawhSx1quHpYqv/+nj6RDO9FVDujjGWp+2anQdX kgdUuadO5roDqImESn/K7kcqqCozj2yhZVaBZDwbP+RBmugoUkBx8gAAIABJREFU8DPgG5IWr9Ko Ts74NRa4eA1c0v3hZ3W+pjGN564uwkHwBMAWimYtgX857487ueJv++rvPbedM05q4oQjy2HlIYUw f1bkm5uMS536OBaGR4N+8XsD+vZvPUjiPHYfZmoqW/XbgKmpiEZ6ItSdfPSMQ/Sc1bPMcCU11ogH Xi9ZZ/m1xsi3gfOA91sj3zRGHlF4OUrQEOzowNBvRQA5jecfnPcUI1EJDpR/EZE3xuV4fnV40Ky/ 7eZwwxcu1i333V4ItqCzWgpycFdZ6i48o+/bVF1TUMWF7BH+h7qnZwNVzRmmiO+u2cl3HtxBd1PM puEqf3fLBirpU6UEvzYk28/e5gLNe1ixow7EHHRJ94cRwEswIdNP/U2eLjQaVBe+vIO4yWh91PHo 1QPYoqCKaFCCVxEjEjdZCi0WMZL5WSFvBt0NXC+CaCD0PzwhwWVC9XkvbqM+4lCvk5V8DZG/TDls jWrGQmsECj5VQhrIg7u9zvvTHm7JgrJGStDGeaCWv3aqbo6c+cqOcENC0Zhks56DQ+trVPpToqJh 9uqWnNPK52KZjNt+IMjrgKuiWjOADRpCThMStD4dXE3jf4TnjsGSTBPlUw3OB0T4S2vlpYcdUlpw 2CElsqUWUqsr4xOBsUrgsY0pF/z9QHAiplSEvrYChYIluN/+Ao99/bxCUHBBLjlrqW4erMqdG0dM a9E6H7RJRJoqde+tEbVGGEu8NhXsHGvk2hD0VODnaOaYv+Lst/LwD772nO7bNJ5vEOouiC0WNSSu HxEe/OF/VJ+89fpSUhkXEAqlolZrTg7pbtLOUsxE4mXyBvXfbT2/CResoRwbhKyPX92F52Thk7NM mYQgH9d43ZH6QGzt09/wn8l28/30CuXISlPBMlR1xMKivGwuWPOM270+Y9Rc8OXIGoTrFf0qwjtc LSQzljcV5h3fpk/+fFg33jwqnYvKLD2zm7TisQVDfdSxe01FvAvas7RJ4ibjg9MOEbMM1f9AOMXV g47vTFWDSuuswtMJ1WXSZXZq1k7BxEJzb4QYSMYc9TFPsTWadE0XyTvOTM0yTIq9AJMn5vJgyNgs zSgmZ8SCTlYj/qpCi5ydY+CxKq4aaJtXpGtRGZ9kaY48Pdh448IoGJyEKG0ddIBv/PGirr/c36dt Gv8L8ZwFWBJfiPq/wVpUjBiB3cBJPg1fUjjJGIwR6qWiTJSKdqCnu/jIY5vSWWnKKTUXwsLuJrnw 1YdIFofxrGj+5wKTuiwjOK9EBSuf+d3l+rqv3stoNY2KkdHxxOs5q2eZ3ztqphgRvW/ziHzpxk1p NfGxNfI1r2G5QEUQomfer3sa0wDyG52KRCUUE70vmai9ePfja7sqQ/3OxgWNS+UIRYKqHtrXKsY0 2rI9k21nDG3BGjYOV7lx/SCJDxw7r4OVfa0kPmPCflM6SIMynjjOOWwmO8fq/HDtLhR47Yo+Ossx E4mfNBl+Vp9BtmgqRqJFayTXa8/2IUQIbn/vpSrEWQsxze1q/syIHA8c5p2mK8+dEfevrer4jkTv /8ZOqQ06Dj6tg/5Hqjzyg35Gt9TxdZWZR7Xoi8+bo7ZoUK8zgGaxQlrxpNUsIip3RtiC4Gp7Apun PQYNsVfITDxtwVAZcFR2p3TML5FUPA0Dz7Tqn1J4QH4MbSyU2mzWH9BDWgmk+XujUiaaT6thr/c/ xSrHZOzZyKY6wSttc4qUOiN8PTT2QRVtZG5elIpfDDyOImLRizqmtVbT2H947hgsQKsBKQsm04oa UTYbK2eiOluh7LxObN/phubNXVK/4c5HeOvHdl3Z3WFRVT3/9MXS3FogrTqi56EvTyNdmNYdc2a2 yPm/s4j3X/Ew5YKVxAU5ZEYzqw6dAeMJRy7v0fZyHH/o+2vT1qKdrypvAr4CGYv1HO/KNJ53EEQ0 JBNqopI8WWovnXD8W9/3L+O7d6wa2rKBR675AT6ta3PByuLupkn91TO5vho3TSPwD7dv5BfrBwkK D+wY4+/PXHGgd+wpY5lkmYLy5y8+iNOW9CDAIT3N+60qUhViYyQyppE16xWhyJ7eFvsNF3d/iAsG LoPMqMYKUkd5jQh3h1S7yt1Retz7Zsc3X7ZFa8NOH/5evzz+0yHSCZ+Ns2yIirD74QkqA2nUPr/k ndPFYjhPsjSd0ZCpm0whS741XKN/9f5n34/glI4FJeJmQ1oJPPy9fqpDjkp/iqsFOg4qMWtVS67R 2nu+1gBR0VBsjzCxYdvdY+x+uJI1jI4ybdfBL+tg0Ss6cbXQsK/aawwAYoRk3DO2rY6xQsusQr6g aCwssjY4KuoEKSh6johcChisTs+l09iveE69aU3LxzM5d0bLBnJmWIRtRnjCWtkxf96Pk8Wn/4IP frb/FTO7o9eM1Vw4+8iZ5uRDZ4jLzDyfd8HVvposV0k5c9UsTj90BiNVRzm2/PCBnbjhGqkLomOJ nLqsR+d3lqSeiXJ/J9d4aJj2v5vGr4mtOxvt1QjqsShrP72qdfXBL1nyO4tfetpfRYXCgPNBOkqx zm0vTbJOz1Sr1EjJDVZSWgsRnaWIxGd6qN/kVTqV5Qiq1FxgRW8Ly3tbSHx4Wibl2UDJ7FiiPBgB yoqWGsP4n+3FU3Fx94fyzWZmsQjrVXmZGBlJKyHuXlJOTrpgvrT0FcREoj7JfKUaTY6rg465L2qj bW4Rn4REDJ8AZqoSbCzGRFmcGFLNA6H/ejy5romQKs0zYpp7Y8TAzgcmuOUzW7j7yzu472s7ufHS zdx7+Y5JV/d99XiaVyGKydir8R0J9RHHyKYag49Xufsr29l+3zhx2TTa2ew9EM20W2Nb61QHHCYS 1Ctxs8VYmZKqFEFp0LK/W1BDU4h8SPfH2ZnGNPbgOTf/l6bclDQAIahqCGT6Sdm4zcm7P/Fiiazg HOfVXaC7OQ7veelBgg/6m0o1HAg8xTJC4S9evpDWkqUQGdZsH+eujcPEpQgXlNZSRE9LQVw24c2t VRPxzgf5jd6ypvFCwNdPWZh1G0gSxOJ9ihERdq4dueaiJXJxOjFW9RjmtBX3smfY61prmAU0lMj5 IytNhII1vHrZDJqLlgCsmt2WMc2/8b2d4nsHVJ2n6vxkmlL/O3rmGUBVsSJEIpIfFQtS2A+D/9Wf 2SieE8l6Zwj3K3qcsbIxmQiF7iXlcORb+lSDirGiPtEs9Sew5FVdrH7HTMlpoLKItABBg5q4yWqx JZMd1EY8PtkTFTcCon2NWiefByUuGwotluCZDOpmr25h0Ss6KbZanrh2mIFHq0Qls1eZoYmE+qhj 8MkaUdEgBmxBePFfzuVlFy2YdKd/9EeDBE9DTzU5jknj10jY+eAEyYQnbrZsvnWUR77fT1r1FJpt 45yryGTznmV18QsmTJrp5qcxjf2I5zRF2IBEF+77X3r42e8gz5WHQsxRIrxyvOb191fPtvNntmha dfJ8TA1OxVSPnjTxLJrTyuuOmsXXbt2MEeHf7trG8Uu6MYLWUs9wJdWsTQlj5aaCAhLC/3D5PY3/ lbj00JgL1iQkFQ8QXvoXnzJ/e8LCcMybP7g8HR+dkSYps9tK0hRZRutuTyqtcVMTQab8PnlrUjCq 1FLP767o46QFnVTTQF9LgUYl4m/yem3osck/d99P3l9jsUYyLVd+NR7om/XF3R/mrwYuI2f/HRAp rA0ajhIjX08r/jUdBxW12BppbdhJ58ISK87poWVmgfZ5RYJTDX6P4wJgUNTEQtvcomy/b5yJXQnp hM8CJqd7pQpVda8KQcjSc2klUB/1GJs990lgxmFNdC0ps/PBCYSMndo3PRg3GTbcMMzIphpx2WaN qUVYd+UAS17VhY2zY5uNY2/t1qSuNRJqI45Nt4xiC9n202rgnq9sZ+33Bzjope0sf203YqTh5RVQ WoBuYANMrg+mMY39guecwfpViMRkNnBZKuwPfFDaSpE/Z9VMwWvmJvcCiS0artC4wJuPm0tXc4Fi bLhu3QAPbBxR293ElffvlCf7K6EUGYLqNfnK0Rx8xOznevjTeJ7i4kMLXLIi4pIVEYMbHufQ03+P 2uhwC2hBhDCrtbi399U+wZWKEKxBVInqnrjmMD4QrCEYIXGBrnKBee2lyTTd/kjJ/bYhK7LJHpOu Ar+B3nWf7P7Q1GPpJHNUHyq1R2eZSD4fnIoGDcGrLn1NNwtP7qB1VgFXC+TBVUOTJPmgBZCe5U3Y gqE66BjeWMdEghih2GqJSoaonD2mVgJqyBirXQ9NMLole09tOEvTrf3BALd+ZkvWWHlWge4l5UnR efb+LHDacvsYaLadnuVNoMr2+8a56ZLNVAYcYoSlZ3Vjokal4RQLiDxIW/fDAUY314mKmYu8jYVi a/T/2XvzODmu8tz/+55T1fssGo1G+2JZXiRbBtthMxB2CJjEsskC4UK42GTfCSEh5IbcGBJCArnk Fwi/sGch5BKwDQSCwRgbMBjvsmxJ1mLt0oxm77WqznnvH1XdMyPLRjZaxqYff/TpcXdX9anuqlPP ed/nfV7qR2Pu/8wwd/7TYbIG2LOjl4bOt9BFFycP85JgibFE6ki8d4l3gREub8SeS1f1mvOW9aiL ncyZ+Oc7lMdMqSCpy3QSe1YsLvNTGxZRjxyx8/z9zbu5/uaH5W++visphDbnlYdV9UPqFVX89X9z 85k8si6eehhQBSuiiyv5Of5VMItcmfSx/9A0S7cdZdm2EZZuG2H51hGGdo+Rr8doYEi8p/UIvdOT 4Jp9ArBtjXvqs9Q8HZ957cI/nO2w71BCGxhs3jwU1z1Jy2tYMpSGQlrTDhc/0uqg88+Aa3mGLihR WZIjrjkO3jFNrmxpTSdsvX6U2/7uAN/7Pwc4dGcVmzOdFKGYlCTt+sYESSvtRfj0Ny6mPBSm1YAN T1A0XPLmJeT7bNZjMD0PTCC0JlMxvE+URRtKvPQ9azj31QvJ9wSEJUNlSY5n/uYyll1SIWl0LBc6 5C5Xsez+xgRbrx8lLKcpzqThWf7MHl76V2sYOKdIWLI8/K1JDtwxTVi0oLQbCjVOx2/VxY8f5kWK 8Fhs3PRm1KuxIh7k6cD5iVd94bkLhdDiY9+pHJzXyEhV+3YiXlEBrHQaOuBmPQ/glddcsoT/vPsQ oTX6nZ3j8s1to64Y2sAa8V71dSJSzfbiLnjxOWz54i1n4OC6eIqhzfUXQFppMlgKU2F6lu+aTa6C yDG0e4zcdJSGbjrnr6M8Wqc83mB0ZT9Ti8oY59M04pM4nf84UROIsr9P+ST1nsE/5Pf2v5dySQC8 RXBCxbU86piJ+Ji5crM5abpsLnWxUhoMWfW8XjZ/psmB26f57vv3M7ylzuSelDOKFfZ+e4rn//FK ll5SIa57grxh+lCLsR0NROCsF/fz9NcvZuVze9n19QnqozHrXrGAwXOLxI3UgLTtLC9GiGqOuJ6m BXuW5lCFi14/xNqX9BPV0shXoTfo2DZ0xp3pvka3N1IBvaRpSRumsQObMyxcW+SSq5dw61/uJRlN OHJfTVdd1pvyM+UoMNze3Sn8mbr4McS8jGBlyCZ8eZ5XqOSte8bqfki8tNOD83aybkes2poPBbWC Fk3qOTzlkWGHjGfVWUUDWYrBR46nrezjklV91CInhdD4nkJgTToh/bTA90TEihgHwpYvfuzMHmsX TzFIxae+TlTyAbMlfu20oDhlaFdKrjQ0qBFUZv2z6bSycM845fFGJ42o8/V6PTlQnwWpBcYdGvnT eL/+wIq3c+1A6uGUDcOQRaWSlqc1mXQsF46HmaKbtCfgmhf0UV4U0ppy7LxxnNqRiJ5lOQbWFdMe gbGy77tTWXWeYkJhan9Ea8qR77MsvbSH+mRMoT/gaW8Y4jm/u5yBdceQq86HpxWILvYYC0EprXZM mp7KkjSlGOQNcX2m73JHXJ+lF+/7lyNEVUdQNDzrt5fTtyqPKhzdWqc+ntC7PEeuYlGv6uM0l5B9 +naDGTYYmdNXsYsuTgLmZQRLnUdMOkkb4ZnN2LNmYZHVC4uQur6fubHN1h3MilDN9CZLdZKzdSrk BZlw8HAM90dwJEFaCoGgCy2yMQ8X51EBl3hM0fKKDYv49s5xTQ0fQVVfJ8h/IQTG2AQRkjh6rKF2 0cXjhkDZKxRDq4XAzLQqaZ/PVlhwaJpcNSVXkoW45jhzt4mYwIJDUzR683NE8Wf0Aj4FEMB5JZmZ m47mxSRGIDrdDbJFSFRxsUquYrA5Iap5Jve2WHnZCWxu0p6AlaU5Fl1QZu+3Jyn0BbSmHCuf08va ly3glmv30hjLImOd7aA5npA0U/f00sKgY7vQmnbtoc0hV4+mxxOTNb7JyF765My2HesNp+Qqlr23 TjK8pY4Y4eyX9XPeyxbiWp7hLTWqhyNu+7sDANSPxiDCwnOKomkZpgWu8+IBzLsXvL3rg9XFScW8 JFiIoF6dehUTmvWx86weKEqpFOJa7oRND0/d8FLBrpG0lUO7Vc+cm4tXNBAkUbipAfe0kKlM2BmA GoFEkQMJ7InRnRFyRSWdtGLHC84ZYLAc0oy9ZP6FD2hqW++n6mOUchXuv77bIqeLk46cJ3ULD63p KLXbiwUbOSpj9TRBrXTIVSr0nqXryVKJYSOhUI2o9xUQNyuqeyqhOpfQHfty+7WTNIcYEeqxl0bi Nf0OOOABp1j0NBsBqxI3HD7WpNAfUOgLaE44hh+okbQWzvGgeoQLevu3zNJ2vctyqE/ThiYUdt00 wd7vTHUI05KLKx1vKTSNlKkqubJJheTZ6tOYR37O3DGnbXZsaFDv8NFMfYA8yrazzU0fvmUSHys9 y3Os+6kBqhMRq57Xx8gDdXZ9fYI9t0wCqAlg1XP7ZNXze13S8KEYRlT4OFkg7B3jf8V7+KMf5dvv oos5mJ8EK609VrGyQGC1VzhrsCTIibfsOGUDy8iVtYY4dhyZiFgxUMS7tPR49kpfWgr/WUUeiqAg aGHG8yrbGZojjXBtidB8DdlUwUWelYMlLlrRy7e2jyY9hSBwymUg9wFSyvdw/3Xd1GAXJxEdoSAW Ul8nK8wUYpAuCnLVGBu5VOTOzI1aZMade87N2yuF6Ra1/tR382QSm0egHTF+DAsJUZ1Jdf6IEbU2 sbRGmGzFOt6ICdJ97WxnC/UMdLJykeIiP5nvsQycU5SJvS3GdjQZ391k4boiSfM4aTrmpglRaE5l i9nMk0p9anuQ77Gc88oBll1SIW7MaKLa5M3HGUnL9vuYP3l23gQFS1A0eKc0J+emAo8lZG3tls0Z qocixnakGvUlT69QGgyJph0mFH7iV5ay+KIyw5tr6j0Mnl+S1c/rdcaKpP0V5XcFHUPEAs6ciR+r i6c05h3BWrPpTTDjR7Icodepsry/IBiR469JTx/avlXNluN3P7eFWx8a431XredVlywlaSYzC3sD /FcNeShCKyYt2s5SiHPLm7ObUsUgmyO4IMadE2CN4fnrBuSmrUfbH31xp3Ky23+wi5OEC6+4hk5D zxSPyTaCyGV2DbNS5Ea4du84sSp/vnoAdTpzVxXINWPMqU6VHUOafKYDs7HDuPZzggstqHbG86NG s1QhNMKByRYTzViKgUVV72m/fNpXg4KqV9SzF2DFs3vZ8+0p4rpn140TDJ5XSn++zNogFb5LJiCb MfFyUZpWTFqetS9bwEW/OESrmvpb2ZyhuCBITUhnPpewlDqmN6ccSTMlYmnzmcdeFnun5Hst+Z50 XqsejnAtfdRom4jgM93X2M5G6rsVCkMXljpi/kwQp2te0M9ZL+oX0kYCSdLwYda8+g8F/k0Q87/v +W/3zqe/gmsXdhs8d3FyMe8IViG9FtsVTUtUsYERP1jJdRSaZzI96BVM3nLDHYe44b5hBPjOrnFe 9YxlMyXoBYFtMfJAhJYN4uca4rXH304zdvxYVGFrhJwbglOeubpPK4VA0l5wcrEYCyLOx60zdvxd PDVw4eVXQ05oakxOA+ysvpaC4LxmPQhTw+/jXXEesNZw+1STvz88zRUDxY5X1myI59TWZx2HXBWm W/SO1MjXI0yWwveBoVXOMbWoQrOSwzg/N5r1OOaV2dEfY0TvOzxF4tRKSOSV+7KXvLRO85KwrXAP 5MG44etLnl4uLTq/qMP313XvdyZl1XN7WXJxhbjmyFcsSeTxsabRo1jxSWrYGdUc0XQWnfJKaVFI WDJp5MtrZgSazcWiqIPiQEBYsjQnEqYPRBQ3lvCJ/hDKTup9lTf0rsgz8kCdiT1N6mMxxQVBuv2x b2/fBwxM7G7iY6WwIKB3WR6fkmlte3zFdedVSYBQBINwBOHXBPmCgCSq/o+f9vL5X5HexZMS866K 0M+RLMhCr5APjO8rBGS58jN6MYgAsefS1X1ctLyHZX15rnjaYkjmuhOzpTVjzHgMufKZUNMcQ7gw AkcdxgHOc/aisqweKErkFIG13iVLfBKDGMkifV108biwcdNb2HjF1diCxYhQJDShMQaIUjJFUQRa LvWvOvbeGOeDRxCRz4/VcShLw/S1Y69Ol1UankrMJld9R6ZZuv0o5bE6QcthfBqxClqphcTS7SP0 Dlc7Ua4fBdYItchx18EpH1qDwgMDvQt3bL7uo4Dq5i+f3lS+V9SIiDWyRz3fNYGw4WcXOZsT8Ynq XR87TP1ojAmF7V8e45Zr93LjH+3mBx86RFR1x1QaplGk1rQjrjt8orjIk0WAZrUaAhd7epbmyPVY 4rrjyOZqWmGojy5m73xKti5dtKGECYTGaMLhu6uZWejxt0+rHZXqkRj1SqEvSP21kjSnnRnfODFi jJVQDBMIf6WwHvgCYJPMZdXQ7u/YRRcnF/MuguURZIap9KoqgREt5SzzIYJlRHCJ5+wlFf796oup R45lA0V85NL0YCCpBcPOGA3nCoFFhElN+I1oDwL8Q24NvWJnOwpnFg9ps9x8KWTD0opsOVT1xdAs RFkHHAakx9vukquLx412D7tmq0kuzHeiVsBFwK8Cr0tF287WI58KlLN3iFeiYkhcCAibSZoqTzxb 6hE5ESo2TQm2E0LtE7TRk5/5/JMtcp8VgfLW0HO0xsDeSdQKmGMIVBoXR1RZuHcCHxiqA6WOT9fj jmIBxcDoPYem5KHRuubTqssbx6fHuOjKt9ics6e9Ks15xaSRGieW98d1/9LFF5U55/IBffA/j1Ib jvWWd++VXMly5P4axgomFEa3j3aMQKOaIyxagmKasouqKbk6tgKw/aiaRr5Ki0L6Vuapj8Ts/940 57xqIWEpdVSHR1ZgtyGSGpwu3limPBRSPRyx+6YJVv9kXyfdN9tYFLJqx5anOZGk6cmy6bT0AQQV J4JV1UngA8A/isiR7B5i84Fx9ShBRGi06qfhl+nixxHzLoKVJ4SZubkCaRVKPkw7xZ7pAu925MnF jv5yjmUDRVwWvVIFAoGDCdR8WmlFOub0tmbYrxHf91W+4af4DzcGmJmYnQd6TVpl6BWMsH5JDzLT duPp2aPIKW/E0cVTDRs3XZOWzqMUwrxB1SlsVLjOGrlHVX8N6DeCxk5ltBFlnnMzWiUfGKYWlcF5 MMLRxDGaeEIRKrMiQmoEcZ6onKO2oJjaOcCjVvY9Ucy2Q7GxY8Gh6cz49PhVhB3rFBEWHJzGJrPI 1QnOLnOaC4vw9R2j2kycMSkJuC6zEtCWSU7qsZ4IrBE8OIMYg3xFDJ9KGj644GcXxYsuKIt6lekD kY48WE9b3xRTK4d8j2X6QKuTkrN5obI4BBEaYwlJw3c0Ucei0yonb1j2ExXECtMHI3Z/Y5xc2c5N 82mmj/KkFYjZ1+5ipbwoZOklFRBhbGeTh2+epLggnOl56FO9lvp0m6TlaU6mJClfsRgr7Wx2Sq7Q bwPrReTPgSOkafCUzyVpx+hrF/4hf7vsXafmx+jixx7zjmDNETNmkiwjQmiMtp880+iQLOdT36pM P5UtkKGuM5RIZw/bs0RyrJQ8RQy3umnAp5L1rGKLdSGYtHUFXjlvcTl1rU/fcmG7rYU/43L/Lp5M 2LDpzYgYxmqjWGNNdoa+xYrcp6pXTLcSAiOJqqrPCu0OTbfUtCMG2XlsnGd6UZmpoQrEjnriqXnF ChSM0D7TJfb40HJ0dT/ezPKEO8noVAsaoTjVwraSNB2pmT9C+7rMHttjUCMEzZjCdKuTvtQTGF6b s6VmrIa9Ew1ueXjMFwNrvHJXUMh999f++e8B/GkwpHgEjGkv6FQ9ii3J1d7pN21echf94iJnAlET igRF07FYEBHihmfgnGJWLagYKyw8r4Qx0BjPehK2I/LMlWm0W+XEDc+q5/bRuyIHAtu+NMbwlhql hWEaKQsEmzeEJUu+15KrWGw+tXQQk+5n8cZyJqQX7v/sCNu/PErSSp3Zc5V0u7BoCAqGuO47bXNy vXZmkgWr6IQqrwEOKYRkxCptbg1/MfCHvGewmxbs4tRi3qUIj0EO0nS/MTy6DfFpxGwCaI53w1Ag N6s0vH2DIp2UF0rIKsnxsLbYqU2OasygzeEbDlaGsCEHrdTjBa8s68tLpRBkJoayNiNxXk6CfqSL Hx8EWEBZ1DNoFXUobzIi/3/iFWskfvOlK4NXn78ouPPAlL7/O7vVq8rBqdaczHUnKqRwdFU/uVJI vHssbeIMWK+QOESh0V9gbEUfUTF8wim4x4tcI+4QABHBZgLtR+36oOk21YFius0JjU87VWz5wOhX to/ISC3SvkKA8/rxpBnx4Tf8ljUW10pOvxHwtQN/yDtH35cOFDW+oU5EXx7X/WcH15euWvL0it// vSlyFSuqqVu6a3mWXVrhnFcOEDc8xqZmo4svLFHoD2iMJ+y7bYpll1bSqN0xhp+QVfYlqdj8gp9b xG0fOEDS8Nz2/gNc+LpFDJ5XSklY3VM9HFE9HFE/GtMcT9IeiZHHJ0pc89gwjTC6lucHHz5Eeego Pcty9CzNU1kcUl6co29VPq02TF3ZKQ6EKkbEO3UmEINAFOheAAAgAElEQVTyISMMqxIKxJh0Qfzu wbef9t+kix9fzDuCNQ8CVE8InRuIU1hsIS8zovz2ewAQLjBFvuWnmVLHbiIGmzm03yA/XUZDQbKG rDhPfynUheXQHJhokrOy0qkPRYmfvN9UF2cEafpKSBVVq0TkH1xqOeL+9EXrwpecvVCbidMXrR2Q /9h8iAdHqhyYatKIPW19+uyKOwHGlvUyJhBsHQbvme7JE61ZwHBoSSq51Hx0Nrk61YeobfE1tJxy 13STZ1XyM5W6ZOmsY7Z5vMFgr0rOGj0w2eQr20d8KbSBVw6D/kt2XXr1wtbrP3WyDu1xYczVGAjK 7aFaRJLxh5tvWXJh+cVLnlbu3/+9KY8iPlEGzy+x8jk9rHlBPzYv+DiVJrgodWRffFGZPbdMsv+2 Kc56UT+L1heJaj4TsGvne20/RlXH2pf0M7q9wUNfGaM1lXD73x8k12OxNiN0keLidrljthjtaKtm 904UbEGojybUjsQcuqOKCNhQ0tRmwWSm0+BjLyL4fE8QJC1fr4/GH1tydoV6K062/PsIu28e5wef /MiZ+Dm6+DHGvAuD6Ny/4/Zz3nNKV78/KtqTO7HCsgBdHSJNj5qZ19oEa53ksUBdPAdaLVgcoK/t QYcsEutMykKhtxBIJR/gUqHnkCCljlq3iy5OEJpGXkwWcbjGCKVG7OM3XrzMvnTdQh2tR1KPnBQC y7LePIKwf7LJdJSK2dN9MDfVl3jy+YBizuKcZ6QQMLm0l2Y5h2SVe6erRY4KJDmbBrmN8L1qi9c9 dJQHG2l7lHT6kM4xtJHkghNKDcJc7VUhNFz/4BE5NN1yYUo2PoyYSRGxiKj6MyeS/NDQuzpmoaR1 Q/Qszi31TnvKQzlMIBI3PeteuYCXXLuac1+9EBOk5Eqy9Gp6wHDOKwcIioak6bnro4dpTTtsLo1W pXqq9H0mSHVcNicc3VpPZRQWbCDkSgbX8tSqSsMZ4sBCOSDXYylVhJ6y0FdW+stKX1GpBI6y9RSM J0QJQpCCRcsBvhgQWUu9KdQnHOqVXMmw62vj+vV3POz33DpJXHef2vW18V1vk9/mP1+31Tx4/QjN CcfGTdecsd+kix9PzLsI1kx3PwCiVJqkmrRNpk5ci3p60Z68fVogLC8uwcEEqWvq4K7Z4EUZMiEF Y6i1HMPnCby2Fw0dtFJyJZmBo1fFhpZyzkpWSFME+oHJM3uwXTzpMHP1ICLPi52yqJwzL1s3qNVW krZ9SsvbGW8k5AJhvBFzaKrFhqEKiXccq8dyqvTmA3pyFqcwUYsgdhmxYq7Q/BSRq05EzSvNSh5n hQDYUo+Ycp4HGjEX9ORTUfUsHZaooqFJ/bBmm44+2ufMsljJB0YfHm/wpW0jvhTa0CvDwP9Het16 RNh8/ZnttPAXC97Gn4y8F7FiAGdzsh7FhiXjxIrBKcsu7QGgNZVgAplbJWhSXdbg+hLrfmqABz9/ lIk9TW7/h4Nc9vsryPVY1KWeWd4pteGYw/dU2f/9aca21UkaaU/VZiJ4hbyFJYWEJYWYoXxMf+go WE/eKoEoVrQTzFJSjudUSFSIvRB5oeEM1cQwEQeMRZajUchkZHAqBKKMPlgzY1vrmLy8Qj1/cNFV 13xYvdZETFv9rhdd+Ra8+m4njC5OC+YhwQJmKFQEqblnnPjHTayOVxZ87N8nE+3+axIpusTCz/fA F2vIcJJWFErqwdDrDKEIOBhbrFASpEbW321uxQ0CxZxtjzkE6Wl/HKfWvrGLpxAyeVFWw07Fq9KT t5RCS+RUQitaCCz/ePteeWB42pdzgUw2Y9k5VteLlvaIxp0oGG1T3MQrfYWAwXIOM1Lj4HSLRrvo A+186KlER3zvlVY5R22gRN9onUNJ6uF1NHadVD0w0zon9kwv7eloxDr7+iHjVYW8NXz2vkMyWouS 3kJgnNe/QWQMsCI4dfOjxPfdi97OO0f/GgAxck7mmK75XkttOKY2HIGUZ6r0Zmmq2sL1pOG58BcW MX2gxYHbpzl4R5Vb3r2Xc141QFiyTB9sMbylztEH6jRGYzCCzxm0EFDAs6YUsbbSYnUpYjCfULB+ Donys6S1c1K37cd2BhHt/DRCSr6qieFIM2RXLcfuWl5GTShO8aH6tcbwPvX8FvAO4F+z/VuDuLVL zkU2XUPqVdZFF6cO845gRb5JYEvt/22JpK7SrcSnxUAnuJ+ZhbN0RLidFgvHEWmeLHRIVkvRVQHy pl50cwt2xal1Q2gJc3nMznTmqNddqorJqgjT5N9cohXMmDQa8Ln5GcLrYj4jK7Fv16rutEaeMVaP /XTk7DkLS7pvosnffnu3fHnrSFLK2SAj9LpleFo2bRg6btxYFQJjWLewzHf3TLBvssFILWJJT57M HPc0HNhM2k+8MrGij57YMbE7wYpQz0aus6NvsaexoMj4st6OfcSJRK+cV0o5q/cenpKvPjTiyrkg 9MpDqvp/SN/jEIM382/dI4bQJ0ppMKSyJMf0gYjD99Q468X9j8opO628rPCs317O9z94gMP31Bh5 oM7wljo2SLVaKGjO4osheeNZmo9ZV2myttJiMJcQGs2iUdB0c1UpP/Qc0RlpxbHbFa1nXaXJuT1N aonRvfUcmydLZmct75tOXN76VQb+xav+rKJvEeSoosGug9sSEcPGK65h8/VdktXFqcO8I1jWB2jb kUEkElLTzXrkOmzoRIiRtMvtVLGB6fiv2LzFR+7UmJW2idFskpUXuKwIzypAU6FoiQ+Cf0jb5dRz 547jjMvPkK3sLjD/JvAu5jfiJCa0Yfvk+pQVeW0tcvbvvvNwvH5R2dy446g+PNHQnlwQKoyqEuSM 6ds2UtOpZkJoTacDwdxrR7lwcYVCaBitx9x9aIpNCxbTSnxnIXOqjYE7ujBNm6zvW7OAw/cfIkAJ VSHxWJdGQHxomR6qMLG0Z46H1qNFrzoFKppt75VP3HlAm4mnkrM4r+8UkYis1ZA6z5brP35Kj/cJ 4qB6CMqGxRvLHLmvxuF7qoxub7DwnGKnevB4juvqlPJgyIafXcThe2sEBdOuwcEXAozAolzMOZUW 51aaLC7E5IySqJB4IXEZueWHTnXHRSf62Fk0K6qCV6GVCegCo3J+b5Pzepp6oJGT28fK4dbpgvOK 5oxuUuTZqrxOVW82gTXqU5OKjd1IVhenEPNO5G7SpXY7aByJQJx4mW4l0PaDOoErU1VTcmUNB8Ya XPPpe3nNR+7k21uPYkLbuVmcdGQr4U4kyyvS8BArmtncVadjkmzCLwSP8RNksfRG5NqzkUclQeXE THu66CKDWMGrd0aMiMhXveq1ucCY7+0bDz9y+z57eLoV9OaD0Kv+wHu/XuG6XGDYN9l0u8cb5NI2 MHNgBJqJ54KhCksqeRKvfH3H0ZRcyUyK/pQXEM7SegXAdOI5HDkCD2ZRmXjNAo6u7GNk7QAHz1/E 2Iq+EyJX7cGnUXDoyQV6446j8v19E66Ss9Z5/ZqI/IcRI6ppW+N5GBFpf/sPiICL1Kx4Vg/FBYFG NceW/xhJM7lmZuHa6ZXqsh6FiXLfvw7zg384iDGQOKjHqe5pQ0+D1ywb442rR3nJ0BTLijFeU71U lnSYQ6zaGeYnwrlntpPODtv7VhWaztDyRpYVY65aMa6vXTlmlxVj23AmBpaI8E3g11Txxs6YtnXF 712cKswrgnXhpmuQWe0tVEmyCJZM1JNZz5/YjO0zdeWXNw/zxc3D3Ll3kn+9/WBK1E7lpJ/NBO3y 705VoAeMMFyNaGYNaAcr+Q5xfMRuABJPPXKZAJkYmM5e7oaxujhh2NTOlkSdfvIFPw/wp6p6eSm0 /3dBMfxeaM1/Oa+/pt5dJiIjqnqdEWjETu46OEVopXPZzb7+YqcMlfM8e2U/RuC+w9N8d+845ZzF a3sxdOpPVc3+hdawf7LJZCMmb4TKYJnxpb1MLq5QHSiR5Owjmzw/2j5nCdtDKzpSi/jkXQc0tBJo 2nPoD9KFnJdTHaV7wkgDPahwL8I+F3nTt7qgKy/rBUUP31tjy3+MkO8JOlF+1dQtPd9jGXmgzs3v 2sO9nz7MxIGIpjf0BI7nD1Z5w+pRrlo+zvm9TaykFYJRRqrMLO+LH4VUPfphPXK/RtKsQORFms7I WeWWvn7VKM9fVA0TL86rYIQPofoX6lWLedNJfXdJVhenAvOCYG3cdA0XbXpLalYoYkSyuwGMZlXX DE+3ZjRKJwgjArHnuWcvYHlfHueVV28cOvkH8GjIZoHZqzdU2TlSx6sSGGHNwmJniX/sJG2MMN1K mG45tSKgNBUmTt8BdPFUwf3XfQwRgyC84eZ/b/f7/C+v/Lwz+hyFyxH+cfTAgSRyEap6oyr7Aiv2 +/smtJaR/DbakQ4RiLzn1ecP0VcIcap86q4DTLdc2oGgY21w6kjWbPuEwAj3HZ6mGjkqecuKSh4f JVinKbHys2787cjV8VKDs8arCsXA8qm798ueiUaSDwxe9b2IbEYkQExaOTgPU00WMIg1aRnNvyPg Ip+sv3JQKktyiBHdet0o9392mLCUOqujKbna8bVxbn33Xib3ttByjp6i8tLFU7xpzSgvWTzFYD6h 5Q1NZ1CVY1KActJJ1WMhzRDPkDtBafnUleSlQ1P6mhXjNmfUx16cEd6pyt81Io8N2j1dtUuyujjp OOME68Irrskqk4B0PB4kUqUCPBfAiMjByebjWgiLCMYILnJcsLqfD/7CBfzlledz+UWL0exmcbpW nTNVi0Diuf/gFAB9xZDzl1TgmJQK0DHhm2wkOlGP2+1yhkWpZd9DN4LVxeOCaJvsCy492SxgTM6k T4IdXLmKfJC3xpiawucLgWXb0ZrfOlKVQmjn0KR2y6hm7DlvsMxPnz+E88pDR2t84s79lDP7hlNJ smYbXVojTLUSbnl4DCMwVM6xZkExFdwLHTf6Ew2ptIXtlbzV7+4dl+sfHHY9aRp1u3r/LvUOVJ0Y wwNf/vRJP7aTAQ+oqvdpyO09aRRLc6XBsHXpLy9VyZay9392RG/9y72M7WgQFAybPzPCHR8+iFfw ectFPTV+afVRnjdYpWB9JwUozESrTkWk6vFgpsA1pXom1WpJzRlZ39vU164aMz2hN7GXxIj+Dsr7 vPOIGKOqTFaPsPGKq8/M4Lt4SuKME6z2qlhVDakjwzmK/ktgZY818meAGiOyb7wpbSLyqJitq8r+ NkZwrYTnnT/IG56/Cu/8aVlVP2JogA0Mh8abbD1cA2DdohJrFhbxWUn5zGFoxzBxeLolE43Yp5IB 3WusiYx9zG+hiy6Oi83X/xObr/soAgQGxOBU1bu6Q1XVxc6JMWgKVPUTRqCRuOBrO45qkEWJ2tdO +9EI1GPHGy5ezoWLe1Dg8w8c5oYHh1lYCtOb9Kz3n6zrbrbdSuJTT64vbxthx2gdgOevGaC/EJL4 mfed6H5npwYnGgn/8L092nYKUOU3xZhIxFhA1cW4qHVSjulkQ1NrexURY0QmUC4XK4fimssvvbhi Lvu9FT4smcQn6g78YFpvefdebvpfe/TBz40geYuxwqsWT3DF8gkqgafuDGmqba6pwnzKkM4mWpJ5 bNWdkeXFSH9+xZiUA28TlcQIf6Cqv6eoN8baBb3LEGPY8DP/80wfQhdPEcyLKsI2uQKeYYSbQUrT zQSn+J68NTkrHJ5s6Vg1koFKDud8R3ya7SB9aGsq2hMq2SobSFouJTky9wZxGo6tsxK2geG7O8cY qaY9yl547kLIB7h63BkXZI+qYIQdw3VNnCI58J6d7diW96motosuHi/uf4xU1sYrrkYRb9Jqk3u9 cl05tJtu2jnqrtywJFg7UNRm4uXY9jPOK6XQ8I4Xns3v/9eDDFcjPnjbwyRe2bRhiMgpzcTPuf7a 2z4RzCZ4sfMsKIbceWCST961H4CVfUWu3LCYZvL4otWzI2KqUAgsH/jOw7JjtB73FoLQef0HQW5E sEbEOfWon0fs4hiMJWnbHElnRSvCZkU3YnlXVHOvW/aMysKXrjqLez55hMP3VvEOHd1aF/KGvChX Lh9nXaVF3ZlMwpFW8KXk5Uwf3WNjdtow04jJ0mKsm5ZPyGf3LTBeRUX0/aq6WYWvq3oLONPt89rF ScIZP5MUUO+9TxIj8HGQUjN2rSufvsT//kvOklxg1BjR4ekW+8cbYI8RqM8mV1lrDi0YtGjQnEAx /dvYVNjVltzKrG1P+TFmq3wSz5c2D6OqLCiFvGz9IMeLys1e4T94uIqb+f97T2YEoIsujkVqxKmd SJNXfY81wnTL2Y/fub+dZNS5GqU0UtyIPav7i1z70nNZVM5RjRwf+M5u/vymHRyptugvBAQmJWOz 7Q9O9JzWWe9vR5i8wkAx5O5DU7zrpoc6BSG/+ZzVLKrkaLu7nND+ZxNGVfoKgX5x6xH54tbhpCcf hM7rNu/1rU49quoj5yBR7p9/lYMdfGjoXXj1bX2UI53zRwX5LRPI+uaku6qyNPe+5/z+8v8uL87V NPFiikZDlNesGOfsSotaRq7a9ghw5tKAjxcza3DpRLLWllv64qFpE3lpU+OP4imj6lAV4w0bfubN LH/VG1n9ql9i3avfdMbG38WTG/aHv+XUYvH5lxgRUTHmhdbI26ZbSfJLz16Zu/bnNvCsDYsInco3 t49Kosj6JRUuOmsBLvZpfzTVjq5CvKI5QRJFtkbIXS1kcwvZnbarkX4DJQNuxjenU0R8iiaLmRsB BAXLHTsn+NAte4i98vL1i3jtc1aQzBIPz74RGCPglA/fuoeRaiShNaLK/wYOZIPW4W13nZqBd/Fj i+Gtd7F4/aX09/RpK46siOz3qisLoblk+9F60lcI7KXL+2gkTqyZuz4zRmglnmW9BZ6xoo8tR6oM 11rsGmtw864xapFjZV8hdX4XcD4lSLMvweNFl4+NdilpT/VCYCgEhhu2DvOXN+9iqpWQeOW3nrOG y88bYrrlsCfoxTU33ejpzYd696EpufabO701YrPtXyki+0TEgngRuP+G+d9y5da//jrPftuLSbvm SOp0g1iEanFBsHV8V/PGv1552xcXrin+lkDRedGfWT4p5/U0qTuDlfaS9PQK108WZsYrWbtYkVWl SIdboTncDOPQ6EB6hHKTIHk1KtYYU7TW5K3VQJTB8y9myfqfYHhrd87t4sRxxiNYZHOrETnXeaUn H8jrn7lMSTw6HcmrNw6xpDdP7Dx37p0E5zupvznkqiDIvgQ+PYV8rorc1kDui5DvN5AvVOGTU8jt zXRbOxPtOlVa8UeUtCt8/LZ9NBNPMbT8j2cun/kCZnnPZG9FrLB/oqm7Ruqat8aockDRrdlR63xe NXfx5IbEMDw+hqr69DrTt3tluBSa8CO373U/2D8pvflQE/9IImSNUIscZy0o8f7Lz+fy84YwIhyt R3z8zv38+g0P8MHvPsy2kRqBNfQVAgqBwWQLkTbp8l6zCFWaqmu/Bimx6i8E7J9q8mffeIj33bKb WpxmzH/nsjX8/MalTLeSx9ZrzsKxWq6eXKA7x+ry5zc9pC3nvU1J36+C3CEigYik1plPokDyewf/ mFvvrQFKo1rQJHHOWJG7PnY4/28/vYWNVw39Ok4XNL1JLhusmgt7G9QycvVki1odD9JZxKY/mkd4 waJpLVof+DTd+VZFz1G0BSSz/qkxgbFZNcDGTdew8cputWEXJ4Z5ocHKUIWOFQsArcSzqCfH6oVF 9k80uWf/FONTLRaUc3jnZ8hVXpAdMfK5atowuTC7YDibHEYdfLGKPhghm8poySDuBIwGnzC0M2GH xYBv3T/MN7eNgiovPm8hl569ANdynerBuTcqIDDcu29Kxuqx6y0ExqvebcRMAcapnx/Nzrp4SuK+ L32UCzddA4KiWEFGVfVXjMgXIufl2pt36AdetV5W9he1Fjlp2zHADMmqx45SaPmTF57Nc1b186m7 DrBjrM6RaovP3HeIGx4cZv1QhWet6OPiZb2s6CvQmw+zFH5GstK1RKcRtYjQTDwPjda58aGjfG3H UcYbMQoMFnP83nPX8OK1C5luJVmk5YdHr2a/nnhPTz7Qh8cb8o6vbdORWpSUQhs6rx8U4SMCJnYu CYOQxMfz1bH9UXHzi97FzdnfF135lnYxQ2vwgmJeVK+JVFhVisxzB6va9CKzV99PZnLVRluTZUSJ vciSQqxP66/LbaMVV7SaV/gC8F6BIUEXAXsV/hvY6dOK2fbp2UUXJ4T5QLAUwKveaY34qWZiP3vH Qd5x1XoKRpRiKGcPlvjernEOTjT5wcMTvPzpS/CJx6qioSBHHPL5KiRZJMtpp/cYZCnBQCAnyI4I vU6RX+j5oUaDT/iA5lYh0arH/O3Xd+NV6SkE/MYLVtPusTVbLHzst/KdnWPalquo8i2Yie130cWp hKhHxGBzxrlYraLXedX35gPz9pFqFL/zxoeCv3nleTJYzmkj9mKPQ7ISryTe8ZKzF/ITy/v46vYR vrRthIfHG9Qixw/2T3LHgUnKOcvy3gJrF5Q4a6DI8t4C/YWAfCY2biaesUbMrrE6W4arbBupMdWK ASE0wnPXLOBXn7mK1f0FprLI1Q8jV8c2f3cKfYVQtxyZlv/19Yf0cLXVJlefE2N/577Pf4KNV7xB jQjeJU86cvUIqIBgRcQZ9BcV1gokz180bXNGaTrTtjmYV+QqXQvPRNUgXQfQqXA9kX2kqcJERZ7e 39B7J0rWqXgRvQD4tKrgSIXxArGqfrBWr/1BpVRWySqQLtx0NfdfN//Tw12cWZx5gqXqxRgDbPWq X6jkg9f88/cPNKeaSe4l5w3STLxuPjCt+dBKK3bmq1tG9OVPWwyZmAABvtWAmp8blZr9EVlVnnhB ywbZEaP3tuBZRWhkLW1O2uHMkCXvFVsM+cBXt/Hg4SpelTc8aznnreojbiRzjBhnbxtYoTrd4o69 kxQCE2RPfxcU1ZkIXxddnCpsvv7jXLjpGlzDYYy4sCckrrs/ct6vK+Xsa3aN16M/+tr23F+9/FxZ VMkfN5LVXjxMtxw5a3jt05bxU+cu4ra9E9y0a5QHhquMN2KqrYQHh6s8OFztRKty1pDLCFbLeaLE k3jFaWrQW85ZNgxVeM0FS3j+mgWo0tFctT//RMhVu89nfyHQm3ePyV99a6dOt1ybXH0pKNufi6cT Nm56Y0dP4E/Boux04sJN16B4Bor9rtqqkvjkN1recF5PU9aWI2lmovb5TK4UCLJ0X6Jp1ww5AULY LtAGiL2wKB9zVqWlD0wWTcGqT1R8KEpP4HUytgChFX1rT7my1gS5qyanD2uluIAW89OWo4v5hTN+ +Wy84upOPw1VXWaM3AGytNpKMl2GkrOGfGBIvPpSzprP/8qlumKgiEPFjDmVT0yJulnLl1kl3O1c miGVOKohbcK8OoD/0Yu6zB3+JMwksyfu2Hly5Rw33XuE3/zs/XivnLu4wv99yyXkQ5O28ckw+0bg vBIUAm59YISr/+U+X8pZo6pHvdezRKSaHoaoOM99TwKBbRdPbmy84ppOll1VNYlbEuYKN1ojL6lG Lj57oBRc+7JzZXV/QadaCVZEjq3a61yLmjqtF0NL4j37Jpvcd3iaew5NsWeiwUg1ohY7nNc5AvjA CIERevMBS3vynL+owmWr+tm4pIdCYKhGqf7qWOuIY3G8qFUhMGpF+Ld7D8pH79jnRcTnrATO6+cp l15DtQ7SNkBmXrq1P15cuOkaJDN1FvhJhG/FXvzPrRyX83qaNJ2R+Ri9SheY6YBCo4xHFiPQHyZE 3nT0VSdyW9Msg1CwnvsmSnr9wX4JRclbr1ctH2dJIZZdtTxfO9zna84kVjSnyu8I8kHANmm67df9 8yk70i6eGjjzESyRLMaLEeSgKj8pon/XWwguzt7RVGXEq67KWVk6PN3yN9x3xPz6S9fifaJmzAtN hbyA0iFL7RWszXT8qW2UIipp0+VJD1UPFZOWJP2IeAS5Kobs2j/Fn9ywDYBcYPiLnz6XfDEgOU51 05w0ocBN20aJnYoBl8CgiLwekY8AFjTRE1XwdtHFj4JZ0kARMUGu4D3+FXjzxUrOvnLXWD35/f96 0Pzpi9aZS5b16mQzUUHn+GS1H61JF0xtjdSKLC14xfohplqO8UbMeCNmrBHTiB2JT6NVpdAyUApZ WAwZKOVSh3ivNGLHdMvNSQkix49GHy9q1ZcPODjd5IO37ZFv7hr1lVwgAoHz+mEx9td1utbuPu9B 8MlTIGrxwhcC0G6eKOhrYy8M5RO/uhQFUebOPv/IFZ3IVd54bh8rc+vRHgzKCxZVuWRBjZZv20mc 2P5S5xxheTGSsnVUE8tQwcmKUkzihY19DbWC+dz+BTZ7/68049bfB9a6vMmfsuPs4qmDM15FqJpG lgTxkuoqd4C8OnF+rSjrAiPnKTwb+DmvUMpZ+fzdh7U61dIwMKKxKsfU88wmK7e5KW53U9k8CT6z YxZP6gpzEsbfJkodclUIGB5r8OufuZ/JRkyUeN7+8rN52roB4mbCjF7lkTNBYIXpqRa37hijGBrx 2rllvA/VFagmKEbpNijt4tRj83UfRVq0T1UvYIyKM/nwVc7rJ8o5G4zUIvO2r2x11z1wRHryAaER PZ57eseCJLNlaDnPVNprk8AIS3vybFzcw4vOGuDy84bYtH4xl583xAvPGuDCoR6GKnlUlalmQj2r Gjw2JXjsFTXbN0tJI8SFwFAMLV/ZPsJv3PCA3LxrTHvzgQHEq75dRH69Nj09i1yl1/mWL83PdjiP BxctOAcBvKpzqgXglYkKZ5Vbpmi9+sz9fL4iNMrhZsg3h3uJvdD0hpuGexhphYRmLqFv47E80JwK PaFjYT5BgaYzVJNUfzadWFlbbunyYmRibxBhVS7MLbKmzbe66OKxccYJ1v3XfxTvOkzH087mQSvx 2mjFLpG0HeF3vOq/5AMjO0dq7j/vPgyhxVUEbPO09TIAACAASURBVKZzJDMjBEQM+33E1dFuXhft 5APxIUQshtTokIJASeBHqMfTjNu1V8VJlhbcP1LnTZ+6lz1jDZqx503PWcnrn7cqdWw3s9MYM/tJ 3bCBnOXm7aPsHq2TD40qGFVNRKQH+GCbyKk+vsbXXXTxRHHfVz4625TXI2JcIwJ4s/P61rw1OFX7 V7fsit9z8w6mWon0FwIVEXXHSYWnj+0+dnQqaSPnaSSOauSYbiUZ+UqoRo5G4ohcerHaWZpJ5ZE2 J3B8YhUaQ28hYPdYgz+9cTt/8c2djDUS7cmnETFVfQ3w14AtlUtCNjtErs791//TqfhqTzuk7YoD WPgJYI0VdHkp7tCq+Ri9ghmDaJelCV0250deaPmZc8JkTc07/2WL67lp65l95o2yMJfeg6qJoZa0 NWiQM0rRalv3WgWtP6n8Obo4ozjzKULg/hs+zvqfeSOhLWCM8d67WROmzBaVvkuVnyvmbP7T39/v r7pkCT3LQvELrZqjTjRMbRsAVD0rTI6X216uc+N8KBmmhued+eXY2BCvsJiiYJqKtq8mfnhLjUes jgDnPGFosUXLrVuGecd12xitRbQSz1UXL+Gdrz4HjdxxS8dnt/ywBmg5Pv29AwRWUI94r2qMWFV1 wJWq+lrg341IoJBs3HTNU0IX0sX8xubrPsYFV74ZowbAi0nFVoq+36nebkQ+UQ7tuhu2Duvdh6aT 1z9tafDiswfpKwTajB2RU0H1EU3NYRbx6jzxw8fzWBqrzv+TFprkM0PS/VNNvnDHEb64dZiplqcY eFQTvOba9+5niMjnETx+5i667Yv/dsLf03yHU9+2GwD0mV6FvPHJQC4JnJ6O5mFPHJm9AsuKMVeu GOdbwz1UE8PT+xssLcQkWce1yLU67vUKWBMQmFwmcNdZRH9G09UXptWnkRfGo4A15UhDL2yfLsje ei7OGc2p8g0jpkq66O1a5RyDh9/6KsLML8yrn+mYQpsczzyz8m+/fCaGeNoxn68nIE2DGSOoYgGn qn8dGHnbWD2Of/dFZwW/e9W5En9rWsMv1URLJtVhaZoKNCI01PPL0W6+46tYIzyfCn9aXsFZ1yyB AYjrKZk71k39eASoDd+xWEgbOBNaRkcb/OOte/i32w8gkpot/uzFS3jfa9YD6QraHGff7c+MnSdX yfGxb+zmPV/dQSUMMCEEOdFm1Yux4kkv7MMoGxDGAfHq1YjpkqwuTgsuvPyXkDCceUIkQDVxqiUr 8l5r5DdbiSdyPjl3sCyXnzdkn79mAUt7Cqqq0syqAdNNH9vB/URw7PWppGslI2kfwcAI+yYbfHX7 Ub68fYTD0xH5wCEk9ORXUgj7OFrbrkYsmt5t3yMif4Jg1GU3URE2X/fkjmBt+Jn/SS7IISjO+wCR BPQfvcqvFK1P3nzWUVu0XvwsU9E5ZKTdbKdjA6VP6Pf6UTC7ijBnPE1vaDmhN/Q4NUSuRc7mWdqz lgXFpQQmpBFPc6S6h6P1AxixBCbAd37W1Ny2YD13j5f48qE+AD2/tyk/saCuD0wV2DxZjL1KzohG XrlIYBvp6eXv6865AOx966sQtRhvcDZJA9PpeeG9iIqCoCZNuqimoYPsHpg4Vv3dV8/k8E8p5j/B uuJqgpwlib1o6t7SJyIPqupSEfGfefPFZsPaPk2un5Lg+83UZNSm04FDsRgiPG+P9nFDaxwEFhZD XnfpMl7/jGUMDZZSxhTPTPzHg5I2ijbWpH9YA7Hj4eEaN9w3zOfuPsShyRY5K0RO+eXnreRtP7UO vOKcZiTxMchVOcd3Hxjhl/9tc1rek8Ab3zXEgR0RX/nYmJZ6ragnBkJV/aiIvAWwPcWym6pXuwSr i9OKjVdcQ2H9Kprb94FXq+Ayi6DLjMj7RLisGXsi75Ollbx91sp+ef6aAd0wVJEFxQBBiJzPvLIe mbo5kYmpTabasEbIWSG0hmbs2DpS48ado9yye5zhWkTOJgTGU84tZWXfs1nV/ywiV9Nbd79fvMYq YryqWuCPROS9gPXOO0QRhM3XP/mqdi/cdA2hpAVASWpgY6NWK8kV8oDe5lSe3R8690trjpqcUclc zWfNVYLzMU4TVD2CYExAYEJA0udOE8lq/9Yiis8MQ9OYlSF2TVb0ncely17BgsISMp0UqhC5Bnsm tnD3oa9TjcbJ2UKHZClCwXq2TBb18wcWkDdenIp3ivcqQc4oIqpeuULgi6R3F6foj/2cu/etl8/t 7YtYRR2k97VA0qBCrNlvpxk9DwpI0rRJnDhrLRjhyNQhnvFPT702RPOeYEEm5hZAxZL+gG+wRj5d bbnkkpW99jNXX4wJBX9bU8xtDZj2neWxQ7FeQIRPDI7x9xOHmJiKEQPL+gq8fMMgr75wiAuX9RCW wsceSOSYqMc8PNrg7n2TfHfXOPfsm2K8HhNYQ+w8K/oL/NEr1vHKi5egkcPP8gOCmckL0pMwcZ6w FLJ59wRv/vS9NJ0nqiov+IU+rrx6IfffVeeTf3aEIBTNJj0ljWS9FPgGZJE94P4f8wu+i9OLjZuu ZnZiT0SMqjpjLN671xuRd4pwfuSUZux8aI1Z0Vdg4+Ienra0h/MGywxV8vTmbWqhkjm4u8zvyuvx Bcoikq1xBJvprwSYjhL2TTS58+Akt+2dZOtIjVoUk7MJoRUq+eWs7Hs2y3ovIR9USHwTwXLH/o/p cO1BCUwh/URVA/yqwEcQCYyxCUCctNhy/SdO19f7I2Pjpms6DbKtGPv/2DvzMMuq6uz/1t7nnDvV rbm6egaaphm6GwRkUBAhgMjYjbPRGKVboyYOyBe/xDFRk3yKJprBaARnY4Ij4IgoIAKKgAzdyEzT c3fN0x3OOXuv749zblV1ozEqDQW4nqeee+sO555xn3e/613vUtSJCDYwpIn7MxE+kXrRvkLKn+w/ JDNtcRQRg1eH8wldpX56y0soBmUS12S4voPB2jYUJTRRlo5rcRP5b2fVfI99m53ZICvTigmJa3Bg 95GcuN8LEYTEx8y+7RsxhKbIZDzCz7ZeySOjGwltEVU/DbDuGS/y1a3dRMZ7zbXJklWw/1jh7SB3 SNZu03vNXP/vfhrb5Gx+21mIkZZhthEly8miHSnmDIWTDBws0OUhEdhh0NsFrsaGN6pLyMcLD3lF Z1054OPfeUK367GOJwXAgqy1g3eKDcSo4lX1q4GRF47UkuQ1z1oSvucFh2jqHWbEi9wXw5YUatns ynca2D/ErChy7+AEF1/1INc/MEySe2CVC5blfRVWL6yyor/Cwo4ipciQOmWklrBjrMnmkTpbRxps GakzOBkz1XT43HrLGmF+e4HzDp/HBc9eQk93ibS+p6M0PDoNkjhPVA65e9MYF3zhDibiFG0K+60s 8Kr3zsNaYXLMcclf72R8yGkQiaSJOmvFqurdqU8OF7HOSt7LzTnuuuJJ7jD9h3hSxcrzLsAYg3eO oBDhU2ettc45hzoXiLWvEpEPGaFHFR87NbHzGDFUC5YF1QJLO4ss7SiytLNEbyWioxDQFlnKUZbi E5h2iFQgccpU7BhvpgzXE7aONXhgqMYDQzUeGW0wEScIKZH1FIIiHcUDWNxxDPPaDiOyFVLfxGsK QGQrPDh0DRt3fZ3IljVXZLau2fMR+aZAAJKC4tU/KRy8V65ZNz3eBMaKqqpHlxlhvcB5wEoFUi/a X0zllfsN5c7tWYGQ8ymRLXDUwtM5oOtwIlvCiEFVSXyT3ZOPcNuOHzAwtSVnhBQRJTI6LTxvVSTu C9F8No4aUh/TXVrAmQe9FiMGpw6DeVQ/G8VnOiyEax/+MptGNxDZIk6VovXcPVbSr23r0oLxxit3 CrxX4U4ReSgfs60gbtLFlEzwtJ7MbrrwzGmGkMz0yOE1wshfOeQNkej8olGSlmeZKKlC3WfFBkb0 ZlX+VkS+o2kK1k77vy59immz5oTI/X8TzmUCWZ8r3hXWO9VjOsvh0s/9bGu6tLsUvPrk/TVpS7DH F5HjAZd3hLDZQJPEjoMXVrnkT4/gqg27+dxPt3L71gmmmo5bN4/x80dGCYxMl35DdtS95mkMzcCU MUIxMPRVIw5b0MYfHdzLqQf30NNdgsST1FPsbxC0p16JKhF3PjjC6750J+PNFOuEar/lhW/pJQiF uKlUuy3d80MGtibSu6igSw8p2Ju/N5EUy+awgPCdAu9DCBRNMU94Uegf4mkWG3NAv3rtenzqAJzL qoJDsSZR9V8G8/eZD7AQGEdgFK8JtUS5d7DG3btNXvmVGQq3FQJKQfY8sobQZkyVV6XplDj1NFJP LcmqDVPv8eow4ogsVKMClWgRPZWDmd+2mo7SEqwEpL5J7GpZmkssqh6vKT3lAwltWb16EZGaqoYi EqrqZaieoPBzIBBIBcPqNevmfLrwgJ4uHh4aIQoCnPeq6Fus8CGvEjW9IIIvGJ8ZoDPjGZPpkhyh jThl2StYVD2IpqsRuwYtVkgQFrYfRF9lKddt+i82j91LOYhoOOHBySKxF5a3NYiMMmP78NgirJkx 1bOq/zlEtkjT1fLjqky7fE1bg1hSnxCYkGMXn81AbSuNdBIhAwpNn+HqfPF/q8I38/+y9IfiECiZ AL1/7DHdlidTPPK2szE5cwWZNABYLEa+45HVbcazLQnS74+XeaAZigcWRyknVBr6jFJTExWbqBxr RL+tqv9iosKbfdpUFctTsTrzScNgwR6+TxlqhqNE5GdA0Eice/+5B9uXnLBE3VQCIMbkQ8Is3trl AlhTDCB23PzwKD+6b4iN2ycYmIgZqSc0EkdLFmJzo8P2UkBXOWRBe4EV/RUOnV/l0AVtzOssQmAg dqRpRpXv7Si9t8mhKgSVkJvuHuDN/72RWuowqVCsGl713n4WHhjRrHkQKFUM3/qPYX781TG65ge6 7u/m89V/GtSt9zVNoWRi73U1cB9gQD3I014b8Id44mL12vUYa1HvW0UpHxCRd4IkqW+ESzuPZ1H7 0Yw1tjLR3EEtGaSZjtJMJ/Ga4tSRepelm6ZTTrOHKc3TTx4jQmgCrAkoBO1Uoj46ivvTXV5GR3Ex ka3kaa6ZlNHeBSuQXZc/3fwJP1rfZKwpbFL1F5NZolhV3QkcDWxnZtyZ09fYyvP+lI1XXMbh57/S AF5V3y7CBxMvFIwmi8uxaTpjdjUDyRksXrnfkJhMfUDiGjxryRpWzjuRWjKOEfuo32gxQo20xvfv /wTbpia5YnsvOxsBsTec0DvBGfPHabXd2RcyLe8d5aids1b8GQVb2kO8/uvHX0cxqPDTLVeyYff1 hLZM0aT8ZLBNf7ir3Rett145A7iKjIBIjWSMWOKa/PKKJ78X2m8Tmy86GzvlcSXTMnVq1aZYIFGl Q4SfO+SgNuPj6yZLwcW7O2V3YhGBNM+3VoxySrXOn/eO0Rl41/QiRtSifByRPwdk2gwjSz7u7cuv Cl583mdYnhxs15OGwYK8isSAIA7VQOE2VV1jRL5dCIx915X3puONNFh/yv5K4jRJsya0zPKeavlQ tVJ4x67o4diDeyDxjE3FTDYdjTTrfWYkc2AvBpZywdJRDCCyM+N94nGJw8eZm3Rr2bMdpWczWC53 pqZo+dpNW/mbK+8DA5II5S7DK94xj0XLIxpTHmMF7xQxMG9JiLFCfcJLfdLrmeu6zCV/tTNVJRLh H8GcA+B9gjE2c2u+9trH/wD9IZ72IVmqOqsxgW7gtdk7ao0EurjjGJnXdhg95eWZBtHHxG6SOJ2k lozQSEdppuMkborE13E+xmuKojnzFBCYAqEtU7DtFMMu2qI+imEXxaAdIwGqHqdxzlYBuRfSbG8s yL2yUEJToqe8XIZrD3oL+wM3Aq9R1c+LyHxVvcI7f7xYk+Y3F53L9igqsHrtK4xmd6xVVvhg7IUF xcSdtWAsXFBKNPHCZzf1sr0eygyMzfRLveXFHNh9JI10ag9wNRusZIxQTDnsZPW8Y7jytp+wuVak K4qRFLbVo4y92mdbKTh1tEVdFIM2nE/23AdkgmqjM+vd0sF69cxr2w/ZfcO0qGs8sdONQIAWReV1 NOaOa59eoApgy0XnTKdZfcVklx7iNTd/tIJf+OEuNl80cmWag6vb6oXoPTu6VYGiUYlE6Q0cw6ll 0hu+PVbWB5ohH1w4FPQFTmMVZ9A3ovpV4BqQ0EaFxMfNPS0wWkp69WCMRdWBsPmis+c8yHpSAawN l1/CqjXrshSeNan3Gih8x6u+wIh8vRTa4O+/90Dy0GAtfPdZy7XUFmlaT6f9d2YPENNAq5FpMYxA RyWkoy169HQryxPiveLzz8MsKD8NsfcevGdYK68QFi2u4fh/l9/LZ27aSlvR0pz09B8Q8dK399G/ NKQ+5bG21fYj65PTvSCkWDE0pjw7Ho45+ZwOPfLUNnvL9yddqWrO9s6/CPiqiLWquNWdy7mLa/ft wfhD/CH2itXnr2vdxCyQgr4BZB6QqvogMEUt2Haa6QRe0+nS/4KtUgw66CguQXKTSI9H1eVC5FlV hjlYMmIRDIrPPHdyQXZKPAOq9mKsHlXtlk+TVR19lYN5aPgaT9at9NUivFVVj1J4q4gcbaz5ooi8 TBCcelBl7oIsJe+K4QV9hVOhEvjkvEWjYW+U6lRqKFqVivV4BT/tUCQ471jScQiFoDQNsLI+klnF 3mywIgheE3rKB7CiegO3jyaMJxanwoq2Rl62sG9AVj7KEua6qtkMpVelFASIGBppsoc0o/W9oi3n BrWQquhoYtVkPSdHgC2tHbnhaQiuNl90Fsxwx0ayOnsXibI9sfOLRpeVjK7YctHInylyfMlo2lCJ Prq7Uz2giqwuxbypb4ylUcqWOOBTQ+3cPFWQ+5ohF+/u1A8uHJJsuWIFfYHCNQKJOo/Csz1yrIce AbWqOwXuVOVnIiRiA1Gf9bfbfNHZPHjLJKdcd90TuMd+fTzpRDsbLr8Up0qt1uCOr/9HKhlV+Q2v eiow2VEKwi/fsj150X/cxvUbByQoWA0KVlvVSXtHi3kC8E5xqcfFbuYvcbjUTzdnbjlPmzwV2Lqo Zzust0KB1HmsNYTlkDseHuWll9zGpTduoVqw1Mc9Bx9X5jXv76dvcUhjNrgiA3AuVbrnBxQrBu+U 4R2JxCinvKRTOucFpIkiIh9S1RKKI6vm2rcH4Q/xh/gVIWpzXONT8J0Ib8pPRaPqNbIVCW05+yxm 2mG7lcZLfYPY1Wi6SVJXx/kE3wJZ+V/rs4mr03STJK6O882812iru02rcm3Px0eFZmviNKGjuIhq Yb44nyAipznnjBG5ENUr8hV+qaq+W/FqhCCwASLCyrUX7Jud+XtErivKt44lqQp9hVQWFBNVhLL1 UjAeTzbGpBlezBgfMfSUF+ZGndlYZESoFIpYMbmYXaZ/CTzWtrG8qrx0yRDH90zxgkUjHNczRZIz WPui9U5riX6W32fWDcNTDiO+vel+PnrHTfkYPVON2oINsWtk24bScIbhOFArisL91tjt1gboHiYg T6eYvl4M4AO0qMpbG15uWBKlG/tDd0NB9DMKxyu4cWeCf9zVqQ82A1SRlaWYixcNcVgxxgAHF2M+ uHCI09rrqKI3TxW4rV6gbKYtxBv5OfVH3iU3euSGSPSfqsa/q2z03SL8m0OuF2M2AutAVZOZPncH PrPt8dw5v1U8qRisVtz1zUtYvWYdq869gHJ3u2tM1AJUf+RVj1TlK12l4BkPDtZ0/RfvTM9cOc+u O2GJrN6vI6OxYiepy4w5WgzUHjPc3KXwfw9RspnTbGDVAnJBaLChZWCwxqd+spkv37KdxCsVY0lS 5bQ/6eS5L+4AIK5nacG9tQPeQbnd0NlnGdqeMLgtJW566VkY6EkvardXfHw4CapygKi8G3gHIlYh XX3+a7nrG09uc8TfJlavXT89V1a0dZedvgp/W6Zh9ZpZfR6F6Z50v8uyng6R6SMVVKwgqYq+EaVf 0VjERB6vhaCq1gSi7HlTzJ9N38z/p95xrc8Ce1SLzQZR/9sJRutzXj2RLdNXOdiM1jdrQLTSGHOc V73Jq/6xgZ+JyEpF36fKHcAVTl0gSGqxrFq7bk5VFqY1g2mb3ocPhqJsr4fuuzs6gv0rsQaiOp5a BpsBoajE3qhTkSgHWIWgjOZ7NhDDVJrwpfvu4pz9V9BdKBF7t4f1jPMJTacsrSQsr47hFJquJdjZ N1WE2bIN9XSS1MfZeqinFITcPzrIu26+lqk05sylB3FQRzcNl+brnFWwDtS24NUTGNjRsDKR2KxH gXKdx4NiAwkeg261T67Y/Laz88sYkaz36IIm5ioruioU5eZakesmi35rHPhYRRTsrsTqoLNEghSN 56/7RykbZcIbLFDzhkCUd/SPICDXTxZpM947JAKGVblU0L/xyHutKBXj/ZY48NuTgDbjOaCQ0G69 mfLmIFUuEe+PsoXwzxHBp+m+Efg9RvGkBFgA/oExzPJOKn1lmpP1VCEQ1QfU+2emmIuLobkQJbji zl3uh/cMctJB3eb8Z8yX4w/o1Lb2AmQjA5rmqT/IQBcw4+bym0PJ2nFk8lCwVjBhplvYPjDF136x k8tu3cH28QZla6EJfctDnv+aLlYcVaI+5TNMZ391KsM7pdhm6FkY8sDtDUYHUpo1xRXg6NOqeueP p4LNv2xSKJm/dF4/L6r3AEYFv2rt+qdXOXFrt7UO56yXZsfKc18z/VwlI10QaMZNHvjul7LXsxoD gl5IR/BjcY1qWAJg1Zp1bJjjVWSPd+Q+VkKma+1EeXN+HkeQVXsVbJtYiUh9g191ZH4j4/Rrfvf3 iVbaSNVJX+VQfWj4OqdoIMg5KnqTQabIWlTdIiLtqvoFMtH7A5qXqO9LpdHvEmKYvgY8+h8G3uxV Om8aaot/OoSIZIaikVGxgom9SM0ZrQROFMX5NOOmVIkCy+1DO3nHz65h48gAH3n284i9y8cqzdNw U3hNcGpIcuzcYq72XV9DJTAhY40BRho76SsvpekaGBE+esfPGGnWWd7RTWdUwOVtc7x6rIRMxWNs GrkLa0IMqtvqIU0vppSlTL/XIq5STf/nVXgqRp5tNTZrwOjVf8GKrvIqzQ/u7gi+PVaWporEKoFk wydFo0SiMu6Ft84bZ1khYcxloEpVsKK4vJr07f0j+poeS3/gTNOz26D/jvBxj5wSimqq4v5ld7v9 /kQ5GHdGC6LsF6VydseUntlecwjqVN6I97cBl4rIdOHJXIwnLcDauPGrsDFnLjLGKVWwiDhE3ua9 XiYiH+ooBc/xCt+7e0C/f/dgekBvyRy3f6c8+8AuPWxBlSVdRWzBYlt5QudneuHkFX8tPRXM3BaM 5HlCIXN1NwLOMzbe5NYtQ3x/4wDXPTDEwGRMJIYoNZQ6DCe/tJ3jz6lSqhhqEx4xTLu8w6Nn4opi DPQtDrGBMD7kGB9O6V0Uig1E/+hlnfL59+1OVQlE+JAg52V3OY+ZYwP/vo7WvRI4FTga9GMgTWC6 tH712vVZb0tVrLUGkLzPI6VCBqBWrlmP5DeKv//0T3n7+ccvr4SFB7IfmUlLHHbYi5HTF2es54Pj UAqy54ln49PIhDAztMy8glBNFf5CkH5Qp8ovjZjDwJsoqKrJ7Cz3kTLnd41WmnAx7YWFMtbYijXR efW4+a5yVDCqej/wSlW9IgdZX3XeHWPEJFk/RnT12nXcNVdYLOsRCRRVA7JN4Xki+pWi1f1gmnNv jWna9MJQHMj8olPnvYw3h1hYXZ69iVKyAYsqVS5/+F7O2u8gTl28jKm4mVVMkwGs1CeEtph9Q/c1 uCJnOw2Jb7Jx10846YA/pq1Q4qpH7udH2zYRGMPx/Yvor1SZjBuZFERCAhNy05ZvMt4cIrRFUvU8 MlVo6a8e8upvyLV7mcv40y2yk8Oqc07hhYqcWhCfXLy7I/rqSBtt1tNvHatKMW3Gy4Q3DKVWJpzh ee01zumoMeEy5qplMqu5636rSfeCwOUeWeqAv3RIORJNmirBe3Z0Bz+ZLKrNZYF1L4zWI26vR9xW K9i394+63BD3zVF7x6Xbf/wd1/uMZz9BO+s3x1wa5X7nWHbeS2kz7eRG/K2SIWcyweMaEXmbEU4C aKSeZuI94LsrIYs6i2ZZb1kO7CvL0q6SLuwo0t8eSXsxoBBaIitZe5wZdgS80sy9eEamEh4ZrnP/ wBR3bB1n444Jto02SFIlxGAVqj0Bh59U5tiz2ulbFNCoKd4pxsp0+4Bf17xWFYplwy9vrvGlv9sN wCveMY9DjytTn/SU2ox+5R8Hue3qSV+qGuudrgUu52nm8L567fppYa+q/gg4BVgPXApYvDr/4Diy vB3nHLtHh1jUNx+AUqlIrVa3gJ9RPpMLtTkb+BaZOeN0qwyPnw0ShAxcOBHJ5vbOs+FpALJWnvxi bFcnqir5tKRbYGNefXc98Hci5nuJq/lD5p0jK3rPkNjVcq3UEx8z2hwlsmW9d+C73DvwHQ1t2aj6 E4EbRCQCYlV9N8j78m4MXxCRVwmY1DsfBgWci+cMyDr8/Ne2nhpV9R5tM8grgEOAceAh4GQjvLru jD+uZ0rOWjDBWLMpy7uP4LkHvIxmWicwlsR7/vjqr3P74C5OXbQ/l5xyLk3nAE/BVrhpyze4e+BG Cracu7o/nreVTE919MLTOLj3RF7+g69y3+gQpSDgC6eez6rueTS9EtmIqXicW7d/j/uHbiW0RQye scTyuU09adObwIh+FORCwKZenTjHxm995nHclicmHr7w+dzwy6s5bsXJFMJCNo4K3nmuKxt/0i9q BXfhtl6roMuiRN6zYIQDo5mqzUlvSBXabdYfEvYE2K2Mf6vFkQdy9ksUKBt1DS/2nTu69capIgEq R5RintdeY0cScO1kkc1xyJQX/dTSAY4tN2TKm2GDHgFsJbvXtTgQBbS9VCFOY2rNJvv/03cft325 dzxpGazZ8dAV/82qteszGrgZq62UnaZpXu8I3AAAIABJREFUyw7tcoHLndfjBV5RsObMYmAOBEwz 9dyzc5IN2yd86tQHVmwxtFqwotVSIJ2lkErBUgwtYau/oSrNxDMZO0ZqCWP1lHriqDcdooJVIRSh vWSZt3/IYc8qs+rECj0LApKmzrBWvyYluHcImclqd39IuWoZH0rZ9UjCyhy0u1R57os65L5b6sRN jzH8g3PJtwWTiskMHFeuWc/Gy5/iIKvFXWXPa7lA93gRuRSyjIld0Umj0aRYLJhFffN9dsNkv0aj uR5wsxeBJ81LQE7O9XDPBblShCCvoFJmbNa8ZGCslSZTY+cGgNjXYToyDWHmdK2pZqnB+fm5/W7y qYmI0YKtSsvH6vFuFPzrYnZ1mddU5rUdykPD1zhVb0TkRSg3qOIDK+KV93uvR4GsBf5EVX+qyMeN 2MBnYhAOPu8C7p0D3RSydJhFUU/Gr08Cn2yx4iiIMZ9T9UeERo98cLLgxpNJUwwitozfw+DUFnor S6gnU1SLFZ7Vv5gNQ7u5ZWAHtw3s5Jl984l9wGhjFw+PbCA0hV87UdwX0bKbzjppRNw7cC2fufcR Hhhv4hT+eMVRrO7fj0azxlhjN5tG72LTyF3TzJVXpWBV758sMpFam6cH/7PloJk65b6nILja/Laz snR+KFR+PsTUkd0CmJNWnjG7At6hHA5yUiDodZMl0/CiFaPypr4xDinEDDlLS+hqRQkkc2qfnRrO ljXzv1MhEtWiyeovXE6ibo4D++HdnXprrYABOaVa513zR6iY7AMv6ZrUW2oFEhU5pBD7pmYMCuhk PrxMpwgF8A3HhNSsqnpjrG7+P+cg6lnykce/Dc9TAmDBDEuzas161KUAPs0GzpyZ4Kcq8lPvfUFE jgaeY0SOLUX2aIH98pur94pJvLJjqMlW38B7ps1BW5GdRJm7tJUsxddVDilVDb1LQpYeUmDZ4UUW HligWM4c2esTuQmpnVXm/BsGo9Zg6BLo6LV09FqGd6YMbE3wLtNaxE2V+QeEetzZVXv1F0eScrs9 1Gh4IXCx5EZ5c+A+tu9jtuBKGcufL84b1npvFFSlUIwiVW0CRwHvExG89zHwrwqjQDY1y/DRAuD5 +VLPUfSDqAzs9ZMKdKL6OuAyYBOaOwg8DUKy9HauvdI+Qd6Yv3WtiFynqrngTSgG7f+rScUTE5lY u72wUDuKS8xQ7UECKZzncX8NNFInJtP+6itV+YWIHKSqHwO9GbhFM8bTRXOkm8KGb17KyrUXYMWC iJcMQ86UWIJV75vApwLRjw81A713oiDHdNV1PEnkpq1XcPqBf0oxaENdyhlLlvHl++9iMon5+kO/ 5JgFB5A2JvjplitopFNEtvC4sVczjEhG0VescvtohR/uqGFNQG9JeEb7Vm56+OsM13czWNtKI50i MNF0Wx8jqg1nZMNYyQWiFrjBGPPzXDjtIzvXzs/fPzZfdM6MvjhVmTqqx2SeUtnkEiC0lsGmb2+z +lcKNLz4B5uhTRFdUWyyshQz6uwewKFlCLw3uIIZ1sqI0m6UHYmVn08UebgZ0FSR4dRyZz1i3Btx CMeVG7xr/ggCjOYmtW3Gy5ntNQCttVowof+GmFFV7QY6gQ4ycc+ADjW2s7gtB11qTeqcGsOWi85m yePsm/WUAVit2JAzNavXrEcMeFWXW0plNi7QBG5EuBHAOV8WkWOAt4vIWYA3IrJ0eVGCMNcQSPZF EUEMWAtRyVCqGqpdls55AV39Ad0LAqpdlrAguJRfyVj9LjN375VC2dC9IOSRu5sMbkto1Hym3fJK s6Ycf3ZV77p+yg7vTAkieYd6/YLCTlTlgGqHujXr+OVTX5jd2rFD+eNi531kRFIjIlk7NpqqWhWR j+bsRSwibzDCG4A6EGcHHAu06n+dIgcDdyh6OcpNCncD2xRNBbkUkXNRPUUwZyKKeuXwXO81PTPM VrAF+BXAi2fjN554xuN3idVr1+ed+zLfK1HeIiJ9OYj6+7zKrAcUI4FGQWUPT6u5ErOrCa2J6G9b JYNT9zlgmSCnAN+F1rGTKeBlqnqTiESq+kVVPVKEOoioqq467wI2zAEWa+M3Z9bhkOe9WrMeOIYw tGAy+QDwFeD9RrTnFyMVv6q9LgUb6eDUNvnBA5/l2MXn0FdZylHzl3HSwuV855G7uWb7Zm7dcSeD 4zeydeIBirb4uIKrlu2DU6FsPQ9MFvjeznZCk1WVnjF/nO1j22g4xYolMCHFVmVk3uC5YJQ7R4u6 ox5qIWOvLiH30ERxG654ajH+m97y/Bm7DJ2uinZAF3CMwhFeOTRN3bKuQI8IhM6ieL8rDeyO1KqA LItSKkYZn1XW8ehDPpMWbIGrIP/dzw1V+fpohZ1pQM1PpwopZPYYPKMU8575I1igmX8vZ750PIeA BkTQHQqLUL1OhINVpcdDSzBX10Vt96bK5RY+LjDgg8BI3lR6y0VngwhLPvytfbOj94qnHMBqxV0t oHXeugxoiXg1gsnuCCb/89bahvf+OmAZwllprL57QWD/9G/nERVNfqIwC2RlYGn2awDegUuUNFGS pk6/9/sAq+lQMBbm7xciAmMDKVOjjo6+AKfgUpVqt9UTz283X//noSQsSKfCe0XkDYDZOjXhgjnH GPx2sWrt+mnTNqVV7DndG4OZAwXAYP64BKWs6KjJ/KqXiPASI+ZChUWa6fSi1KubSrEKJYVSayGt QytkrfACw4LA8Hor8vq8JGJAlYIi7fl6PSPxsbVYJyKBQho4cNlVJs06WiztWfFSnowe+531OMQh a1+NFYPzXsjSowuA1+dvf9cY8wPvPSJ0q3pCUyQwpby4be6diy3jTKeJzGs7hAeGqup8jIh5ORnA yt5WAtDbUN6sqp8QkYOBT4jInwLinNMgCNh/7avZ9M3PPqHbNDvuueqz089XnXcBFqua3ZQGveon IqPv3F4P3R1j5fC47il1WmCovoOrHvg0/W3LWNa5nON6U364NWAsTvnQrVdyzoIRQlPMiz727TGd rePRXMdTsZ6Hpgp8Y1sXXoXYw/PmT3BgW5OGK2U1J9m3s3XMB20jSuyEnw9XVEQD4BFVLpNsZHFz uez/dw0TBuR7IwdXWkJ5n8CrPDJPgZJRApSB1LIpDnxDxVw/WWIktViUAwszuqtWf8nZKUBav5BH q4IwUeEDO7v44USJSJRAlCNKCfPDlAAIRFleSDi3Y4qqURr591rLFJl25BdUU6BfRNZBxmCGorSZ 6QqnMnBkrHJkw8ubDXqhVz7vstlQtoqPo73ZUxZgteKuvYTGq859DaZY9E6dN6kXn5UIzhPhgyKQ xmqWHlKQtk5LfTJjn/Y+HhpPzwRmYhbYEjOj7YDfLx0yWzPRtyQkLAi1Sc/g9pSehSFpnLXTaUx5 nnFym/7iR1PBI3c3KJTM673XTwK3p6pGUb9qzQVsuPyJn1n/LjEWT9IVTRvKKaDGBvgkBmNa+7i1 o4fzx3YRXgeMgb7AGjnBK5VGqliDC43YxKu2RWKes9To0g6hmhn5q/NIPYWJWGWkjo401Iw21A/V 8eNNJXZYoK9gITDq8st/fkBwoYh8WFXTzq52RkfGs4Ia8N6rgJxB1jx4CCC1c7bC+H+MULMJY8bp 4hS9UJCevAPBP2TgSgDpVTyBLWpgCpn/xRwO7xPaonnaXT7Q7By/g8CWzlL1fcAAiqhqaowxCJ9U 1ZOBlwGvUtUfInw+CIIASKvMPZDVig1XfJoj1r6WjGcF0IsVuSA0uuCGwTZ3YKVpOyOnqUYieLaN 38vmsbsp2oCDqv3cP6H8cqLKqo6UA9sa1J3Z64b42K7v3iJpIQNXG8eLfGt7J06FpheO75ni+J5J 6s4g6HQ/2dbQICgeoWhUbx6uyLZ6lBatN175dzFSA6wx4ryb2+fobxuZt1UOrjJsOk+QqxFW57oo VxDVOxsR3xqryC21ggw7I4kXEhVNETkgSjixrU7DZ+WWs8FPC/C2wBNk7GKsQlGUiwc6+MFEiapR 2q3nTX1jPLvSIJJcQ0em4ZryQnMvcJWHgOAVVSQQAM0Y2DbjZTC18u2xIvc0IxIVFoapP6mt4Q8p xN1T3nxO4BCjvKNhCxRdE/WP3/F9ygOsvcOkFpKEyFicSF49qv8gIn1AihDM3z+aVjH/qrFiDyPj 6dfkUSzVY0GZtzrDp4nSuziklAvdB7YmHHpsafp3vFMJS6LPfVGHfOEDjVQhQHi/Qc4FSLxi50jl 1u8SB1T7GW1Otf7tBhYBd915xadZfd4FYK2IqtWMTdmUHwsnZMA5dko9UYoB6YoeYyZjtTsmVXtK wkdOD+XwfoPX6UM6feBaGDpx6HhTzXiM7JpUuXfI690D6u8e9AzW1Eo+/bWGi1X1eQofbqTJVYAD pWAjpJJ8GeSloJ/OZ2A2KfgnJcISO81eObJjsT7fa98W5HqEQDLrlF5VJTBFCW1J5mKKEGau1ey8 MSyoHm52jt+RAj3AuQifJrMgdjrjhPoGVT1RRBar6r+ocj3ow+QsQZvO3eHVoRgRFdSqypgqf2lF vziRWL1qV7u+ZMkIaLY3IltEEULxPKdvnM21HhIvfG9nO69YmtAeepo+uzECj5k9w96slcu8uwC4 bqDK9YNtGKDphaO7apzeP07T7Sm0np2u0iztpCOx5cbBNh8YDTMZBZ/Mx1mPCkNu1++/8nMktlx4 BmIF55RCMfBp4vHqL1NktVeaVePDHWlgPjNU5eqJEhPO5EQQEoqyIEzlyHLMn3RP0Btkx9lM79sZ fVXVKNvigB1pps/qDhyLwpR7myHfHy9TzsHVhxYNsboYM+YMiUp+jGXaR9LIr9RwKWT9DS3aarJl I1G9eqLEvw10yNYkoOlFE4WyUfNfI2325V2T7jU9E8TKX6P4yMfvUjFGePwQ1twdAfZRaJ6RSb1r GZSdAVxANuZYY9Bye54azL/z2zpDP7YhIIpz0NET0N5jGRtI2bUpzk4TyW8KBho1LyueWdJDjyvb jTfUfLHNnOOdng78wOaGbKvOeTUbvvXZfbCe+zZGmlPTNgyofhT4E+/dCw4//7XfMEEQqWoMNL1S NsLpRgQRTCNV10zRhVXh/EOMPXk/a5+1yMjHb031wzelctJSwxH9huGG/qa+UdJRFHrKyNJ24dlL jKgim0aV138n1qG6ioBOpmjBcnohkNObk/XbgUtE+WLskosRXpr7ctw67UCezk3A8T/F6rXrszyt 5OyV6ltEpCvHHRfn1WQqgUFT7VU8kS2LkVCdb8pcTBFCy7JBSH0sveWDtBz1SiMdw4j9Y5BPC/jM ngPVbOwcBd7Y8sdC9VNGzGli8M55jIHD167jzjli3bBHeA/W4rx3gbFGlS951TVF619830QxuWZ3 NTy9f1zrzqhXFZHs5rq4lPCc3kl+sKud0djyta1dvGjJCB2ho+5MLnT9/disR6UDc1ajaJRdjZAf 7q7ywGQRK0qq8Jy+CZ7bN0m61/dmWwS0hNiBUX48UJXRxKaljL36iIiMihCgmjrn2H7llb/37p0r 4cViVDEGG8epQ/kLRZ6rELdbX7h2oqT/tLuD7UkgIlA2yopCLEeUY1YWYw4pJswPUtKcJdwbXLUY q08NtvPNsQo1nzGMRdHccNTSzFgy/mbBMIcVY4acmQYee3MVe4OrnGGTQJT7mhETTqTbelKE746X 5WujlaySEeWwYiLzQsed9Yimin5ysN0OpdZf1D/qYuWdqP4C9GsYs0dnjn0ZTyuAtWrNOlyi2Ehy c0ktiph/nQWMBMl8p1qK5Ce62qk1SHinFCuG3kWZ0H1ga0Lc0Jm0pLS0XvCcF3bI/bfVvXeKCO8V sT8wRlySJEgYPqHb85uiZbcxO0TYm/eo5tt7Asg3gBi0T5HXBkbeJML8eqqaOGR5l8i5KyxnHGhl UVVIPGoM9Jazlo0nLjWkvjV7evT6tJrHFqywZSzjpRe3C5OxElmhFEJooZagL19pZUFVuOxul26f UFMJeYaI/KvCBwQ6M82C3jWVxP/eWSoTJ4kzxSBvMzP7R/NHr9w1xwoT9j/51YgxaM5eKSwQWJe/ fZUYuQ7FqKpzSRoYsb2oUrBV9p3t5GMX2XnlKIadzGs71Dw8/GOMLZ+s6g/LCxsydiospFNpbIEr VfWzwKsFOdWr/wvx/KsIQcamzs1N3nDFp1m1Zl3r/G65ga1XlWOK1u9/01BbWg1c8KyeKa05o2g2 Ejac4bieKUYTy83DFXY2Qv7zkR6ev2CMZZUmiRdSnW0j+78zHJ0Nqlr7rAWsIqNMpYafDVW4ebjC lMvS0xXrOa1/nJUd9V/Zmmf2MnNBvN45WpI7xsquZH2oyv2o/rMXRVRSQaaLpJ4qYa3FTzPNOk+Q v/VA1fjgv0fa+NjuDgAJRDmu0uRlXZMcXmpSzi0Sml6YzO0X9gZXoSjxLH2VmbXPx4BtSYCVTGP1 f/tHOabcZNQZwr2W0zrireW3xnqvQpvxDDrLvw108OPJIokK7cbT0Gy9qsYz7g3Pr9a4cN4ondbz k6kiF+/qkmGMfmOsYvaLkuRlXZN2wpvTAtGvzRL57/N48uaMfstYtXYdRoSwZBDBGCOImA+KsDzz itHWpa0tcftcCckRhg2EeUtCbABjgynjQylBmL2nqhgjxHUv+x1S0COe22aaNXVi5ATv3QvSNEWy PoWPvqHPoZg9Di+ft5hipUzWos7MfvuW/MMvB/1bVf20iNxjjfxd0+n88aa6ZZ0i7zwxlEvPjVh3 ZCA9JWG8qdQTlakYTtnf8MW1Ec8/0FBPc1N+kUf9tcDV1gnlVZfH/N8fxsROM180yYz/AVFFDu83 +qZjAz53XhS88ZmBGBHnVVMj0olIq+/GeJI6kjRFjAnGxiamN92KJbBhrjDjsRezPAZR6TRIzl6J CAJvFpHuafbKK6raGldKQK+iREHbnMdXs3WTqp751cOxJkxBLcjLW/4sKjCRNFDVXMLJhaq6PT87 /06VpaqkZNrcPftazqHYcPml5FBIJTPQHVd4AZBGRoMf7Gp3Nw9XpGx9rgLNIlV43vxxjuuZwqkw FFsu29LF93e2M5kaStaTN07Gz/JDav21dMZ7vpZF6/OBUUrW0/SGnw1X+PwjPVwz0M6UsxiUVe11 XrX/ECs76jT2Alet32u95lQoGq87GyFX7WrXQFqNfrgII7GIWAT8HE1f/67xyFvPQoydda3K2x3S XbU+uXK8Yv5xd6daQQpGecu8MT68aJBjyg28CuPOMOEMqcoeqbvWPraiOOC9O7q5eqJEQZTjyg3+ vG+MN/aN8dKuSU6v1nh2pcG7+kc4u32K8dzhvRVOs2rOduspmJnlF41SNp6K8dxeL/DWrb18e6xM M9do7U4tdS8URBl2lnPbp3jPgpHp/ofPbWvw4UWDLAlTxpzRH0yUJcm2Y2fOKD1uB/ppw2BJnudV p63U4B8Bb85zbD9TYYcoLxAjPohkTvVIyIXDeKfM3z8ijITJUc/wzpTeRSFJrHuUzaaJcsKadtl4 0xRpUxEjb7divi4GF6dzW/IzW/f2yNBOfGsyq2qZ0b78UFU/ALJQhPcYgcQpE4mmB3aLedlhgT1z udGukjAVw1gj6/Pd6obkVWkLheMXCbUkG2p/lYZu9jpZgUoEveXM+0zzqkXJE17512S8AW0R+tbj AuZXxH7gJ4mKUe8VGxhxxsgJXeXS7aq8GOW+jmqbzTfLtcrI53IEEuB1Wns1j8wtH+BaY8zVAuJ8 S1cmnSBtoBSCqrSuwbkNswAEp7F0lfbTjsJiM9rYgjXRS5x37wMSI4asnQqqmT53lAxk/XfeSucj IvJiAO8cModbrnh1GAkQwaEaKPxClReK6OWBiP3eznbX9GJP6J3U2It6FUEFh3JG/xhdYcp1A9Uc CLVxz0SJwztqrO6o01PI5hSpz/RTrYt3LwEzkN3AAyFP+wkDzYB7xovcPV5iKA6mi4QXFmNO7Jtk RVsDp0LDGcxe2q+9rRwKRplMrXxzW6fWnXGR0cArnxCRKwFz5/V3uMOfczjuySmH/LVhrODSJLtW lXkqckHRKA80Q/svAx0aiooV5V3zR3hetcaos9NaqEcLzVvAVUiBNlH+eaCT6yaLtFvPCzun+LOe 8WkdHuw5ltf2MiFVoGo9DzdDrpoosaEeMeoMVqDberqsY8RZ7qhH1H3Gli0rpCwvJNS8sDOxGqtw arUur+qe8IninYoEojLqDMsLCR9ZPCSfHarqkeWmM0LgPLelj86G7NN4WgCs1WvWZRZkJksNKloy Yj45nVaDCwz8GYC1eJvXMM+lEDKA1bMwoFS1TAw7dm6KOeTYUu7KnAMEIyRNlf79Qz36tKq57itj rtwux6XOnYnyXRGsqrrVa9dz1xxtodPEMewaLKDyX8DBZMfmZhEp5Cah44DmeCkdb6r0lcWsP9IG LzzUam9ZdCpGZgOrllUGzKT9JuMZ5gqyC897nX4t63cmJE6Z3yZ8YU2ENRAYIclLlIzs+WcNpB4Z rsNz9zN8/BaRqQRpL6CDNbWpx1UiOdwIt3vVV6vKZflmL/Hq/xNlt3pegdCYa4TPqpz5zBuspqr6 RhHpzffrR3ymHc1aDWdn5TxFiyBEtlUBmonI53p49US2TH91lQzXH3aWaIURcxqZZYMVcCA459Ig sAa4TFVfBpwPvEhVzwOuMMZYmLvX28bLP5Ox+xhMYFPnfKBwhaq+QkS/FAr2h7va09HEBqf3j2tk VGOfgaxYs8q9RaWEa3ZXeaQWMRpbfjxQ5RejZZZVmqyoNllQjKmGGas1y2qlVVaPV2h6w66mZUs9 4sHJAtvqEbU0c+s1Av3FhGd21VjVUadgPQ23Z9qqFbMF7R4o2awdzte2dunuZugLxgdeuSyZqL8x aCsiIrrqxMPxHu6+4jOP9+7fp5HvXwM4hDVAV4CmXxiuBmPOqEX5895xzqjWGMzNQ6fTdLP3KUxX ZBqgN3Dc3wi5YqxMySj9geNV3RNEJpNQCJCqkOSPyoxJVQtclY3nqyNtfGqonZHUZKZcs3R7Jq8s FDIbhtf0jPPizinKxuMQmj4bHSvGa13FqIpprXsgypQ39FjHO+ePSKJSaHpuLZJ8p+kM1pjHDUk/ 5QFWZjgqLd2IERGXzTBZnp8z/2BE7gHtVM36Axr7awsIn5BoWTWkCXT0BXT2WUZ2ZS1zvGNG6D7N wmQmp8edVZU7rp2kPukxVv5PBrDEu+zeMGejGhRosxGJc4eIyBGqeg2q5yNylSrdInzSGpHEqYsd wbkrLK87KpBlnaITMTJUV0KzJ7Dam5nKnPhn/lfNNFWFTE81bRDa+m7ilGohq3pJfcYYOg9tkRBZ YSJW+srZ+0Zay4N/PTNEgHIobBpTveJeZ69+2KVGKBUC+W/n9URVfa+IfEZETlTVmhg6gAYz96A5 ERZpsVcpmUHh6/K3fhpY8y1jDHGSOvLxVIQ+UDES+shWpps8z5U2Ob8qZlrnCF5T6W9byYND16jX FBF5JbnpqHola8Q+k1YkY7FOE5Gqql7svP++iDQNgjHCqrXr52Rf0A3fvJRVa9YTxwmpi9NSqWQV +U9VTUS4rGh9cMtwJRlohOHzF4yxoJho04t4FerOsLCU8LKlw9w9XuKWkTI76yHjieUXo2U2jJVo Dx3dkaO3kFINHJHJxygPNWcZiS3DccBYYqdBFUBolPnFhCM66hzaXqeSV7E13KNbsjDr/9mi+Iem CnxnRwfDcUDBeM1SkHpNWC0pECESi+q0b+JTKXw28db8+amRKI/EATdPFRSQo8pNXtg1xUgOrmbv zxaPboCCUUKyYzbuDDdOFvnCcJUkF6/vSi2v29zHQYWERWHKgtCxX5SyKErpto5QIM5F8g7osJ4v DFf52O4OIlFCUZZEKUuiFK+wOw0YTA0NFeYHjjf0jXNyW51JL0zN6MEU0ElvjEHvF/TnqqwQtFeV disaJSrETiaBH1n8RU4Cl3e8+0OK8DGL/Ganbrpq8EyQNwCg+vNE9d0hICIJqhgLxiKt/mRzKbzP hO49C3Oh+5aExpSfZWaafU6MkMYqvQsDPeq0NvOjL4/5crv8kXd6mqpeLYhVVbdqzTo2zDERNUCc pi0R4utV9XoRKavqlap6uQjHWSNL64n6cij2HScGrDnYkjgYbqgUrdBbEibjGZD0m0I101RtG1du 2eF53jJDZDOWq/W+iOD8DAOmCooSGeGi4wN2TCqH9gqNWXouVWVZVzZn9x5ZWBU9YbHRH24ywcU3 pX7XpEolkjc5z2sRKeTX/SUi7AKsJjJnchar1qwjB0gt36vXCrIgBxcfS50H5y2ImzV+9akq1gQ+ tGU719Ofe4fzMW2F+dpdXmZ2TW4gkOJZqm4+yM5csa9k2hZPZovyiKq+H9UPIbLCGvMORN4rSqBK OtfGk9mx4fJLWL1mHdaGuDRxNgitKl9R5TnAV0rWz99Sj9IvPtJjT+idlKO7prRoPU1npJl7Iz2j s8Yh1QYPThW4e7zI1lrEZGoYbIbsboZILjeU/GY9A45a11VuGhl4lpZjDuuos385pmgzYFXfi7Xa O9U4WxQ/nliu3V3htpEKqkLBePEqJk8hfgy4HtiIZpKR1WvXo16fWg3aBXzivKslmPbigaEoD8ah jOXVnud11AhFadDqs5s9BqJUco+quhe2xgEPNgPurBe4sxHxUDMkVSia3JdMlK1JwEPNEEcGyspG 6Q0cywsJzyg1OarcZL8opct6rp4o84nBdgpG6baedT3/n7s3j5OrKvP/3885996q6j2d7qSzEyAL STdg2JHdBUEgYREFFYQEUFHHrzMy+tWvjo4b46ijjs7o4IyOjs6oMyIK46gg+nPGUdyQXWQJIYEE svRaVffec57fH+dWdWVjlaTD83pVutN1b9U5995zzud8ns/zPCOc2FFtCutTFR7NLKPesDDJ6LGe RpubDGhx74vaT30KX0Pku6iWUG3KRDDwAAAgAElEQVQH6TQoTnWzNTJWHB9UCntwy/q8BliDK9cU nkEKP7R2IfL3YZBpCqyORZwEIU2uMMlgTT18FfheAwMLE0Rg22M5I1sc02dF5CkgLaxLqFPI4S/t lF//cMxVx7wxVt6J8kMR8U7dVGYRguYK/he4QFW/USTifUVkYDRVN7dL7AdPjnXFgGFbLYyeSiRs HAsg6YT5hvY4pN5+on6qhoSEsYG/vSXny7flfP6MhLOXWEbqk7qtol2tZ2JESJ1y2CxDbNklqKvl kwkP6y7snl6yv9VFvca886ZMb9/kXVdJyrkHhRrox4rJwPu2KYOvMMYU7nR1orQjvKHYC95Wz7Ov W2Owxjphu/7PDNcp1sS2F9UqZMo+dw1rzYllxDLQOSQbR2/LCZGgK0E+Bxiv6qRwDXvVPHOO9WPj H92vq+tCgUMVrkL1qwr3hMgl9VOVxQK47dtfYHDVasR74qTs0rQWofpTD4OifKFk/MrMC99/tEvv HinLsX1jemBHHStK6oXxPGholnVVOaizytYsYv1EzIZawpbUMprZwGJsFzkGJeObLNecSsrcSkp3 HBKqp08CrBqfE5mQ5HIks9yypcJvtrazNY1Qk5OJ0q5WRUJ0a1Hi6N/U+8MQU5eAD73sKox4HzeJ hKgrjh10iMBjuZVUhTmxY1k5peYLF55oKK6ssCm3/LyW8Ntqwu3VhHVZxLAz1DUEfyVGSYogBiky tatCd+TDlKBhd7wpt6xNI34wWqEv8iwuZcyOc/57rByOt56/nL2Zwyt1hr0hbQF4+5VyLEq9iBbc RY41AURVvYpME9XvoPpORD5CkJFsCXoyoelUKJC87EH9z/MWYC0/61KMER7bMkZ/b0ex6+bTIjK/ oHreKSK3AWVUa4i4oGWaksFbTTehKsycF5NUDNVRz2MPZ8ycH5PVg7ui9fgGi3XoKR325n8bdgWL daqq/pcgVsEtO2M1d3536uzaJsX64oBE4ZuovkVVPxUZqQ/XNT54hrEfeVGsczqFrTUVK5NC9I// POeLt+Z88ayEc5ZattYgepL72UgDMadLOGK24cBpQuaf/DloMFvVXJnItmeuGlGIqNKZCEZgPANV lW01ZU6n6KdeFsuf/SAzv37E+66SmNyTUJTdAUTrTIm6doMvv6gYMhK0R6IXCexXsFefLsWxB7Gg bvvdocxSFCuJxLaiNEIW9gFr5MRyPpX+9sVUkl6p56MYsReK8Dkoqq8oODyCEBtr9+vqcsDbVfUH IlJW1Y+KyFkCZN4TiTB41uopy5Tcfu0XGFq1BudSJAQMWoHNIrLKq77HiL6vYpX11Vi/sW6aLGxP WTFtgoXtddojH7Kqu6Cp6Ywcg905Qz3VZvqG3AtZ4SoyBDdgbIKbKC4YjNwLdV9EBtKataRlfmMS VOUqbKpF3DVS4a6RClvTiFwcmU1ZLm0cbtq51m0Vr6oiYjXUH12OMV8VkXMja32W56gqU1Ur94xN FdQ7jK0JUPOidRWZFecMxA5fAJ1NmeVHoyV+Nl7m9lrCI1lEqpBIqBUowLw4Z0EpJ8GzLot4NItw wNw458r+EXpMjiK0WeWW8RKfeqyHgTjsKtenls1ZTGzKtBtPqsIpnVVO7KixNo22E9Z7Fephvgk5 rnahs5sMPhUjii/IqQ+rqkfMXykaEbRn2vI+5MK8v9lzBZ+ftwAr5BJT+nrbIw31i84DLgJQ+KER 83ERg/N5DiBFDQ8jgSWaaiL3BivlMqVvXkxbp2HbppyNa1MGX9g2eUyxsDe0WGldOeLUTvnNTWPU ghbrXSLmv0TweZ4RRVNPcFws3AZIVbVdRC6IjLCtpvFx84186OSYzpLIaKpE22tgOHyW8Mio5cBe oe52nduq1RogqJ7DFSssrzvE0pkI9TwwVE90XtMlSwBjjb+1BE9QssK19ziG68orl0UgIcX5RKbS lQgffXEsb/5eJnc/7vP2RCLn9SqQi0SQ2ER4rxxw9mu471tfeZZX9ZmbJCXUK8475z02ie2VhY/n flX9Skg6imtZDRs3ZEDVk0TtGIn2LDf/RzKvOZV4mva3LzFrt/4PxrYd770/GPidgNEO42//l88z tGoNWVZzSVKxwA9V9V8JZXTOVNVzFf7dirGAm+oa/9uuvaZI5SJAEwsJ8H5VrCLvSYzmgH1gvCQP jZfoL2cs6qixf0edvlJOxQZ3sFdppDIhEsVapdwSVKkEViJTIc0nRc47jjwjipXwUwjM1uZ6xIMT CX8YLfNINWHCCbk4vE1ZLBUutNM5z/ZSEcutfkLv1KpUEA+SAB7kHFX9SO7cO0TEeu+demWqSiee rgmgxgpYj7IJoK6iBmTCC1udYdgZfjDSxo1jbaxPLTUPijA9cnQLZBoiAE/tmuD1fcP0mpzuCK4f aePdG3pxCC/pqvKyzjG2RZ1oVqdLMu6oJox54fAk450zt3LDeDc3Vbu4f1uNugod1vKz8TKffqyb 83rGmgWeG2CqNXjBqezUr5JRiQsdliqmqpL7IHS/wjn3cQM5xjD/Y3sOTO3KnpcAq6EXQcUAuaL9 gnymWPhGgMu8etBCMQc0tCNiRJpU8ZTabwd/jMuhc5qlZ0bE1o05jz6QNoXuO51RaLH650S64kUd 5kf/OuzauuR479xZwHUixmqhP9jbu7bBVZciWIq12XivPrIWj/93a+SYbTXNX7y/jT5wUkRshWo2 Ca6aIMnB+csizj0oAKsnA0kwCUobrr1KBHUXznsyMXbjre3LI7W8X/Tmn27N+elDngXdwskLLKOp Yk1gvqaVhQ+fEuvrb0jt4xOqJSuvdapfQrmxcJO6ipaf4VV99ja4ajXBrYeNbOSw+gpgeYEuPyfG VAGrgsPpJCEfbLaixKZNjESyL2mwWt2EqioDnQezbtsvctBIkPMRfgcIWzIGV4Y8q3FUoqWMzjtV 9QwR6VDVj6hyvYjWFBExsU71Rfy2a4Mmy3uHsZH6UKCvImJeSiE+86qocYyrZ7xmWF/t5BebO+hJ HP2ljP5yxvQkpyv2VGx4RUVR3vDSAkxtD7wn0zmExd4pTDjDeG7ZkloeqSY8Wot5rBYz4YQMxRlH bGFQ2nil7WWlnUZFIlTD5Phy28Nv/IS2g8nRa1FOFpFuVf5cVe9H+Ly1NjLW5OqVoZVr9nnhe+Yd sY0M4LzyoAAT3mgsqg9nkaxZ209NDVudweWOxDiWtFtOqIywrJzy8U09bHGWQyt13jlzC9Za6h2z mRh5hMdySyifpCwupYz4COYeRH3tXdTyjA15FKQXAnOilCtm1bn4wAP44boRvnr349y9pUo9Mnzq sR5+OV7iHQPbmBnlwR0IzQSkiQR3ZKGgapZGerAesTaNpKZCf+R1WTm1ZaPUvcyxxuwP/B72XELR 3dnzDmANrVyDWEOeZ8Q2LoAWfyciM4od9NsQeZDQ95xGUsQwjgsmYq81f7fWyO/inVLuMPTPi7n/ dzUe35AzMeqJS9Is3RqO316L1WCxqqOBxTKxuc5G4tLxvZ9semjVmkmNj0qk6nMbW7zz/2KNnDpS 1+yl+9v4g6fEClDPVWyTuZoEQlqArCC4295dtztrPabBOjXA1bO1hj7kjYdFrBjwFJnki3sZAOJ4 pizsEd57Qixv/a/U+YC9PuOcP1hEUhGR2++/RgfPvozbv/UPz7pNT9dC1J8jsYlTVXKfv7m4VpuA fyyAlhcRfJZDYlnUscBvqG6i6urTGwyWlYhc6+z1h+1pWNNNqCnTKvtpZ2lARuuPYk1ynvP5Xwjk UrIgcNu3ruHgVWtACsE7+qAqH0b5ICIHCvp/EfMewKr6fKrr0JavuhQRw7euvYbzzrnciFinqp8W kaMN5CPqonPsNC6J+vmBG+Znfoy7tco29WypCw/USiTDFSIJUWhtRTLJcgG0StaTFC4+K5MVKVSD GDbzhtQLE7mh6gw1ZxhzhroTUkIWV4wjsTBbYo6ULs6wPRxnOrFiAU+ugVS1KKeabj4nm1xNfWSQ zYqeo6o3Fs/y51AeVtEbnHORIDlGWHb6a7nzhi/vzdvwrMyIbdZX9XC3VxgJtQYxwLCPqOWORBxH zmln1ZKZHMrjzH70Aa4b62ZTbolQzp82QeIz6jMWUuqajt22jg1ZxLgXFpcdS+MqvqOPcu9Mskcf wGQjjBa6uXYbNFpVZ5gWW161ZDov26+bb9y7hS/evolt9YxfVCu8eV3Ee2dt4dBKqFNYMkqE8kgW cX8akRa1KB/OLLdWS9xRTRhtRBSisrSc6TtmbvULkrw04aU7mSLD63kHsBoqu8hGkUdzVC8GzgVA uVZEvgAY731uzGRIsIRkbFN6/m/osIzAzAUJUSwMP5azbVPOrP0T0prSSJrZek5Di3XYizvMjV8d dm1dcqRL3StcyjcK2sjtTa1PU30YYj7z1Nel5MpfMyKvnMg0XzFgog+cHKMKTlvBVQMMb89kPV1r XK8dr9uzsSLLOalTTj3AcsYiy0Qe/t8AcA2QNVxXOW6e0ctXRPZvfp5n3WVZosZ8COTPBMwhB1zm /B8B8D0Ty50nssZmLnPAi4Bji7f+WZDHAYuqU+e544YvMrRqjdw7+qCCdhmJusET2zYRiZiMV9o3 rPEMhJxY7czoWGaGaw97S7LEiDkZ+AFgrYZoz99t+wMHT1uEquZFQMBHjZjXCrJU4c9Q/TJwL6hR 8FOBOd6dGcLceO7Zl4WNaMjwvpqwd7EKeoLtZJnplGWmnT9Rz91a5RY/zq/9OPdpjQ2aMYpnRJXN WaASjFqEiIZOeXdPgxYOZUXxKCJKIo7ECgNEzJOEQdPGUaadFaadXimKzBbAygJRMc6ceuaZkhxj Ouz1bhtdYl+bqb7VIGer6rcKkPVNlOOAXysaIZJHpfI+y2QNrlzDa9Z6/vPAR7TDeh7P7F2j3nBn LZayCT798XrOYF+FNx4ywPGzOymVSjz+hw1sy4X/GS+TKhxQchxarlKPKlRm70+65VEU6I8CMfSq aWP0RR7XPw+JImxHD4xtDCkdvGF+khPjSeMEL4Zt9ZzYGC4fmslJc7u4+pYN/HT9MI8Q82fr+/iT /m28tKvK2jTi37Z28LPxMiPO4Ag5teoqWAKrFYlS7Im5abTCira6vKV/mMdyW0vs1AgQel4BrEYJ GA2sVA7MA/6mGECPKbx+UjgjeK+tbJUv/hwC0aegXCRkDwfnYNbCmLgk1MY9m9alzF2UNBOONmwn FutlnfKbm8YZG3bYSN718KZ7v9HfMdsl5cpezTYdMLFveNSOL9ny34nIciAXwaYeGamr9lZEnJs8 azt33C5A0q7+v6esNanpWBaCE+wOIvgGyLICI3XlooMj/dUjPvrvh712JvKnuddvAD9XxcKeT6sx tGoNznukSIutqm8q2j0B/H0xt3kRuG2ngsbSrWg3CCXbwWQo/r4DsKBwIQNenczsGOSBLT9xqBoR uYAAsLg7f5DBs9Zw+3XXoCsPDH0UsYJmwDtU9VoRqajqX4nI2QDee6Zq1NrgqiIlR+h6rtAn8HeN e+dUpVOsLpWKgCNTRyyGpdLGUtPOa4G65mzUjA2a8ZDWeZSMzZozrI5RHBN4aurJCjaqMd0aIEYo YWgXQyeWaRLRLxFzSNjPlJgjCTMlZjJo3+PUNc+PWsbWpImeZXu4wW3LgcQgVyJyNapXqOrnivvz n6gehciDqAa3t2FKByXszkRg2Bn+dlO3nN0zzpKesbs+dv8s/1Aa24rxOpJ6Lljax9tWzKKrZBmt 59RSh7qcXGFdFjHmDMe01+mTOumMpdhKB+Jzxh2c1l3lBe0pB5hx0o4+2qbNQLOUpHcm2cb7OK69 ygPdMae0j1P3QmnG/CL3YJBjbK3lLOgs8ZlTFvK3v32Uf7x9IxNYPrxxGl/f1sGmzLIxt807nIjS YTzTi5xcJaO0GdW2UFZH+iOXv6xrIqp6+cOGzNzdY3MI6VP2qj1vANZBZ12KKXIVFWkWKAZOTzHQ 3iSwEYhAciEklxtataYxCsMInZpzXtNEwOVK70BM5zTLY+szHrk/RV48qRnZFcjIU5XegUiPOLXD /teXtuVtXXLInL4DLwb5EmFTsFe0WIMr1zQ4bAVKCP8B0gekIiRtkXDnY17f+J+pfPa0hO5yuMdT faFuACgolgFp/Ztsd0yhARMR9P8cFckdj2V53WlkhE9YscfG1riJLEXMnlNHL19+HmYigrbcaBBP DQIvL97+dxG5D7BZnrooSlpPLYCydAPdgmhiOwqecWonGd29Cc6ndJfnaE9lntk8cT+RlM7w6nsF tiy2CxpVgNjsN9IXDZDnmUui2Ch8W1WvA84CVqnqmcB3jEgx5lbvApzuPRs6PbgGQwBMHO6l6mdE ZAaQC0R1VA+UkiyQBFAiGu51JSTigJIY5kuZ+VQ4GphUJBa8lIZjPZNsVeMoQ6P+3aRaa/J8ivM9 vmXKNrQGl0w+Y6qN7PFejjedutiU5QFfp4S5wDn/12Ll8ygdqnwsyEj4fgGytqJYBCdWWHbmZdz5 nT3von8mFnSTAMjXtrS5L27rJlb3XocxJfG+lqtcdfhsLh2cwUTmGa67IoBAUITEwBFtdUad5byu beRtPZRm7YdmNeLeAbJN66hMjLDYKGncRvuCZSAG9TlRRze1/gWseOQ+Dps1jsZl7NyDSabPRF3e bGNkhKrzGODPDp/NQHvMR36xntgIv68nRCg91nNYW50j2urMjB3TrNNO46XDqsaiBUupaoW8JBrX vJCq/OXScp5JqLu712msKR7P8tQtMo2yChKpV1XVK4HTire/IiJfFxGTe59L61idtAx2+fcpY80d ZK50TQ9Cd/WwcW1GWvPsKjqplcWqV5XDXtqpfXMjyVNFjPxf53zsnQ/JIffGwtfqKxB6gKTQKMUj ddXxTDWxyGgKI2lge6bwLdrOWlm17X/f/piQb0mYyFSW9hm9+BAbjafkRuSY3LtLq3mOhAi0PVao 2yzugaSIbg7tvUxE4gI0frZgCFSNZUt9eBefoL1FB30SdTSX0H0NXDWjclGsSZjZMSgaVop+gdOL w5pigw3f+Q65y7DG4idZlKtUtVb0/WqvGmlQXyNiQymvKWKahJ7YKI5U8RrK/5wPIcWIQJ6hsljK mkiEa2GJgt6pqJWkitfALDl15Jrj1OHVN0G2FSEWIRFDqXglYohEmm70xmc0zm98BoCVViBWtEEm H9hWy1UpScTppsdU8d4Ih4iRk8K0Jx8H/cuiXYsQ+Z5zPtYgGzEoWLtvzDrLV60J1xglKrJmJ+r+ yYpcEuG9U+T9x86Ty4ZmMpI6XCFTCKbYOKGWe14zbYS/n72emSXB7jeEiZKQ7SGp0Lb0COK5S/AD B9B+0JHY9k60EWnlPeX5S4kOPAyzYIjy8mNJZsxHC9dDK/C1xe9bazmvPaifdx01l5rTRhoHPaSS 6kfnbOb8aWN6fHtVl5UznR27vMP4PBF1RlSdiql7iYed8XWVtzj4ZxfiJtxUWCieFwBrsMU1qGgO LAL+qli81qG8qbEgWGPwusvSCGHU7gPzv3qIE2Hmghhj4PH1GePDHmsnH94dTURwmUpPv+Wo07ts WtdchMXWyuVF/qxIVVt3P8+5LT/xPHqipuYS4GgRulTVKXDZCyI+eWoin3hpwpdXJizoMk0N0/PN Gq7C0RTOX2YZmmFMNVOM8B5V34aqQ1VEhMEzL9kDDQIf+cZENZ1ikQVuFDH/a8SIoj4Ww/obvt56 ZuPmDIQYMBNchFMt78nTsOAmFJxmMqPjIEpRJxoS9V5QADD1Ks2xc+d1X0QCSPAiEonIPcDHgsZT DjIibxdjQCTSvbWx2YUNrloTiGRVUdVc0T7gk8U8uhn4iIB1KAebCjC52WkA0daXaQAggtuukesB mtGZT/iCSXYqavkss8OGpfXnjtb4e5hgVM60PTJdIp+Fe3ppcOcSiTHvAT4TbpEcaa35dhwinxqk 3B7b3DxTW3LWpVigZEsYMdZ5r6r6XiPyulw18yAfeuF8ecXi6bqlljevZZNV9454+gBR7yx8XKLU PZ1k8RFEndNQlyNiCpBVpjx/CW0Lh7CVDtS57dIDAST9cyjN2g+TlJvMVStj3/q7FdhSy7lwaR9X HjrAcN1TMvBwZmVjZnXMGR31RqpeTKoSOZXYq0QasgSsFfSzBl1mhE9HgiRTaLLZ5wHW4KrVxMai CkkceWsNwD9IKK8C8EaEYYI7VAV2l0k57Chp1MCY2iYCsxYmmEgYH3Y8vj7DxpN5mLY/toXFmlBW nNKuAwtik9UVMXKVQrsGzZpEErH89NftkT6YaT389JvrWhme1xgRxjP0kkMiefuxkRw3z3DsXENP ORRYbh3EU8FaF4MdF4en2s7WRcJ5lc5E9JJDrfFKBrLAIG8pDjCqUJBZz6kVLW/MD+cCA0V/Pq/q 8eqNiOBc1jxn2ZkXTfYJmaGqWBNrZMqF82jfNu8z2pMZ9FYWWqcpIKeo6sLChSotOV9CAIO1qKrz XvHKBxW9vzjiHajORzVH1ahThs7cu4v34FmXIsCdugERMSYEafyNSLiPwNsFucOBVDDZQRIAlvDE rOTO7O0ze+34WU/XBHDqWWAqerzptBN4jLBSVeep19wYI0bkTah+vZhET8vRL8ZWsNFkbdqpDLKS gkfNfW7DJlVPE5G/8KreK9EHj50vZx0wTbfUctlRDyoiqPeYcjttSw+nfdkxVJYeSdTVAFct2lHv 0TxF8zoaNJrNea/5u8vRPGu+DzvLV3YEWdvqOVcMzeDFC7qpZ7k8mCb6neF2Oq03QN2g9wn6A9C/ A30T6NGgyxG5UuAeASst0UB5de+vE/s8wAo7S48RibLM4Zx/O8iJxWX+vIh8V0RsT09PLrB7jZE0 VoAgSJ4ae8qdrdhxkecwY0FCpcNQG1c2rk2xRRqp3S3sIoLLVTqmWY45s8vkqWYizBd4s0EwwW+N JM+9NG/RmRcxPjzO0Kq5RlWdqi4xIisnMuWQmcZedHCkmyeU0VQZSzUUWJ5C4Kp1QgG2r1O4w3FP xSZdhTCaqpy0wOrRc40dzxRj5K2q2oOqA5XnetQ2FhFrrAsJe7mo6Oe9Xvl20VUHcOd3vtQ8L89q LR0KZXIiUyYype20Z/uatS4KRiwzO4dAyYEysKrxVus5t3/7C9RDDmMVCWnPCLmxEJEu4EPFwiZR XwQRHHjaq/dMh3ZhDX3fkMyxxXhcCTQa9CMR+SeBU5wqvRLJIlMWaJRGmRpjcne2IzA7x/aKRXKF doHXguDyPHbe09U77ZUKNxVHX+y9Xu2cIiISXJYadKNTzIZWrmmwxKKhask0CRHz1J3qe46as1tw BWwPnrzHRAmob7JTrZtGadHG7QjSYGcg3fq3HW3HduQKVx0+m5ntsVp1et1Iu/xsvPTO/SrVhb+a iJch8lIReSPwGeDnwDgNz7TgtNh7zvvY9ez/2Ruek2v9dGyfBlgtUYNW0VzRg4EPhnul96nq/1Hv UVW/bevWJ2alNCwYU3yuKB7GoMOaPiuio8eiXtlwX4pvktk72w4slhxyUrvOWZTYtKYYI3/q0T6v mnt1YvfAOli2Cfm2USQYAn8KxEC++lArlThUg49MKDPDkwzUPWmtEYLOB5dld1mITIiQqUQ7TzpP 1cJ9CrURL1geGStkqsw0Rt5Q0AVGCXmKnitTlyFgnHd4748GXli89TVjpG6M2Gpidx4sxjTvJ0if 4olMSSNTel4wWIXYXfraF0kl7hWvOSJyfmQjYps4j7K8RU8VmHIBVSfGiIj5OvCfxduvVtWTVdW5 rc6qQrnctjc6xeCq1aQh3bqo4lS1g0nX4BhwGaEnh6Qo+0tJeiXSRoTl3h6PT8Vaxe4vNB263FRM VT0icrFXjT2kImJHtmzFq56hqrcW89JVKG8FvDEmGp2oUUlMU5YyZUzgsbXrEBFTqND+2gizRlOX XX7wTPvKJX27BVcN2x5wFYqZFnC1O8D0bO//5OZSqOWe/bpKvOHgAZz3fsQZ1qydMfDmB2c9supH R2ZVNaIBUDXkfriycWrEq/OID+Bqqtg+C7AGV63h+CLxYlbPXFtbCeAamRTiXiEiE4gEXkfkiSPk dkwnPEWt8TD7XKl0hoSj3sOmhzJqE367eoS7O987pdJheOHKLuNzzQhh2H9aROJYZQ9Q4SJ0Lxho sFeLjJGLxzPluHnGHjff6liqEip0FkDlCT6qdXfl/ORrZ9fds292K3ByXmlPhLpT/um3OW/9fsql 16X8x92Otli2a8NTsVYWazxTjppj9AUDxk5kihF5g6q2q6oTDUzKc2FDq9YgYluAEhcX7aoD/4oG irSUuZ2i30pxO0xmTu5VVSJTksgGtuP5YKF0Tq9Ob19knE8V5Ojc5S/IXIogZqBc2u54Lehw9b6R yf7tGmrhAVydtLXx8tde6ATF7IXd3fKzViMYylEUXINGEJGPCLKgaM27gPtUdUCE+RnKUlMRMLLX Q7SepokIuSpWLKvsNElRZ2CxEc5sWQitEamq6ktVdW2xsfuEqr4K1bynvRKleRBoD06R4ITlp18E KP37zbcheEJPsEYuHU2dP2VeV/TGg2fqcD3fKU1Mq+2OgdrxvefSGjrUkdSx8oBpcvRAp63mjoHE /8nPxkuHLFj8oL7loenyaN24ghDx8z92PQs/cB3zP/pd5n/8hikFrmAvAqzBVatZuvISlp71OoZW rWm+jjjvSo58xZUctPKJhbwG+Ok5VyAiUVxOmJiov0+QI4popU+KyI0iYq0NGceyJ3tAWhisqe7N aLIciWFgQYyNYOumkHA0itmtm7CVxaqNexl8YbvuN1iO6lWPMfJmhfmqmqsit49tfs52aYMF+xKo K0GEN3kliQzZBYNRKN68Cy3Z7qzRL2uE7lJ4dZYCo+R8o+q70AgPf6bWeq7zSldJuG2j54rrMz7+ vzn/vc7z8/WezVV90hqIT6Y21i0AACAASURBVNYfr0g5gjMWWeODO2qeIOcVH2s9sOy5YrGMkQL4 9gFnF3/9iYjcJSKiqDe7uowhgZwWCq7ewGBVxEisU92N9GS2wyIjA52DYqSZzfDchrtvfa2+XaDI 7d8OLJZBvCCRIHcAHy/ePiKdmHjD9V/+KiDRHtnY7GBhQ6Z49Q3X4HHAlYXv72ZjzaeKQ+crzDTg l0tF4Mn1V1PJmpsXALycbrtltsSaqmKQy0QEI6Im4MZIRDYBp6rqtqKP/6JwkoaAxEgJ9W6HVl62 9zpVmC2VUIUoip21FiPy4cwpMyqx//Mj5ogSCi/uDlxNBWsFc14htkbXDM2QSCTPFTLkTd1WeSSP 5E4+z8v/MLDX6ww+FdvjebDCDrkACCIiRkxsIld3GdaI1F1qVNVHYnVo1WWA32mnPLRyTZjC1VuC OPso4P8VqVLuydVfZYpJLc1SDIa7r9ut9qphSrGwT3Uuq7Er9k6ZfUCJKBGqo45ND2UMLEzQ4Pbb 7fkNFituE45b1SVr76xlQDvwjsK/bQ7r6nM199xcCEOEqg9aAaXPWnn1eKocOcfYw2YZHc+2Z6+e zBrgarSufPMuRz2H/acJB/UZZnUIqYNaHkDPs51kGsxVV0m46UHHe3+cM1JXrIE5ncKrjo0476CI sZTm9z3dz2+wWNUcOXae0bldIo9NKLHhEjBfEvCqHoORoVVrGoIIBbyizTD1p5LTbGjV6gDICRFF RU3GSEKd13OAmcVT8LVi82IQ3G3f2tVnK7nzOj5Ro7uzowcgidp3SAm771pDR+Z8Sm9lobYn/TKR bcZIdHaWZu8Va1xsTBCStJj3SmQicnJXAM0PAK8Skf1U9T2g/wZsAZHbrr1Gl69azR17IDfW0Fmr m89b3Xl3+v4lblybNRIzp8CbvGsGV7/AA20Yv9SUbTFdTtkFe3dmRHCq9EtJX2K77Zfyx5km9tRc 9WCF36EYRHLQCLgHZaWq3iQiVlWvBY5WuBvVCCFHYNnLL+LO6/95r/Rn6MxL0DDP2DzPHHC2NXLs RO7d2w6bZQ/oKevWWi7b1W2dotY6941lTo6Z1aEnzeu231+7jc7Enp97fa/Aho+te7cQTW7xhlat QZ3DlMtomjYm3daOqhhT5MZ0iAq/20PZ+fcowBpauQaXO+JSjDpvCUJZt3m8zkGz2+L7NlWzcmxc iJTCWmNdmuW0JuMLBUg9xhpRrw4kEsM1IkGECFweiUkJPlpnjX3ihaa4TVqsAuoJWqYpbkLQYfXP i2nvsmx7LOfhe+scenI7sPuJbzst1riXpUdWdPFhleieX1Ypt5vLvNNPA3fVFZPVc7/81NXc8V9/ vMl+8PTXkZBQp24AJ6IXAtO9kp+52EYli9bzsLN+qqyHV+iI4KYHPX9+Y0ZnIlTiAHiOm2c476CI Rb3CWKrPGlx5Vdpi4ZYNnvfcnDOWKp2JcOGg5fxllr42YTwD0GcF5kSEzCkz24Vj5xrzr3c6TUpy ovP+MOBXJrjCM1q2A1WXUrGJ9V6dSJh4dvfsD61aTZPAFhWRQD9ZMeq9yzAGVBvuwU3Ad4pv8k/U H2MMnR2VRKBHVUlsx/MFX4FAozZjKeqiv32JuX/Lj72x8bIojo4DfgwYEuMBlq28hDbbhgqkrg6g IhIRhLn/T1W/LDCgyHtE5K2AOeSc1zvv89024Y9qBXuFSFSKbH7j2uztiBxW3OcPicgdQAmoCxxe V898KTGvSDC6LzFYsL2eCJRz7TT5Zr4ldxAJXEq4BxLV28hLEzmBqfoJ6IWq+m8i0q2q3wM9HHgc LdaYONn9lz5DG3zZRdBwNxeReN7nhRZVuKNR1sxGqFdiax1BCvGnE5nnkP42zjmwV0ZTp1Z29mi0 RvzteH329j0VCUyHiPCqJdPl5nXDuVe6jPBKRT4BmC2H9rsD/KtpI0SzYi2aZVaMUQ2++JYOK6gW 7lNBJUTN7onScBHA0MsvhLgjNCXkd2ntLmixdxWauXpFClmFKrJD9kcFxPkQmSKQ1SeIkjLeexYs X8T63z9gCZEOfbGRt/S02Ret21zrbkvMRhG+75z+g6hs8d5ZVe9UTaDOVcEYypWYrJ4ZseJU9WMi Mlh89cdE5CeARcSpena9096lBRehV7RRQmeKugpFQuLDPFN6+iOmzYzYujHnkftS6lVtJhx9osHS AAtihOPP6Zb7bq3l6olEeDfIqwFZcFA/jzyw9Y/b9nJM3dcod3a7rFpFXfraeq7s1yNyzByj1Zyn xV5BWCcmMjh6juEvToi5ea3ngW3KfVuV+7c6vnef5/IVEa84yJK6Zw6yGqJep/C3t+SsG1GWTBfe e0LMiQsMI/VQ8ubZMmWtE59XOGGBlf+42+WqRCJcAvIrQmLcWcBSoIKwfiSt3lqpJM5aY7z3Xgla xda0JMvOvAxrPM45SqWEPM+sgpPi+ffB1VVR1dOgSMIN3xMJdQe9eif+CdjR8G8C0gVKYtt2mfhx X7RGJnoIIuCZHYOyduv/OFADcr4IPwbEVwwHnxNcR3VfF0GMiKh33gvkNjYCfMU5vRyR41F9o6r+ I/A71dwo6ofOupTbnsECMLQqsPuq7OSmdkV5HpkkPFE1hpA7cAHw7sKRfnvm8g8IQhLH9cjGuDw9 JEPZzyTSLpF49fvsXTWAVy9Dpl2Pth3mZjdCp9gLctX3AVuzZFyMWH147X35nAULI0W+jurcYq1Z oKrX55k71kbGSYEGhs65LKwbk7Ibdeq13VYYd1UMpnAX796Wr7wEEUubjXi4OsJ0EgGMWAOCWhM3 SAR/6DlrVDUUwBDF5M55geONyAudqr9waZ/pTKxuq7ud2KtWcNVY4kKdyGe3KdzRWsXxTxXItbpy xzMnh8/s0MNndsjPHh2jIzavMmI/Ica43l9vAmkrcIdKm4m06nMnAm2R6TEiA14p153XzOkDoCNZ nhNHkQHxxoYEv7c9jdJjy868hCytY6wliUs0IJA0Qiop5oiiUQoaDa28rGikF8CYhlN+EjIpVpgz 0KMPrN8MBYpWMfz+2//EoeddgXe+MYc2fPOikZVCeKFRqU0DBHNNcAWcGRn5wkgt7xegsxwxWs+X C5zSnti35V4vE7guiRLz+/V3+cEFh1LL6gCktbRRgPQM4C3FzbzTO/cOExL4eVyOPq18QWHGcC68 9gVTD+UOYWBhwgO319i0LmPbppzegYg81SePKBSoV73sf3BZlx/bZn9787hWOsyF3ukngV888sDW P3pRWvUeQUxtdNgDR1kjh9dy1ePmWdPfJgzXg7vv6YrDG8zS5SsiLhxU7t2i3PiA5/v3OzaMKu/7 cUYlgrOXWkbrQUz5TM0rXDBoOWau4SX7Wxb2CJur4TMbbf9jTFJGoJYjQzNEF/SIeWhYKVk526ve JMK51sgZQFfQq8Gstp7fedW/VOWbcWRJc0eaZtsxwNYUTkQxOJc3xmKXFc43cIrHL8HIADCgiinS yny2uB8h3EBg+UnnccfN39yxycFrBBWgoiiJbReKSef5ArRAcJpKT2W+dpZmmZH6BqxJzvTeX4Xo uIwreZpiS0m4vhLA67HzumX9SGpWzutxf3vXRoA3qurvJLCRHzZiXg6Q+xyxT08eO3j2ZUhjIwwY wRbPX+NPUlS78Biroh7v6hhbaiwHH0akq4gEeWtsIwdE3vs89fWBSGRJDgT9lTQeuX3PChbSF+7e 8+w08yM3kgMzJCTT/RxgfJ65WXPn473PjTUG5OOqukDhLYgcGcX2X8WYVxgx5C4X8Wpuv/YaN7Rq jYdw0SNjTc3XxYhxAENnr0E9uwRardq7qsulr9RuAuOy63IvXiUwMoWMFcDARTXnWdRT9ifN7YrG M99kr1rnolaAU7FC6pU2a5jI3Hbg69nMX82Hrvis1gD3xs8nJQC8UrLCaQt7zH8/MgpwZO7zQ9Rx K2CKUEfjwYsBo3K+gUtGU39I3fnpQFKyhsSa9V755Jzezo9uHKl6QS2IwxoGz1qNOgJRFBfEUQMB bd9cALGVtiC2LDBSl0n8qKvvUlj06GaHnXnQChFDo7yxikiDXtvupCxzTOSZoC5SEGfgkONOplrN W8O1W89r/ZyQkdfaWJUc9FUi8u/jqWs/aXFv+q7TDuTy4+Zz3IG9ft2Wmntgc7WrktgLVPVBRH47 vavfOu8a4lkDOFWdKSLfE5H2YvI/V4x5UESsgEfM7hKKbmczl64wgAocSSh94V9wSofp7InEu71P l7Za644AwDuIYmFixHPPL6uktaDJmrukRFbXppvtiR5iVTBWmDYzktt+MuHUqxFhjoh81RgRLYrk bbr710+7vfuteh3zlx7OrOWHMeOgFfQvXhG+1xgjIirCFYqcKIJ7/WGRmdMppK4gwZ/GdW/00atS K9yLszuFExYYjptnGUthOIUXLTTs32NI3fblNZ6qNYTOXpWlfYaj5hjaYqGahXITrRPTs39uwvlO oacs3LdVzW8fVS3H0gW8EmRoLNVS3QUdfzVHVBmIrZyvaKrwUyNinHcaJ2U23vVLhlaubg7VOI4M ikdYZY3ckDr/6rHMDaVOZ6VOO2u5FxF8bI2AbI6t/WHmnDeFK1HKZWYseQGb7vlNs8Uzl65o7OL6 Ed6i6uLZ3YfRXZ4jTnPMrmo57aOmBTs3kW2RzRP3emviHtCfC3IPENkoRlAvMMsaeZsRrlo3mr51 uJ6/4Vebx19tjJwi8DuFHhFZBixS9DeK3i1F5PPMpSue0rgbPOvSSZEwSCyCD3O55oqmXtRIk9hC wKr3KiayhHn6RAL7j8KXROQTRRsgzI3HiMiaHPUXR/1ygKmIR5v1//Yla9bDJOwW5kmiN/oRHtPc xGJmRlHyD0lU0txnBLlh6N+hKw5h06ObvqeqK0RkicAyVRXQm3sqJWq508MOfQljrjpohPkIKcg4 oBUb4UJiXrU2on/JIWy6e3LcDK1cTUudM+PVqxGjRmR/a+QSI1xp4WIjvMwamS2wQZHh8dSRWDGE e9hljXxyPPOd5y2ezovmdzOR+53qiTcXaIXECP981+NcfcsG6rnnBTPaSRv5/HZ3/Z4q+GoBatYI 7ZElMiHwqJHTsPF5u/uOhia6pxTx/bXDrpp5Y0XWIvLTQtIgHrzzvgf4tlN9x2jqD+wp2c7BvjY7 r7OkY5lncy3vioy8pJ66F2derzciY4jEhMoYRqxYExkT5m1DokIWiIAdL0S4fIIXpIltnPoZwHxg oSALCJ6Fjtn90eao5ZrPBo5Q1QOAucAMYBrQiVKuVtO4grWY5tbKb358zBOYpDpBVzACbAEeBx4F HgbWAg8W72WKHhoZ+cpY3XHx0XPzd5+1OMGIknsWzu6UExf12vdff2/+lV+sjzrL0Re913uA/yW4 M302Xvelrgre+a+JyIxiz/YJEfn/AGuMcd55nOYsWXlRKByqtoUabzw+TVDY2OZFIkKeapP9aRJ9 u7A96a/ekWr1TrGxkJSFcmQY2C+hVDHUxj13/u8EK17csdP5O7azScUaIa16mbe4pIec2G5/fsOo r3Sa073TF6lyo4hYVJ92Udqhsy4lyE0gsNdijMEbY1uz/56aOmVel8iS6UKtcA8+7WsCRT6qSQap msN4BnO6hL84MebxqtJbFiayMOCfibV+51imTTdMK+PWvEfFFn+yFMXTW4ykwQWrooocO9foN+5y QvBie+dVT1lozVGzjZneBlur8K17XH7PZh9VIvmQV70J+HkpToxLa35w1WryLMeIJUqsJeyO3wzy qdG6Y253KTtiTo/M6y6Lgjw8XJNfbRiWh7ZVtS22f+683//BR4dfuf+sHh82cLsPBQmLc5AbxaZS sFf7niB6V9Yc94BXJzM6DtIHtvy42PzJ+SJcJyIq4FXlVQifncj8tMx5yrHBijCeOrzqcZXYviYy 8rgLmxhR1Q9mWf5dY4yzwS30pDa46lJaMs8a79UTCaKcY9AzImGGNXgj+ogR/ZnzfBtkaxzF5N6F R8zr+4t+bVF4ZzHn+WIRQ5QX5Kp0iXWLpByB7rv5fQoTkWZ9wjNMj7naP+orcESWpydmpD8GMSUr vgAc+ttf3xqAjNdXqeHXIrIU1feq6q31LP2WES7dUN/8Bq9ymIIY0U0G/RnCNV79dwkgyLo8c4hw 8Ko1zTnLRAb1oIpVcNV6FnW32Y845U3jmS+5xnwCWCMXVyJztcDV+/VUPrCtloUKF/ASr8xOrLgj BzpMAyhBo7RQC3MEtEWGB4brfPq3j1LNPbc9PsG8zoSXLpzGSC0PdTRprIEtjFRjPSwA0I6PaOv/ vYaN50jd8de3beCh0ZRXLOrllPndVHPf3OTupA9r/FSoOZW+SqyLesryPxtGia09W5CPeFUdq9d8 hrXTy8l/Zl6Pjo1kVx4yU846oNfM7UgE4OGxlG/9YYv/6t2Pu5rzx5WsucV5PU3QO3f9ZIR0As45 MaGKfaxQEegFpgP9KDMVnQccUNd8KTAA9EBDEAZAfXTc/0+kqiWQq0EuBu15yhPgk+iTWsBJDowo rEf1HityZC3zdv++Nvf2l+wf4VTTWo41Ij51GkdG33fuQZE1kn/xZw9H3ZXoi2MT6fJyOc5VPUlH Ge/834nIycUX3aOq74qsldw547wTAGssVm0AVWYSuBsMcZvTibFmwdG8cIM4kSAcr1c9USyktclF UVUnHzSl4Wdt/my9FrLD/3dnTwWktS7O3ivGCuV2YeRxx4Y/pGx6KOP3v5wAB5V2w72/rvL7X1U5 6KhKqE8YPZHLatJVmOfKMWd2ye3/Pe5DIWjeK2JvFMHneR6u40knwc03P2m/hlat4fGNf2DGrCV4 nQxmAEiShFq15rz6o6yRI+tOdVm/Mb1lYTRtpDd4as9gg01KrNAWw3gKWZH4k2Jw14qIrt5y2DkV F/UZOThar5+VnWeXJmgVoSOBzDeiF3e+B7sSme5ojXcmcljaZ5jbKTw6pliDeffxsZx7kFXnA8tV ieCk/Ux02XfTbMOoxomVVyj8HNXI2CgDiOJYRSQqWOQrvPKpzKm+5tDZ/pUHz4r72xJtnYU3T6Ry 7V0b9Su/3ZDlXl+xaE5vxxvPOPn0K1a/WodWrRZjjA6tWtOkRQCDiCMEmCBiMAGfN7Wbu+/uswde zw102+1eHq8Z3eW5dJZmm+HaQ1hTOk3VTzPCVq9crapX1XLP0EBndsr+02XBtIokRthazfjVhhF/ 432bo7E072uLrbqQtXQwjqMrET6NEqHkT+ae3w5cqfpN21Ize3rpq4q8supCsFUsSt0Lirk8MX4T 6AfaIj49XFeH8mrghEZ0o4g8IkHrl7esq0flKPMkkTkS8sDsyzC5VecDyhm2R77gHnd19cYgqym0 dBurGT2lqDFmPaoRRqqEJLG/EBGryjU1p+/3KoOZF8rWExv1NWdm1LysjI2uVPxPBd4Gekt7W5nx aj1S8I1Ib++aQSaZKr2dlfL3xjN/RGyEob62fPG0Mn2VmLrz3L2lyi83jncAf7m5mi2PRC4opqLL UueZ25HoC/rbKBkRIkPmlVruSb3iwmatESnMN+7dTO6VaaWIau75yC0byLxycH8700qW2EgTnDXY yibwKj6n8Xv4OQnKVEOIeFtk+NIdj/H52zZRssLDo3UOH+ggNpPzccEmhtqVxU8rNItBx+WIob42 85OHR7zAkbn3xwE/7SxXEHhf7vXojtjUP3rCguSEuV0ynnmtFYlzZ3ck+vbDZ5sT53aZd/z0oWzj eDo/seYnXvVDhG71AJ0akut2AO1OaI/jqAPoBLokRNgnhIAPaTxDu7KW9bqkqkdGInKLiAxNijd1 lMBGbSWwThMEhiqThhA8cKcxKjFohYDcuooGVYqGlArncERAf73AkAikzudze8pRqS3W2kRGbEJz I2skd6qmluu7TjswuvORsew364aXdLQlX6vl7oLIYFX1E8Drw8OoMfBuY0zVhdC/ycJouzFFSWvg vRpribxSdvhxq2ZWY9a49eZx5i4ubbfrtlYwVggFyqVxNScBV8varV7xvvF78eA1Yfn2bQkkhT7p eu+cUioL9Zryo6+O8Osbx1i/rk4tdRgrJGVDEgkxhus/t4XegRn0zfn/2/vSYEmu6szvuzcza3n1 Xr/ufv16l1poh24haYQEGAEGswiEWvIYxmFsx2gxePcQBF5g7HHMeAkG2wSGYVjMiDA2DhjbIEvG LF7E6hFCQrvQ1upNvfdb69WSmfd+8+NmVmW9ft1IhIRlmxORkVVZWZk3b97lO98595wYvU5IAr0S yCpwCGiIrCduOCPWRa9oma/+9YJrTpjLvXM/CuCvGYKPuudNnon7cespy7lj5w2oRTGmN54LyQdz LjBtqJ8l8Kp+r7sKxMMQLiqr4blTLDKyPHmWp+zsNUvsnRduO+DwstMs1o1xkBC6BDuShp25wkA8 3VLeL3XCrXs8tk4Q500Z9PIKbqlqhmWMrsEzhX05wAR2LBxb1yQvWG/w+Jzj+jHi3LXEfE/MfThv vgdYQhta5N55oRZhazHwpYM6MwYKS9ReT/JDfefwiy88XT954WbbTnMt9HNUioNGbPWWF5zGM1Y3 o9/5p8dSL13xwVv+6T0XXHPDOxBAlGcxAB9cXPAbWuMuNCg7V7qOxLaBxI4VgVEH/r9Pf+WfUlbW kIcHlh8Zqk/hZxXHin0R5dr5HEnUwrqxcznb3eUi1NYIuMYLzwXw9tzL/eylp+FNOzbG9dgoBJ4N 7/SVZ03Zq5+7Xv/zK7v0wJE2xxJrinRL7/LSJyjMkaQgnQpkFe2HTvJvPmccn360fUsuXmGA7IVr 2zxvoseG9VjIrO6aa+LBhfp0RPzxQpq/QcA7CPxG0Sfuyfv99xkbwViTKyhfXmCcGG5PJZzNuklo UTq4PxvZyCejuABDs00mx62mrheblr3FzWEV7TVO2gJg/+paZAMTWYwdgpNhAuBOSL8n4TdJrXbi mprx+cvXLfE5rb6JKHac8buXav6e+QaP96OX1Kz/JoS399PsjxBIh+XlcYLOjIy5pef8eS/Y0Ep/ 6cIN8flrGlEjMirHagH8x73z/rf+eZ/r5P7HAXxV0j6QryGp1Mv+2XeO4dBSpr0LfSykTn3nkXnB aTj+dHKPxdShZg1S5xEb4lAnw9u+vIebxmJMN2NMNWKsqUeYSCzGE4tmZNAIG2uRUd2SNWtQt0Qt MqhZg8SEvFC2AEp9J3zzcBurEouxxOJwJ8OhpQwXTI8hzT2iwlLUdwEIdpxHO/OY6eWY6+eY6eVY yjwfON5FPTK+GMbfHVn+kPN6EcBf7zuPd166OXnplgkc7WSKzLBlps6zmzlduqGFd166Of6VW3c7 AWtJ/uFyx/sR+a4WUAFhbD0C4HEA+wAcBHAUwHzBBn+DO66+4b8j5NS6D8BjAJ6AcAxEf//RfdnW 9aeBCjqLiptSpZujYKxF2s+MsSYGkAhYRWAKwcS4GcBzADwXYbXTWSST3HmsbSX5p264ONq4oQWk TnAeuRNJyEYGqEf49T+/l5++46Bb1Yis83oEQUM+kyHSDCEZAA8DeADBNNkBkRU2CQMhxhB51hDA Xx1h+UETQBMFagUwxsKmlWfCqimL1qQFTfDpiRIiTsi4TiQ1g1qDqDUNa02DepOoNw3qYwZJwyCu EUmNiGuGSZ2KawwJDBhM7WTV3IciNIRKmngIyEpyjECjZXBoT4bPvO8YHvh2B0mDuOzMSbz07DWY bMTYO9PFnXsXcM+BBfQ6Hlu31fHm/7oOazbGSLsexg6zplfb0qCRCYgSavZwzo/82iHX73prDO++ 57MfvfCcK34StaQGwuCez370lA1vxzU3BLZLMgq0+OtJfALg6jwkvR04gxPwvVzmg69L9IJNhp1s 5aXfKw2aJTDJPPDzf5fhG/s8XnqawftfGyMyAdUtt2M95elgBQr8VOI8MF4j3v2NDB+/y2HdGPEH PxLjBZsMljIVGuEQOJUgyitsQtj3cqGdAu0UWuiLh9rSwzPCl3Y5HOsEli+2xMYWUS8CrWQOONpR EZOLlLQA4HcRQgccBTBLoC3gOdbwq4t9t27n+dPunS8/0873cjEsdTvB1Jl7aaqZ8JN3H9AffX03 W4nNvfSKwiQ/kB/adga+9viuDQDWIfjVvVdStGH8AjXj1fDKEdoel72JoMaQQ38XjLw2g4FLaYVd O/E6gTFjcc3CulUwPCRJEKY4p0zpY0EElq1k2wgLQ4Pqb4YRDa2MiRmZGgzjwb0MY8x2H8c39rxf Cpa+niHqi33nr79kC3/ustM4183kVPoWlhOl0EoizHQzvO1vH9Se2S5rkcl8UBr/F8lfBBAVC4Wq gWNUqQYE/Yg2jIn6kBPfWjc+vWrzXHxOq89cwahjIJDgHTNj/guHJ7wBIlLB6T2QOT8K4DMIIQty FWFuAJwXkffOykX/JVqvX4k3MVUO+yzhsE4Fo1jZnziuVE0OkW7P5/jm9LG8SRNJ+lUA75GIoo4q /wgLNlye2yiO9ntxQ834/I1bZ+22sT5TbzRwHaDYzo2+dmzcfWumGUVGgPBNAX+JMG8tFpddBeCF hvzZ1Gt841ic/dlrz4rXNWItZg5VfTCXNN1K+ME7D+oP7jiIVTVL7+UVns85Ly5lzpow5QxYoYJ2 GVzIFAzRQO8vlEMASH1QSH2YhwqOIMxIllQBoGgZwFR5LcuQ2qxmDUvQlRjisfk++s7DkujmHq8/ YxJXnLEahzsZDi+lONLNcbybYaY3AFRKvZA6j74LzFvdGtQjA0keZALpXpKbcq+1a+uR/9TrzzaN yMijCHc8eK6AkFfXI9x/vMuf+vyjkuTIENi3rNwR3gPoFlun2JZAzEI4jACi9hXboxAes8Ys+RFl bCgRyd864YfiLWxcuymAAQWPruWNV4S+/Zcfxvad13sElqvP0Gj2Y9kLzZ2z1phzJF0VW/POo4vp xLV/enf+Ey/YhEu37Nl0ngAAGU1JREFUTZoz1jZZa8aC89hztINP3Lbf33LvEY3XI3ohI3l2pQIi YmDmObfYhqa7gZnpVOa3FY4X/49iYuG4w9yRfHDDkqUqQdBg8iXEYgMAG1MBXFFxzbAAW2y0DBvj Fo2WYXPcoDlh0WgZNFoGzQnD5oRVrU7amIhiwkaBLZMPgO87t3fxNx88jif29fGi503iF166DS87 ew1Qsyh9dZA63Pb4HN7z94/h9kfm8Re/fxQ/9d+m0Zq0yFLBmHKAH06iA0bHEFlfnN4a6+JXtuyt n57PmxN8/o6dN1xL4EYUA+72q6/HfafwxaoEo/QSLjfkLUVnTaeatK0YmO1BS5kMADNeo9Y2iCKe 4YrapxAA6ODNFa9uTYP4+j6PB496nDFJ3HHI4+8e87j+QovFNOTzW36d0Xe9wm/Ljn+336oSW2C+ J3x1r8eaBtBOhY/dleOyzQnGYmIpE3o5NNcTZ7rQbE+Y6wEzPWG2K832gLme1E6BThb2i6mUe8D5 ENk9LtjT1AmPzgwN1AQQmYE/mEhOAHp3UZULAOYEdEluzL0mJhuRe9OOjbafe1V9xZabMCMDzvYy Xf3c9fzanln/rSfmo2Zi/957/TOAJxC6wZoCXE0D2BhYHuQk8ycWvsXg7jXob8vnvcqxpzZpP6mz B2PBKU/yxVkCSqBmVYAuBQAW0TKiNQnq0SqOJVNsxGvQiNfAMGJsmuy7RRnYej/3ftvqBt+4fQPn e7kEDJbKh+uHeyz2c6wbS/DWS7fynV94OIxrpJf0C5LuIHljtZQChj4wRYFzULGUg3i5hLcScG/Y NB+fO95nOzchBiWAYgjXpWvbxgnmC4dXuYQSwUjQ50l+xvf7MHEcjOpjTYdOFwS2C4gs4C4xYwYw SGifbO1/n2V5mVTZh4k6g5BCaMthFg4zyjGjnPepqyYNPQSC10r67NC4QCmE85QoC6Bmo+hiAs3c E6/ZsGi3jaVczCxsMeUF+yqVGOF1G+cjQrptpuVrxl8K4dIT5tPQ7wQghZAUbNRAUSzAuVbFFp2+ w+6FviJDByFCwFKQZKwhVtcjCOFRFaw6/WLLUIB1hfNtAaRjgLGXYhI2MbSJYUQOcv4NZtHwvyqA CWXMS35XgOCGTL2AmuUgiHE9Mvjc43O4eVcI/1PGsi5NgiVgI4CaNahH4XNQQivzObkj7JD1nbfd 3GNjK0E7dQNVzJIqctnysfk+3n37E3nf+ahuTeSlhwF8HcAjCOPYMQSSZgkFwBLQkdRJ4qjvcj/S vAZzFIHIGKTelZ2i+mo9L7jmZ2zlD6psJzRWKvxfpf+Jll9v2eA5BFjKnfelc7GXzo2M+ZN+7l/S yz3GaxZbVjfw/C3jOtbO8K09c1zo5RhL7PIJN8OwwaTLPufFVvr7+GLLi0K6SpldpeARUKijgRGz DCpuxGFCyQhEhJCMOCZQU2DE6gAa5ZUGQKwwBUghaGn5fQDSirq2Eb2N6aMAqlgfM2iOGzZaBrWm YZSQ8sD8sRxPPJRisZfjRy/ZgD+45nyiZuF7+aCBltqxrUfotlO85S/uxZfvm8EFl7TwU789DRsR adcPTl5x3ilZrCM5P/Krh1y/462xfNR5v/3+A3f3d2y+0JInYO0Bu1C+JwMyMsblcrdlHpeubTB9 +4ui5PnTRo0Y2D0n/vIXMiz0hekx4sOvSzDVZOmsGa5R0b4iEzbD0CG9gKVUONAWPnB7rm/s82zE VOaEtU3iog3hdcbF/2IbNKu4+Fw9HhtWPpe/EbFFoZGVEdlLP4RhfVeH79yH87+x3+Nj386RFEAo 89ILNxs0YmrvvDDTlbo50M+l1MFkPkSMYMFmcfDsgeUyRR8iC5arCo5XeA0ACv/T0cAIJe1hAHQy l29fPx798ZXnq6jz8nFYVUhKkOW80KpZffnxGb7riw+rGdsVGkFZBo2MCyXTc5LzUwSlLAVY9uey L7ti7zHsz6fCtwZF9QEwgsrJwSK4KZRbXNmSYht5gurzl9+H5kFB8ChjGRrGuaEtiCQaQ2Cxn2Pn +ev5ay97jtp9x3IRxIg/ZyEk0c+9fu6m+3Bwsc/EGi/AFOd8DMAnERYJLQpIKeWVyY4iawVx8OGe Mzt3rOrm12yZjbrOyACFkbFgYkQIUGI8/mLvWuxaqqFmPL3ww2d/9sZbH9n5nyc4nPMixPE88/x9 IH85k/Jfizfa7aYRnJdJFB6u5WC/4kspDauluEptljdy5XeoGLQDJPcoHI7LvVR8VtFAhBwBNOWS MgwBVAohlUcfQhceHXkswaMthzYcesU5fXn0EFaMjYdVgyraTloUt/pg5ePGJEzuiel6rp8+/fiK D08KXkRspCO9CDfunqKlMoQ5h4OaqFSQIdHJvX/F1gn95mVbzIaxeNB/Mi/cfbSjD9x1yN12qB03 IoPCTeV+AHcDuAfBXHUIwHEA8wDaALOCGvCgEQWIArwIgkG9DvOcgDqH1p4GgpWn3MYIjIFoAWxV jteLrcawTxDmyRhA7AEryRbPYexw8PKFUuMRUhClAnoCegggpwdp9PtwmwPwY4a8quc8Llnfyn5m +7Td3EpYiwycFxYzhz0Lff3zgbb/h33zmO3lUSMyuZd+xTn/ERvZ/BROoQOAWK9FyFI3pMcxgpd8 efb6sQm0sz6OdTp49JaPAwgUtAOA3LkBo3H/Uwi+tUKZ8LyrrlPuwgq1yBp4oly5ZQq0/VCjbi+3 KXc2E/uTmfMv3nWss/7BQ21rCTQSm66qR9900s2SdiOYOOaKSh6g8YDSlRHMXebyB/bc6C46/63B 9DZgPAaAtlQBwwTAZcUO08vokxST/Lf/6iN43huujYy1EYQYHJgdGyQaEiZQ+JmRWEvDtSTWAFgd AasBrgaxGmFVZhOhAUYQrATrndDPhd6Sx8whDaLJF+/eWwvfaFrKyL76vCmhEam3mDKxYdlr1YSW djI0xmL8j9efgzceuhMP39XBZ99/HK988yQm10WI4nBt7wTnwr7axvpdcWpTrAt/eMx+9a8W8sY4 zzLiz1+w+aL3ijpphLByGCUIDyH17mJreGk3k7/yAhtfdbbV4SXBkNw2CUw1iOMh/QtW1YFWAjhx EByxlwPdTFjKoCNL4tGOdGRJONgG9i9IB9vS/gWhm0uNiHBesoY41hH/5qFyGB/KAPnzqR1bCfxo OQ2NYB4sJgzWI8IXPrSRIb+y1xf5tVDxrSKaZnC9ctCYBzAnaR5hQl0CtOSFJWhAW/cB9CVlKgAI SVf68SmAm3xYMkAhFVmOQK//jjV8zlLmXO5lDSnnJcORgWMgXoKXFBuDfXM9oFgNVZx7N4J5vtCO mYbnUEmvdyXf0ZBqD3T70K8zBdBX2KcKfp4ZHPN5t5BPNyaV04+Yzk8mRXRasPD/uPPI/8V5rZ0m iWtW9JGAiGABslQoSkwEJQATBJeB8WLimCAwQXIVwNUAJglMAlyD0K/XMZzbEHw0bP2DKjNTY8nQ lHdqfyAFJcJQZejmwP4RwPWSrgfQBjBPIC0WEZRiiklsCkBDgF9TyyOgzJ5SgitUQRYNgbNaPT3W rhEB4P7Jo1dfWyaSHDacPHcCNgDyManfyw7kBcMzMnoWqHZFkFHOQOWIW9EHq/vKTcvjWn7su37X yD6oFyXiZmEsDhsHaLxOg2axCqq0wxZdYTRr96h4QlkuRueN91izXl13YhASifCCEiMc7MXMPV1k FXthAdD/A3AAYV5bKooz5aVLmpG5+B/2zuM7M1296vRJv3U8wULqcMfhJXP74bZJnUwzMgte+jCA T/o8vcfGtcBMnbKtrQyCh7jhu/umhqnz5GcNvEoLEBe+cbA83DC4GvnCJ4KV/6143RUUyfJ8A/MJ L/9zNWvec/uh9tjth9qYakSqR8Y7LyykjoupM14wjdigGZlv5l5vJXFXcU07csllnwsSQv1+Dhj6 kj32GFpHOjnwcJGG794Vyhk9XQEkq3L/ChGId+y8HjDWI8SGMZnzPnP+JoA3NWLbqsfaFpt4ykk+ dX6/B3fJn3JgGhUS67ZdFYAGxFO2l4G+XtmfKEG1J7TuijeAYGDIiN7IScuKWALbslkIwOqt6zCz 50gCgxqGYGx1AcLWkpwiNQ3L6QjcAGIKYXXDFIAWBFPYJd239szbV1+0sQjcCi7vULE1yHoO2za0 cNnpq/GFzlHc8+UlPHxnF6edV9OWc2rceEasyekIYxMWjXEDG7GsQkjBDLXjJWO67XOLwahNvEPS twh2JVmswCSUEWyL6pwV8IvFD15FcuJ6RNQi6FgHaGcKJrU+cMsjDhtbxPEOUAKpsAeOF4xPNxcy F1y3DEPygMQCjWiQPw9SWDm4qr7i+zy5aIUHGv155FuIpTPUQYlgzi2pkOKdOABdCZ1WwjaBRS8d A7BfwF5A+wUcyD2OADgmYIZAL/dKkyjypSP18L08hb5wUm4LkLS/Zs1Xds927GceOOyuvXiL7eZO mZO8NGCmArCkIhJrGpZfevQYPn7n/qwWmVjArKS3zHaP/eWa5rrKtZ9CEU8q4SIRLepRgiWfQiEI MghSwaxVfZ6SdgvGHFLWWKwZvxwIywg8oGz4VJW6WDYlVz+rcrhknkggdy4yZF1hyfYmgFtJngvp MkGvQfDt8M7LWFKuaJvE6DsMoFyarEf49rElPrHQc4k1dsCXjaANtkC1liuGo29ZuaW4eynBS6YK L0hxALIq95UBkHmyaPYRyDNPvN6oCDKNpyuO2XDMDcRVSVYxEFgctUAUpBZ8+XvxP8/K58rx6lYy UFJpGhsiSKGwOjloee7yETYUAzMaagAmSYwBMAZw07XMxhR6KIhjlH0npLZtRsKBbsyvHh3PIqNY wF0AriB5KJSn+qKJxCRIXf+aVmLfdaSb/4eP3XfEqhhsIgLN2DwyHpvPpE4fMMS+Uq2tlLms15X2 ozKCk4eYonrGsn35eaXrnYoKGszEBMSCmfeuGG8qD7FSKU92nKAD+L+99Lmx2LzDC1fO993ps73c svAJa8X2OInbJdzYSpJPz/f7IBkZa3I6uXpi0XMOC7M5dt/68ZM+wvcq3w2wPq0yzH9WMkawIfxL ZTYpJI5jZFlWjdNVyspKTIGYIQ6a+tARtqI3BVP6sitw2A1RsjA+dGEC4Ai6PlkjrH4unGpDp+93 +4rryYpNcyUfMRtZ5Gk+XmjLmwC8kOTPe+msWmSyT153UXzO6auQL2UBZC37v/dSbSzGb3zqfn7q joNaPRYrzbyyniSFAPf1lmFrVfADK4FWXAtl6Xc9Du/OcPxghsIkGK3w3JX6C3VPlaNmobcQufNi KyEu3WTQiEOf3jMn3HvEh9AcEnp56epXmsGCeSyqOIKX5sKC7ZmTcFjQjIQ5BA2/tJ33MDQfl2bj 0sxUvqNyAK++khXzchYtwIPIi6/lf4trqzRrpRJ6RTlKRiowOVI7qSWdLKssHtIy3qN8dxKSOIFz jqFhFi1QlaFoeRkH/lNlEx4mQyEq9wnO0CmgX5bwvtwLrz1nXfaG86bN1lV104hDMEAAyAsn09lu hn/cddz/2bcP+Nwrjgz3OK9XkXikXhtDP+0MBvbgLzoo4pMZhFc+p+zLZQ8qgawhqML4yVHmVmXg sWIyUuE4yiHXyBU74Kn7c1G9wX/JGBtClvCEE8r3+WpDfr7vPM9e23R/eMX5dm0zVt95OF8Fr5Q1 QM0aHmr38a4vPZw+eGQpqUfmcS+9tSjDJMICnOo2vuzzJIB1CFHIWyTQ9yZ/2bpF+/LpRXbzUj8a VLbqxmPJWX5i9xo3k0Y2MgMwlyK010UMTEtoY8g8dgn2FNjJHsG+oNLvtjTxpqBSqGQzFawMxUYg R1BUnShPFf2QdFAJhuE4Aq44AFhi2AAvCp4eHoRgjEcO0UFd0/OzbkZH28d02dTFiGXRtTmc8cNX XzQDX7gkjKR6IxA7izWq467+45zSGmMSY0HECOavFoALDPHezPPM08fS9NXrF+LJJEdE0FDyInNB PWewa6mmrxwdzxczk0RG8MIFBO4lGKFwlywaJUnieO9Yvqa2FpvHWzja6eywxDkAWiTnDbDLUN9Z zJT64JRug/O5fFBwgagew6c58tytSHR8r/K8N1wfgLoEE5+KxSoep5hry/FnRPlaRmoEjyNipfFw ufiKM74gGBpbOK2D0JglzwKwQYDxwjEv7SHNEcljtrOE1c0xwxBMHZJ/SrEdvxf5vgKsUs658qdR j2rAqGZeVY8EDFfLOHncf9Mzn5jx6ZDzr7wW/TSDgVBv1kcb4pBVqwKx6qgvALBx5PN0NOKE876Z RPbWbuZfcPqaRvq7O8+NLtk2aRAZDexqwACdHD7c5ps+eqc71k5NbE2Yrip403vB5RjxF6sOMtaG lZNPljkhiHIKqeZsK314ehWjVbFItJgLBzXkSfQB9Ah0BLQlzAs6AGAXgIckPILgj3Ikl7qJsb7a KZ8ay/O9y5CdfJL3k1Cv19FP07KNEwIra0VX1DQlwMtj9aZtyDttHDu4B4996VNPubzbr74BExs2 YeHgflgTGULeA9cBeF8nda16bLBpvIb1rRrGEusBoJt5zHQzHlzscbaboxGCZH45c/5N1vAIyBjy mYpySsAYG8htjk6e4qHvQyLVZ1LOu+o61KJgQcjdMChiRQbgtwBYBJQL+AlD/nk/9zhzbTPbef56 e966MU7UI9SKmBv93GOul+v+I4v+r+47hCcW+lE9Mvtyp5cag90nK1OgR4bluOczX8b2nZfXSK4F eDGp3wDw4swzv3xdmy9e27aJGekUPNKP9HcHV+V7O7U4MR5e+CiAmxF8dw4DaEvKzlk9nj82v3Qi Iv5ufWwwmq1MdAyGwJI/K5/p5PoDioliAJxLBd34YpIwBsgFeqJv+uj4DjLvcX59M9a6MeytLSBl jio9KxHeeRKAiapLBYmmS/D1o+/H6RP/CS21YCKeMFNK2GoMvpZ5npYYYbqeu/HIeUsx80THWcym 1i7mlpZCRM064ccJfhFA5OFyijBRDHiH8R6waB0UBch37vQW99CR/SfUXDCN0QrwprIM9JmwRD2b ZcfVN1R9GkmGLPUnaD8ASGMkHxTrUmM+Scqip1v+RQDWDwR43pXXweWB+U7qhXGJhHxgtSvexgQZ SUpzp1X12Nzcy/zlhsDzt0xkOzaPc+vqhhmvR4wN0c89npjvuc/ddxS7jnWiemTgpUcRIurPImil XZI9EhmJDCyS/TL4kCPM6847BfZmNB/W8u8AkDOssCFEx8AnKGim8oZwsYUjmBPInZSnLrA+KHxx GHxw+gjMT8d7346iKK2GkagCGg8hMTGcXMmgVM2lzyjSOgXAOhlDExRNBv8PIdBdlmGx+6w7iAM3 3/xMFrlIxxHmqcgY4wEPaEtkzFsy56/MvM7JvcaqwNiSiA27keUDEv5kdbP+oWPtLsJPwRfIe4f7 /pUoP0+nnH/lT6NWayHPe4hthDR3sMHE5yD9giE/0HcemfNoJRFW1SOXlADLeTvXzdDJHBJrUIvM V9Lcv9ka7kcwRS13rgZKaBWixAuAMudkzVAvnaglWEzTjwG4LvUGmxupO3e8p1WxU+7JJ7oJvrNY t11HJkYLXngjwS8ub8cKD4GatVAwGy9nUoGTmp1QBVgr0oUnAVg6JcAqaQ8OxoPhUopiBQhBePoh g14lLf3oZVASnhg9VlV/BY+wVGCkIEBguzMvTEcG7/Hif8yFMV8xxRoWuUmp/QA+7YT3EDxEwgRW jvByI+ncykTdGJR/xOxX/uAHv5PI8gwP3vzxk9Tbv23ZsfP6sIggAi48g7jjMQGjRA0ASHLy2QJs MgmBTyqF3tMlPwBYz2LZcdX1gb4OjJD1gvv733otXve7X/htJ7y9m7lW7kK8kqDIBbaIABqJRWLN bc7rbQRupzWDFRPBnas6ng2p3BFZWQldUQYMVoUWHppshtd50lSwF6KQMLyogEH5TlhN5gVkXQ/n hKRu8ODfPrO0779WCQO44OARMxpQ6/d85VG86JXnbvbSVgWzUyQpV/Ab29dXtNf6HEfTeUwlEwag J0Pw2/v/5t+X5rySbL/6htAIAZjIGIW4RDsiw18C8ArndbqTosHKbkKWfCIyvB3An9as/Ww7zQvg Cgew0LBDzLnzr7oO7dk2Gq0m4mJl9XIrJQCbe5/XIgvvdR2J30w9t5ULR8p7x0aw1E3O420kHycH sbaWs6kDEYrFDnkaVhDGMR646cZnoCaf3bJj5/WgMaWyZ1AE2jXwW0heBuBMCJMKiuNBAQ9KugMw SwXosyRdbJtI88Vn3Dz1A/mXlx8ArGe57Nh5AziMoWOyzPkkiWCIzYb8MQCvFrAD0gYBluAREvdI +vTeg7P/Z9P6SUmCsREQIqtTApcBLD19AKsCok4OsE521erxUG5jwqpQObAIb3jcH37GGZ9/q7L9 6utgihyRkidB0/NytVP4L6+dPh0zR/ZaD7mKP8/3VRN8tsuOnQG8+tQjqkdGkg/mcVeLjN1miHUg xgh2CRwXtC/3WJCEuk3Qc2mZtBcQce9Npw7oO7jv1TdUv4aEn95LUD0if4TEiyRsAJCSeEjCP4i8 1wefNWto3GJnBmP1CXgH3H/zDyb9U0mo7wp3FpyIffGlcqYG8aKCSU9lgmDkcnjg3yHr++9R/j8T +sTEnzkLLwAAAABJRU5ErkJgglBLAQItABQABgAIAAAAIQCxgme2CgEAABMCAAATAAAAAAAAAAAA AAAAAAAAAABbQ29udGVudF9UeXBlc10ueG1sUEsBAi0AFAAGAAgAAAAhADj9If/WAAAAlAEAAAsA AAAAAAAAAAAAAAAAOwEAAF9yZWxzLy5yZWxzUEsBAi0AFAAGAAgAAAAhADqL8pZoBQAADhQAAA4A AAAAAAAAAAAAAAAAOgIAAGRycy9lMm9Eb2MueG1sUEsBAi0AFAAGAAgAAAAhAKomDr68AAAAIQEA ABkAAAAAAAAAAAAAAAAAzgcAAGRycy9fcmVscy9lMm9Eb2MueG1sLnJlbHNQSwECLQAUAAYACAAA ACEAXguSGOMAAAANAQAADwAAAAAAAAAAAAAAAADBCAAAZHJzL2Rvd25yZXYueG1sUEsBAi0ACgAA AAAAAAAhAGgCjgcHOgEABzoBABQAAAAAAAAAAAAAAAAA0QkAAGRycy9tZWRpYS9pbWFnZTEucG5n UEsFBgAAAAAGAAYAfAEAAApEAQAAAA== ">
                <v:group id="Group 145924483" o:spid="_x0000_s1034" style="position:absolute;width:105054;height:15786" coordsize="105054,15786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F4YleMcAAADiAAAADwAAAGRycy9kb3ducmV2LnhtbERPTWvCQBC9C/0PyxS8 1U00Fo2uImKLBylUC+JtyI5JMDsbstsk/vuuUPD4eN/LdW8q0VLjSssK4lEEgjizuuRcwc/p420G wnlkjZVlUnAnB+vVy2CJqbYdf1N79LkIIexSVFB4X6dSuqwgg25ka+LAXW1j0AfY5FI32IVwU8lx FL1LgyWHhgJr2haU3Y6/RsFnh91mEu/aw+26vV9O06/zISalhq/9ZgHCU++f4n/3Xof5yXQ+TpLZ BB6XAga5+gMAAP//AwBQSwECLQAUAAYACAAAACEAovhPUwQBAADsAQAAEwAAAAAAAAAAAAAAAAAA AAAAW0NvbnRlbnRfVHlwZXNdLnhtbFBLAQItABQABgAIAAAAIQBsBtX+2AAAAJkBAAALAAAAAAAA AAAAAAAAADUBAABfcmVscy8ucmVsc1BLAQItABQABgAIAAAAIQAzLwWeQQAAADkAAAAVAAAAAAAA AAAAAAAAADYCAABkcnMvZ3JvdXBzaGFwZXhtbC54bWxQSwECLQAUAAYACAAAACEAF4YleMcAAADi AAAADwAAAAAAAAAAAAAAAACqAgAAZHJzL2Rvd25yZXYueG1sUEsFBgAAAAAEAAQA+gAAAJ4DAAAA AA== ">
                  <v:group id="Group 17164849" o:spid="_x0000_s1035" style="position:absolute;width:105054;height:15779" coordorigin="2026,-381" coordsize="37649,10820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ODUPDMYAAADhAAAADwAAAGRycy9kb3ducmV2LnhtbERPTWvCQBC9C/6HZQRv uolaa6OriFTpQQrVQultyI5JMDsbstsk/ntXEHp8vO/VpjOlaKh2hWUF8TgCQZxaXXCm4Pu8Hy1A OI+ssbRMCm7kYLPu91aYaNvyFzUnn4kQwi5BBbn3VSKlS3My6Ma2Ig7cxdYGfYB1JnWNbQg3pZxE 0VwaLDg05FjRLqf0evozCg4ttttp/N4cr5fd7ff88vlzjEmp4aDbLkF46vy/+On+0GH+azyfLWZv 8HgUIMj1HQAA//8DAFBLAQItABQABgAIAAAAIQCi+E9TBAEAAOwBAAATAAAAAAAAAAAAAAAAAAAA AABbQ29udGVudF9UeXBlc10ueG1sUEsBAi0AFAAGAAgAAAAhAGwG1f7YAAAAmQEAAAsAAAAAAAAA AAAAAAAANQEAAF9yZWxzLy5yZWxzUEsBAi0AFAAGAAgAAAAhADMvBZ5BAAAAOQAAABUAAAAAAAAA AAAAAAAANgIAAGRycy9ncm91cHNoYXBleG1sLnhtbFBLAQItABQABgAIAAAAIQA4NQ8MxgAAAOEA AAAPAAAAAAAAAAAAAAAAAKoCAABkcnMvZG93bnJldi54bWxQSwUGAAAAAAQABAD6AAAAnQMAAAAA ">
                    <v:shape id="Freeform 3" o:spid="_x0000_s1036" style="position:absolute;left:2026;width:37649;height:10439;visibility:visible;mso-wrap-style:square;v-text-anchor:top" coordsize="3764924,1043946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x8YR0cgA AADjAAAADwAAAGRycy9kb3ducmV2LnhtbERP22oCMRB9L/Qfwgh9EU2sXS+rUUqxIEofuvoBw2b2 gpvJskl1/ftGKPRxzn3W29424kqdrx1rmIwVCOLcmZpLDefT52gBwgdkg41j0nAnD9vN89MaU+Nu /E3XLJQihrBPUUMVQptK6fOKLPqxa4kjV7jOYohnV0rT4S2G20a+KjWTFmuODRW29FFRfsl+rIbL 8G6Oy2x4OBXH3fSrSHC+UwetXwb9+wpEoD78i//cexPnz5cqmb6pSQKPnyIAcvMLAAD//wMAUEsB Ai0AFAAGAAgAAAAhAPD3irv9AAAA4gEAABMAAAAAAAAAAAAAAAAAAAAAAFtDb250ZW50X1R5cGVz XS54bWxQSwECLQAUAAYACAAAACEAMd1fYdIAAACPAQAACwAAAAAAAAAAAAAAAAAuAQAAX3JlbHMv LnJlbHNQSwECLQAUAAYACAAAACEAMy8FnkEAAAA5AAAAEAAAAAAAAAAAAAAAAAApAgAAZHJzL3No YXBleG1sLnhtbFBLAQItABQABgAIAAAAIQDHxhHRyAAAAOMAAAAPAAAAAAAAAAAAAAAAAJgCAABk cnMvZG93bnJldi54bWxQSwUGAAAAAAQABAD1AAAAjQMAAAAA " path="m,l3764924,r,1043946l,1043946,,xe" fillcolor="#f3f5f9" stroked="f">
                      <v:path arrowok="t"/>
                    </v:shape>
                    <v:shape id="TextBox 4" o:spid="_x0000_s1037" type="#_x0000_t202" style="position:absolute;left:2026;top:-381;width:8128;height:8509;visibility:visible;mso-wrap-style:square;v-text-anchor:middle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fqZG8coA AADiAAAADwAAAGRycy9kb3ducmV2LnhtbESPQWsCMRSE70L/Q3iFXkpNXGy73RqlKKIHEapevD02 r7tLNy/LJmr896ZQ8DjMzDfMZBZtK87U+8axhtFQgSAunWm40nDYL19yED4gG2wdk4YreZhNHwYT LIy78Dedd6ESCcK+QA11CF0hpS9rsuiHriNO3o/rLYYk+0qaHi8JbluZKfUmLTacFmrsaF5T+bs7 WQ24yiKv4ul9sZkfcvO8zrbH0mr99Bi/PkEEiuEe/m+vjYZsrF5V/jEewd+ldAfk9AYAAP//AwBQ SwECLQAUAAYACAAAACEA8PeKu/0AAADiAQAAEwAAAAAAAAAAAAAAAAAAAAAAW0NvbnRlbnRfVHlw ZXNdLnhtbFBLAQItABQABgAIAAAAIQAx3V9h0gAAAI8BAAALAAAAAAAAAAAAAAAAAC4BAABfcmVs cy8ucmVsc1BLAQItABQABgAIAAAAIQAzLwWeQQAAADkAAAAQAAAAAAAAAAAAAAAAACkCAABkcnMv c2hhcGV4bWwueG1sUEsBAi0AFAAGAAgAAAAhAH6mRvHKAAAA4gAAAA8AAAAAAAAAAAAAAAAAmAIA AGRycy9kb3ducmV2LnhtbFBLBQYAAAAABAAEAPUAAACPAwAAAAA= " filled="f" stroked="f">
                      <v:textbox inset="4pt,4pt,4pt,4pt"/>
                    </v:shape>
                  </v:group>
                  <v:shape id="Freeform 17" o:spid="_x0000_s1038" style="position:absolute;left:4918;top:2770;width:27108;height:7455;visibility:visible;mso-wrap-style:square;v-text-anchor:top" coordsize="2711082,745548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wtGOOMkA AADiAAAADwAAAGRycy9kb3ducmV2LnhtbESPy27CMBBF95X6D9ZU6qYqTiHhETAIIVWiywJdsBvs wYkaj9PYQPr3eFGpy6v70lmseteIK3Wh9qzgbZCBINbe1GwVHPbvr1MQISIbbDyTgl8KsFo+Piyw NP7Gn3TdRSvSCIcSFVQxtqWUQVfkMAx8S5y8s+8cxiQ7K02HtzTuGjnMsrF0WHN6qLClTUX6e3dx Cr7yyYdd708je3w5uNmPniKjVur5qV/PQUTq43/4r701Coo8H42HRZEgElLCAbm8AwAA//8DAFBL AQItABQABgAIAAAAIQDw94q7/QAAAOIBAAATAAAAAAAAAAAAAAAAAAAAAABbQ29udGVudF9UeXBl c10ueG1sUEsBAi0AFAAGAAgAAAAhADHdX2HSAAAAjwEAAAsAAAAAAAAAAAAAAAAALgEAAF9yZWxz Ly5yZWxzUEsBAi0AFAAGAAgAAAAhADMvBZ5BAAAAOQAAABAAAAAAAAAAAAAAAAAAKQIAAGRycy9z aGFwZXhtbC54bWxQSwECLQAUAAYACAAAACEAwtGOOMkAAADiAAAADwAAAAAAAAAAAAAAAACYAgAA ZHJzL2Rvd25yZXYueG1sUEsFBgAAAAAEAAQA9QAAAI4DAAAAAA== " path="m,l2711082,r,745547l,745547,,xe" stroked="f">
                    <v:fill r:id="rId10" o:title="" recolor="t" rotate="t" type="frame"/>
                    <v:path arrowok="t"/>
                  </v:shape>
                  <v:shape id="TextBox 18" o:spid="_x0000_s1039" type="#_x0000_t202" style="position:absolute;left:6788;top:11360;width:69469;height:4426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Ekb2UsgA AADhAAAADwAAAGRycy9kb3ducmV2LnhtbESPQWvCQBSE7wX/w/IEL0V3I9XU6CpFWhBvtb14e2Rf k2D2bchuk9Rf7wpCj8PMfMNsdoOtRUetrxxrSGYKBHHuTMWFhu+vj+krCB+QDdaOScMfedhtR08b zIzr+ZO6UyhEhLDPUEMZQpNJ6fOSLPqZa4ij9+NaiyHKtpCmxT7CbS3nSi2lxYrjQokN7UvKL6df q2E5vDfPxxXN+2ted3y+JkmgROvJeHhbgwg0hP/wo30wGlZqodL0JYX7o/gG5PYGAAD//wMAUEsB Ai0AFAAGAAgAAAAhAPD3irv9AAAA4gEAABMAAAAAAAAAAAAAAAAAAAAAAFtDb250ZW50X1R5cGVz XS54bWxQSwECLQAUAAYACAAAACEAMd1fYdIAAACPAQAACwAAAAAAAAAAAAAAAAAuAQAAX3JlbHMv LnJlbHNQSwECLQAUAAYACAAAACEAMy8FnkEAAAA5AAAAEAAAAAAAAAAAAAAAAAApAgAAZHJzL3No YXBleG1sLnhtbFBLAQItABQABgAIAAAAIQASRvZSyAAAAOEAAAAPAAAAAAAAAAAAAAAAAJgCAABk cnMvZG93bnJldi54bWxQSwUGAAAAAAQABAD1AAAAjQMAAAAA " filled="f" stroked="f">
                    <v:textbox style="mso-fit-shape-to-text:t" inset="0,0,0,0">
                      <w:txbxContent>
                        <w:p w14:paraId="055D37A5" w14:textId="77777777" w:rsidR="00C831B6" w:rsidRPr="001F586E" w:rsidRDefault="00C831B6" w:rsidP="00C831B6">
                          <w:pPr>
                            <w:spacing w:line="537" w:lineRule="exact"/>
                            <w:jc w:val="center"/>
                            <w:rPr>
                              <w:rFonts w:ascii="UTM Avo" w:hAnsi="UTM Avo" w:cs="Times New Roman"/>
                              <w:szCs w:val="28"/>
                              <w:lang w:val="vi-VN"/>
                            </w:rPr>
                          </w:pPr>
                          <w:r w:rsidRPr="001F586E">
                            <w:rPr>
                              <w:rFonts w:ascii="UTM Avo" w:hAnsi="UTM Avo"/>
                              <w:kern w:val="24"/>
                              <w:szCs w:val="28"/>
                              <w:lang w:val="vi-VN"/>
                            </w:rPr>
                            <w:t>Họ và tên: ___________________________   Lớp: _______</w:t>
                          </w:r>
                        </w:p>
                      </w:txbxContent>
                    </v:textbox>
                  </v:shape>
                  <v:shape id="Freeform 6" o:spid="_x0000_s1040" style="position:absolute;left:33389;top:2978;width:64325;height:7455;visibility:visible;mso-wrap-style:square;v-text-anchor:top" coordsize="2305467,158022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zRySnM0A AADjAAAADwAAAGRycy9kb3ducmV2LnhtbESPS2vDQAyE74X+h0WFXEqzjvPEzSY0LYGUXprHIUfh VW1Tr9Z414nz76NDoUeN5huNluve1epCbag8GxgNE1DEubcVFwZOx+3LAlSIyBZrz2TgRgHWq8eH JWbWX3lPl0MslIRwyNBAGWOTaR3ykhyGoW+IZffjW4dRxrbQtsWrhLtap0ky0w4rlgslNvReUv57 6JzUOHUf6e15sZt+7bfH737zee7GU2MGT/3bK6hIffw3/9E7K9xsPErnkzSR0vKTCKBXdwAAAP// AwBQSwECLQAUAAYACAAAACEA8PeKu/0AAADiAQAAEwAAAAAAAAAAAAAAAAAAAAAAW0NvbnRlbnRf VHlwZXNdLnhtbFBLAQItABQABgAIAAAAIQAx3V9h0gAAAI8BAAALAAAAAAAAAAAAAAAAAC4BAABf cmVscy8ucmVsc1BLAQItABQABgAIAAAAIQAzLwWeQQAAADkAAAAQAAAAAAAAAAAAAAAAACkCAABk cnMvc2hhcGV4bWwueG1sUEsBAi0AFAAGAAgAAAAhAM0ckpzNAAAA4wAAAA8AAAAAAAAAAAAAAAAA mAIAAGRycy9kb3ducmV2LnhtbFBLBQYAAAAABAAEAPUAAACSAwAAAAA= " path="m44528,l2260939,v24592,,44528,19936,44528,44528l2305467,113494v,24592,-19936,44528,-44528,44528l44528,158022c19936,158022,,138086,,113494l,44528c,19936,19936,,44528,xe" fillcolor="#d0c3f1" stroked="f">
                    <v:path arrowok="t"/>
                  </v:shape>
                </v:group>
                <v:shape id="TextBox 14" o:spid="_x0000_s1041" type="#_x0000_t202" style="position:absolute;left:37753;top:3047;width:39072;height:6795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DW4lf8kA AADjAAAADwAAAGRycy9kb3ducmV2LnhtbESPQUvEMBSE74L/ITzBi+wmrVq6tekii4J4s3rZ26N5 tsXmpTTZtu6vN4LgcZiZb5hyv9pBzDT53rGGZKtAEDfO9Nxq+Hh/3uQgfEA2ODgmDd/kYV9dXpRY GLfwG811aEWEsC9QQxfCWEjpm44s+q0biaP36SaLIcqplWbCJcLtIFOlMmmx57jQ4UiHjpqv+mQ1 ZOvTePO6o3Q5N8PMx3OSBEq0vr5aHx9ABFrDf/iv/WI0pOruVu3yPLuH30/xD8jqBwAA//8DAFBL AQItABQABgAIAAAAIQDw94q7/QAAAOIBAAATAAAAAAAAAAAAAAAAAAAAAABbQ29udGVudF9UeXBl c10ueG1sUEsBAi0AFAAGAAgAAAAhADHdX2HSAAAAjwEAAAsAAAAAAAAAAAAAAAAALgEAAF9yZWxz Ly5yZWxzUEsBAi0AFAAGAAgAAAAhADMvBZ5BAAAAOQAAABAAAAAAAAAAAAAAAAAAKQIAAGRycy9z aGFwZXhtbC54bWxQSwECLQAUAAYACAAAACEADW4lf8kAAADjAAAADwAAAAAAAAAAAAAAAACYAgAA ZHJzL2Rvd25yZXYueG1sUEsFBgAAAAAEAAQA9QAAAI4DAAAAAA== " filled="f" stroked="f">
                  <v:textbox style="mso-fit-shape-to-text:t" inset="0,0,0,0">
                    <w:txbxContent>
                      <w:p w14:paraId="642C69EA" w14:textId="77777777" w:rsidR="00C831B6" w:rsidRPr="00A656F1" w:rsidRDefault="00C831B6" w:rsidP="00C831B6">
                        <w:pPr>
                          <w:spacing w:line="240" w:lineRule="auto"/>
                          <w:jc w:val="center"/>
                          <w:rPr>
                            <w:rFonts w:ascii="UTM Avo" w:hAnsi="UTM Avo"/>
                            <w:b/>
                            <w:bCs/>
                            <w:color w:val="000000"/>
                            <w:spacing w:val="13"/>
                            <w:kern w:val="24"/>
                            <w:sz w:val="32"/>
                            <w:szCs w:val="32"/>
                          </w:rPr>
                        </w:pPr>
                        <w:r w:rsidRPr="00A656F1">
                          <w:rPr>
                            <w:rFonts w:ascii="UTM Avo" w:hAnsi="UTM Avo"/>
                            <w:b/>
                            <w:bCs/>
                            <w:color w:val="000000"/>
                            <w:spacing w:val="13"/>
                            <w:kern w:val="24"/>
                            <w:sz w:val="32"/>
                            <w:szCs w:val="32"/>
                          </w:rPr>
                          <w:t xml:space="preserve">BÀI TẬP CUỐI TUẦN </w:t>
                        </w:r>
                        <w:r>
                          <w:rPr>
                            <w:rFonts w:ascii="UTM Avo" w:hAnsi="UTM Avo"/>
                            <w:b/>
                            <w:bCs/>
                            <w:color w:val="000000"/>
                            <w:spacing w:val="13"/>
                            <w:kern w:val="24"/>
                            <w:sz w:val="32"/>
                            <w:szCs w:val="32"/>
                          </w:rPr>
                          <w:t>TOÁN</w:t>
                        </w:r>
                        <w:r w:rsidRPr="00A656F1">
                          <w:rPr>
                            <w:rFonts w:ascii="UTM Avo" w:hAnsi="UTM Avo"/>
                            <w:b/>
                            <w:bCs/>
                            <w:color w:val="000000"/>
                            <w:spacing w:val="13"/>
                            <w:kern w:val="24"/>
                            <w:sz w:val="32"/>
                            <w:szCs w:val="32"/>
                          </w:rPr>
                          <w:t xml:space="preserve"> 4 </w:t>
                        </w:r>
                      </w:p>
                      <w:p w14:paraId="16E81FF6" w14:textId="77777777" w:rsidR="00C831B6" w:rsidRPr="00A656F1" w:rsidRDefault="00C831B6" w:rsidP="00C831B6">
                        <w:pPr>
                          <w:spacing w:line="240" w:lineRule="auto"/>
                          <w:jc w:val="center"/>
                          <w:rPr>
                            <w:rFonts w:ascii="UTM Avo" w:hAnsi="UTM Avo" w:cs="Times New Roman"/>
                            <w:b/>
                            <w:bCs/>
                            <w:sz w:val="32"/>
                            <w:szCs w:val="32"/>
                          </w:rPr>
                        </w:pPr>
                        <w:r w:rsidRPr="00A656F1">
                          <w:rPr>
                            <w:rFonts w:ascii="UTM Avo" w:hAnsi="UTM Avo"/>
                            <w:b/>
                            <w:bCs/>
                            <w:color w:val="000000"/>
                            <w:spacing w:val="13"/>
                            <w:kern w:val="24"/>
                            <w:sz w:val="32"/>
                            <w:szCs w:val="32"/>
                          </w:rPr>
                          <w:t xml:space="preserve">TUẦN </w:t>
                        </w:r>
                        <w:r>
                          <w:rPr>
                            <w:rFonts w:ascii="UTM Avo" w:hAnsi="UTM Avo"/>
                            <w:b/>
                            <w:bCs/>
                            <w:color w:val="000000"/>
                            <w:spacing w:val="13"/>
                            <w:kern w:val="24"/>
                            <w:sz w:val="32"/>
                            <w:szCs w:val="32"/>
                          </w:rPr>
                          <w:t>18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14:paraId="16096E70" w14:textId="77777777" w:rsidR="00C831B6" w:rsidRPr="009576CE" w:rsidRDefault="00C831B6" w:rsidP="00C831B6">
      <w:pPr>
        <w:rPr>
          <w:rFonts w:cs="Times New Roman"/>
          <w:noProof/>
          <w:lang w:val="en-GB"/>
        </w:rPr>
      </w:pPr>
    </w:p>
    <w:p w14:paraId="02DE6E32" w14:textId="77777777" w:rsidR="00C831B6" w:rsidRPr="009576CE" w:rsidRDefault="00C831B6" w:rsidP="00C831B6">
      <w:pPr>
        <w:rPr>
          <w:rFonts w:cs="Times New Roman"/>
          <w:noProof/>
          <w:lang w:val="en-GB"/>
        </w:rPr>
      </w:pPr>
    </w:p>
    <w:p w14:paraId="2A362DC9" w14:textId="77777777" w:rsidR="00C831B6" w:rsidRPr="009576CE" w:rsidRDefault="00C831B6" w:rsidP="00C831B6">
      <w:pPr>
        <w:rPr>
          <w:rFonts w:cs="Times New Roman"/>
          <w:noProof/>
          <w:lang w:val="en-GB"/>
        </w:rPr>
      </w:pPr>
    </w:p>
    <w:p w14:paraId="7B8745A5" w14:textId="77777777" w:rsidR="00C831B6" w:rsidRPr="009576CE" w:rsidRDefault="00C831B6" w:rsidP="00C831B6">
      <w:pPr>
        <w:rPr>
          <w:rFonts w:cs="Times New Roman"/>
          <w:noProof/>
          <w:lang w:val="en-GB"/>
        </w:rPr>
      </w:pPr>
    </w:p>
    <w:p w14:paraId="0F87C2AE" w14:textId="77777777" w:rsidR="00C831B6" w:rsidRPr="009576CE" w:rsidRDefault="00C831B6" w:rsidP="00C831B6">
      <w:pPr>
        <w:spacing w:line="288" w:lineRule="auto"/>
        <w:rPr>
          <w:rFonts w:cs="Times New Roman"/>
          <w:b/>
          <w:bCs/>
          <w:noProof/>
          <w:lang w:val="en-GB"/>
        </w:rPr>
      </w:pPr>
      <w:r w:rsidRPr="009576CE">
        <w:rPr>
          <w:rFonts w:cs="Times New Roman"/>
          <w:b/>
          <w:bCs/>
          <w:noProof/>
          <w:lang w:val="en-GB"/>
        </w:rPr>
        <w:t>I/ TRẮC NGHIỆM</w:t>
      </w:r>
    </w:p>
    <w:p w14:paraId="66444AE0" w14:textId="77777777" w:rsidR="00C831B6" w:rsidRPr="009576CE" w:rsidRDefault="00C831B6" w:rsidP="00C831B6">
      <w:pPr>
        <w:spacing w:line="288" w:lineRule="auto"/>
        <w:rPr>
          <w:rFonts w:cs="Times New Roman"/>
          <w:b/>
          <w:bCs/>
          <w:noProof/>
          <w:lang w:val="en-GB"/>
        </w:rPr>
      </w:pPr>
      <w:r w:rsidRPr="009576CE">
        <w:rPr>
          <w:rFonts w:cs="Times New Roman"/>
          <w:b/>
          <w:bCs/>
          <w:noProof/>
          <w:lang w:val="en-GB"/>
        </w:rPr>
        <w:t>Khoanh vào chữ đặt trước câu trả lời đúng hoặc làm theo yêu cầu:</w:t>
      </w:r>
    </w:p>
    <w:p w14:paraId="64F96005" w14:textId="77777777" w:rsidR="00C831B6" w:rsidRPr="009576CE" w:rsidRDefault="00C831B6" w:rsidP="00C831B6">
      <w:pPr>
        <w:tabs>
          <w:tab w:val="left" w:pos="4005"/>
        </w:tabs>
        <w:spacing w:before="120" w:after="120" w:line="288" w:lineRule="auto"/>
        <w:rPr>
          <w:rFonts w:cs="Times New Roman"/>
          <w:b/>
          <w:bCs/>
          <w:iCs/>
          <w:noProof/>
          <w:color w:val="4472C4" w:themeColor="accent1"/>
          <w:szCs w:val="28"/>
          <w:lang w:val="en-GB"/>
        </w:rPr>
      </w:pPr>
      <w:r w:rsidRPr="009576CE">
        <w:rPr>
          <w:rFonts w:cs="Times New Roman"/>
          <w:b/>
          <w:bCs/>
          <w:noProof/>
          <w:color w:val="4472C4" w:themeColor="accent1"/>
          <w:szCs w:val="28"/>
          <w:lang w:val="en-GB"/>
        </w:rPr>
        <w:t>Câu 1</w:t>
      </w:r>
      <w:r w:rsidRPr="009576CE">
        <w:rPr>
          <w:rFonts w:cs="Times New Roman"/>
          <w:b/>
          <w:bCs/>
          <w:iCs/>
          <w:noProof/>
          <w:color w:val="4472C4" w:themeColor="accent1"/>
          <w:szCs w:val="28"/>
          <w:lang w:val="en-GB"/>
        </w:rPr>
        <w:t>. 436dm</w:t>
      </w:r>
      <w:r w:rsidRPr="009576CE">
        <w:rPr>
          <w:rFonts w:cs="Times New Roman"/>
          <w:b/>
          <w:bCs/>
          <w:iCs/>
          <w:noProof/>
          <w:color w:val="4472C4" w:themeColor="accent1"/>
          <w:szCs w:val="28"/>
          <w:vertAlign w:val="superscript"/>
          <w:lang w:val="en-GB"/>
        </w:rPr>
        <w:t>2</w:t>
      </w:r>
      <w:r w:rsidRPr="009576CE">
        <w:rPr>
          <w:rFonts w:cs="Times New Roman"/>
          <w:b/>
          <w:bCs/>
          <w:iCs/>
          <w:noProof/>
          <w:color w:val="4472C4" w:themeColor="accent1"/>
          <w:szCs w:val="28"/>
          <w:lang w:val="en-GB"/>
        </w:rPr>
        <w:t xml:space="preserve">  =  ………m</w:t>
      </w:r>
      <w:r w:rsidRPr="009576CE">
        <w:rPr>
          <w:rFonts w:cs="Times New Roman"/>
          <w:b/>
          <w:bCs/>
          <w:iCs/>
          <w:noProof/>
          <w:color w:val="4472C4" w:themeColor="accent1"/>
          <w:szCs w:val="28"/>
          <w:vertAlign w:val="superscript"/>
          <w:lang w:val="en-GB"/>
        </w:rPr>
        <w:t>2</w:t>
      </w:r>
      <w:r w:rsidRPr="009576CE">
        <w:rPr>
          <w:rFonts w:cs="Times New Roman"/>
          <w:b/>
          <w:bCs/>
          <w:iCs/>
          <w:noProof/>
          <w:color w:val="4472C4" w:themeColor="accent1"/>
          <w:szCs w:val="28"/>
          <w:lang w:val="en-GB"/>
        </w:rPr>
        <w:t xml:space="preserve"> ……… dm</w:t>
      </w:r>
      <w:r w:rsidRPr="009576CE">
        <w:rPr>
          <w:rFonts w:cs="Times New Roman"/>
          <w:b/>
          <w:bCs/>
          <w:iCs/>
          <w:noProof/>
          <w:color w:val="4472C4" w:themeColor="accent1"/>
          <w:szCs w:val="28"/>
          <w:vertAlign w:val="superscript"/>
          <w:lang w:val="en-GB"/>
        </w:rPr>
        <w:t>2</w:t>
      </w:r>
      <w:r w:rsidRPr="009576CE">
        <w:rPr>
          <w:rFonts w:cs="Times New Roman"/>
          <w:b/>
          <w:bCs/>
          <w:iCs/>
          <w:noProof/>
          <w:color w:val="4472C4" w:themeColor="accent1"/>
          <w:szCs w:val="28"/>
          <w:lang w:val="en-GB"/>
        </w:rPr>
        <w:t>, kết quả là:</w:t>
      </w:r>
    </w:p>
    <w:p w14:paraId="4DE58831" w14:textId="77777777" w:rsidR="00C831B6" w:rsidRPr="009576CE" w:rsidRDefault="00C831B6" w:rsidP="00C831B6">
      <w:pPr>
        <w:tabs>
          <w:tab w:val="left" w:pos="4005"/>
        </w:tabs>
        <w:spacing w:before="120" w:after="120" w:line="288" w:lineRule="auto"/>
        <w:rPr>
          <w:rFonts w:cs="Times New Roman"/>
          <w:iCs/>
          <w:noProof/>
          <w:szCs w:val="28"/>
          <w:lang w:val="en-GB"/>
        </w:rPr>
      </w:pPr>
      <w:r w:rsidRPr="009576CE">
        <w:rPr>
          <w:rFonts w:cs="Times New Roman"/>
          <w:iCs/>
          <w:noProof/>
          <w:szCs w:val="28"/>
          <w:lang w:val="en-GB"/>
        </w:rPr>
        <w:t>A. 43m</w:t>
      </w:r>
      <w:r w:rsidRPr="009576CE">
        <w:rPr>
          <w:rFonts w:cs="Times New Roman"/>
          <w:iCs/>
          <w:noProof/>
          <w:szCs w:val="28"/>
          <w:vertAlign w:val="superscript"/>
          <w:lang w:val="en-GB"/>
        </w:rPr>
        <w:t>2</w:t>
      </w:r>
      <w:r w:rsidRPr="009576CE">
        <w:rPr>
          <w:rFonts w:cs="Times New Roman"/>
          <w:iCs/>
          <w:noProof/>
          <w:szCs w:val="28"/>
          <w:lang w:val="en-GB"/>
        </w:rPr>
        <w:t xml:space="preserve"> 6dm</w:t>
      </w:r>
      <w:r w:rsidRPr="009576CE">
        <w:rPr>
          <w:rFonts w:cs="Times New Roman"/>
          <w:iCs/>
          <w:noProof/>
          <w:szCs w:val="28"/>
          <w:vertAlign w:val="superscript"/>
          <w:lang w:val="en-GB"/>
        </w:rPr>
        <w:t>2</w:t>
      </w:r>
      <w:r w:rsidRPr="009576CE">
        <w:rPr>
          <w:rFonts w:cs="Times New Roman"/>
          <w:iCs/>
          <w:noProof/>
          <w:szCs w:val="28"/>
          <w:lang w:val="en-GB"/>
        </w:rPr>
        <w:tab/>
        <w:t xml:space="preserve">  B. 4m</w:t>
      </w:r>
      <w:r w:rsidRPr="009576CE">
        <w:rPr>
          <w:rFonts w:cs="Times New Roman"/>
          <w:iCs/>
          <w:noProof/>
          <w:szCs w:val="28"/>
          <w:vertAlign w:val="superscript"/>
          <w:lang w:val="en-GB"/>
        </w:rPr>
        <w:t>2</w:t>
      </w:r>
      <w:r w:rsidRPr="009576CE">
        <w:rPr>
          <w:rFonts w:cs="Times New Roman"/>
          <w:iCs/>
          <w:noProof/>
          <w:szCs w:val="28"/>
          <w:lang w:val="en-GB"/>
        </w:rPr>
        <w:t xml:space="preserve"> 36dm</w:t>
      </w:r>
      <w:r w:rsidRPr="009576CE">
        <w:rPr>
          <w:rFonts w:cs="Times New Roman"/>
          <w:iCs/>
          <w:noProof/>
          <w:szCs w:val="28"/>
          <w:lang w:val="en-GB"/>
        </w:rPr>
        <w:tab/>
        <w:t xml:space="preserve">                    C. 40m</w:t>
      </w:r>
      <w:r w:rsidRPr="009576CE">
        <w:rPr>
          <w:rFonts w:cs="Times New Roman"/>
          <w:iCs/>
          <w:noProof/>
          <w:szCs w:val="28"/>
          <w:vertAlign w:val="superscript"/>
          <w:lang w:val="en-GB"/>
        </w:rPr>
        <w:t>2</w:t>
      </w:r>
      <w:r w:rsidRPr="009576CE">
        <w:rPr>
          <w:rFonts w:cs="Times New Roman"/>
          <w:iCs/>
          <w:noProof/>
          <w:szCs w:val="28"/>
          <w:lang w:val="en-GB"/>
        </w:rPr>
        <w:t xml:space="preserve"> 36dm</w:t>
      </w:r>
      <w:r w:rsidRPr="009576CE">
        <w:rPr>
          <w:rFonts w:cs="Times New Roman"/>
          <w:iCs/>
          <w:noProof/>
          <w:szCs w:val="28"/>
          <w:vertAlign w:val="superscript"/>
          <w:lang w:val="en-GB"/>
        </w:rPr>
        <w:t>2</w:t>
      </w:r>
      <w:r w:rsidRPr="009576CE">
        <w:rPr>
          <w:rFonts w:cs="Times New Roman"/>
          <w:iCs/>
          <w:noProof/>
          <w:szCs w:val="28"/>
          <w:lang w:val="en-GB"/>
        </w:rPr>
        <w:t xml:space="preserve"> </w:t>
      </w:r>
      <w:r w:rsidRPr="009576CE">
        <w:rPr>
          <w:rFonts w:cs="Times New Roman"/>
          <w:iCs/>
          <w:noProof/>
          <w:szCs w:val="28"/>
          <w:lang w:val="en-GB"/>
        </w:rPr>
        <w:tab/>
        <w:t xml:space="preserve">    </w:t>
      </w:r>
    </w:p>
    <w:p w14:paraId="79A69A9C" w14:textId="77777777" w:rsidR="00C831B6" w:rsidRPr="009576CE" w:rsidRDefault="00C831B6" w:rsidP="00C831B6">
      <w:pPr>
        <w:tabs>
          <w:tab w:val="left" w:pos="4005"/>
        </w:tabs>
        <w:spacing w:before="120" w:after="120" w:line="288" w:lineRule="auto"/>
        <w:rPr>
          <w:rFonts w:cs="Times New Roman"/>
          <w:b/>
          <w:bCs/>
          <w:iCs/>
          <w:noProof/>
          <w:color w:val="4472C4" w:themeColor="accent1"/>
          <w:szCs w:val="28"/>
          <w:lang w:val="en-GB"/>
        </w:rPr>
      </w:pPr>
      <w:r w:rsidRPr="009576CE">
        <w:rPr>
          <w:rFonts w:cs="Times New Roman"/>
          <w:b/>
          <w:bCs/>
          <w:iCs/>
          <w:noProof/>
          <w:color w:val="4472C4" w:themeColor="accent1"/>
          <w:szCs w:val="28"/>
          <w:lang w:val="en-GB"/>
        </w:rPr>
        <w:t>Câu 2. Bác Hồ ra đi tìm đường cứu nước vào năm 1911. Năm đó thuộc thế kỉ nào?</w:t>
      </w:r>
    </w:p>
    <w:p w14:paraId="07865893" w14:textId="77777777" w:rsidR="00C831B6" w:rsidRPr="009576CE" w:rsidRDefault="00C831B6" w:rsidP="00C831B6">
      <w:pPr>
        <w:tabs>
          <w:tab w:val="left" w:pos="4005"/>
        </w:tabs>
        <w:spacing w:before="120" w:after="120" w:line="288" w:lineRule="auto"/>
        <w:rPr>
          <w:rFonts w:cs="Times New Roman"/>
          <w:iCs/>
          <w:noProof/>
          <w:szCs w:val="28"/>
          <w:lang w:val="en-GB"/>
        </w:rPr>
      </w:pPr>
      <w:r w:rsidRPr="009576CE">
        <w:rPr>
          <w:rFonts w:cs="Times New Roman"/>
          <w:iCs/>
          <w:noProof/>
          <w:szCs w:val="28"/>
          <w:lang w:val="en-GB"/>
        </w:rPr>
        <w:t xml:space="preserve">A. XX </w:t>
      </w:r>
      <w:r w:rsidRPr="009576CE">
        <w:rPr>
          <w:rFonts w:cs="Times New Roman"/>
          <w:iCs/>
          <w:noProof/>
          <w:szCs w:val="28"/>
          <w:lang w:val="en-GB"/>
        </w:rPr>
        <w:tab/>
      </w:r>
      <w:r w:rsidRPr="009576CE">
        <w:rPr>
          <w:rFonts w:cs="Times New Roman"/>
          <w:iCs/>
          <w:noProof/>
          <w:szCs w:val="28"/>
          <w:lang w:val="en-GB"/>
        </w:rPr>
        <w:tab/>
        <w:t xml:space="preserve">B. XVIII </w:t>
      </w:r>
      <w:r w:rsidRPr="009576CE">
        <w:rPr>
          <w:rFonts w:cs="Times New Roman"/>
          <w:iCs/>
          <w:noProof/>
          <w:szCs w:val="28"/>
          <w:lang w:val="en-GB"/>
        </w:rPr>
        <w:tab/>
      </w:r>
      <w:r w:rsidRPr="009576CE">
        <w:rPr>
          <w:rFonts w:cs="Times New Roman"/>
          <w:iCs/>
          <w:noProof/>
          <w:szCs w:val="28"/>
          <w:lang w:val="en-GB"/>
        </w:rPr>
        <w:tab/>
      </w:r>
      <w:r w:rsidRPr="009576CE">
        <w:rPr>
          <w:rFonts w:cs="Times New Roman"/>
          <w:iCs/>
          <w:noProof/>
          <w:szCs w:val="28"/>
          <w:lang w:val="en-GB"/>
        </w:rPr>
        <w:tab/>
      </w:r>
      <w:r w:rsidRPr="009576CE">
        <w:rPr>
          <w:rFonts w:cs="Times New Roman"/>
          <w:iCs/>
          <w:noProof/>
          <w:szCs w:val="28"/>
          <w:lang w:val="en-GB"/>
        </w:rPr>
        <w:tab/>
        <w:t>C. XIX</w:t>
      </w:r>
    </w:p>
    <w:p w14:paraId="4800A34B" w14:textId="77777777" w:rsidR="00C831B6" w:rsidRPr="009576CE" w:rsidRDefault="00C831B6" w:rsidP="00C831B6">
      <w:pPr>
        <w:tabs>
          <w:tab w:val="left" w:pos="4005"/>
        </w:tabs>
        <w:spacing w:before="120" w:after="120" w:line="288" w:lineRule="auto"/>
        <w:rPr>
          <w:rFonts w:cs="Times New Roman"/>
          <w:b/>
          <w:bCs/>
          <w:iCs/>
          <w:noProof/>
          <w:color w:val="4472C4" w:themeColor="accent1"/>
          <w:szCs w:val="28"/>
          <w:lang w:val="en-GB"/>
        </w:rPr>
      </w:pPr>
      <w:r w:rsidRPr="009576CE">
        <w:rPr>
          <w:rFonts w:cs="Times New Roman"/>
          <w:b/>
          <w:bCs/>
          <w:iCs/>
          <w:noProof/>
          <w:color w:val="4472C4" w:themeColor="accent1"/>
          <w:szCs w:val="28"/>
          <w:lang w:val="en-GB"/>
        </w:rPr>
        <w:t>Câu 3. Số 42 570 300 được đọc là:</w:t>
      </w:r>
    </w:p>
    <w:p w14:paraId="5B854E4F" w14:textId="77777777" w:rsidR="00C831B6" w:rsidRPr="009576CE" w:rsidRDefault="00C831B6" w:rsidP="00C831B6">
      <w:pPr>
        <w:tabs>
          <w:tab w:val="left" w:pos="4005"/>
        </w:tabs>
        <w:spacing w:before="120" w:after="120" w:line="288" w:lineRule="auto"/>
        <w:rPr>
          <w:rFonts w:cs="Times New Roman"/>
          <w:iCs/>
          <w:noProof/>
          <w:szCs w:val="28"/>
          <w:lang w:val="en-GB"/>
        </w:rPr>
      </w:pPr>
      <w:r w:rsidRPr="009576CE">
        <w:rPr>
          <w:rFonts w:cs="Times New Roman"/>
          <w:iCs/>
          <w:noProof/>
          <w:szCs w:val="28"/>
          <w:lang w:val="en-GB"/>
        </w:rPr>
        <w:t>A. Bốn trăm hai mươi lăm triệu bảy mươi nghìn ba trăm.</w:t>
      </w:r>
    </w:p>
    <w:p w14:paraId="241A1347" w14:textId="77777777" w:rsidR="00C831B6" w:rsidRPr="009576CE" w:rsidRDefault="00C831B6" w:rsidP="00C831B6">
      <w:pPr>
        <w:tabs>
          <w:tab w:val="left" w:pos="4005"/>
        </w:tabs>
        <w:spacing w:before="120" w:after="120" w:line="288" w:lineRule="auto"/>
        <w:rPr>
          <w:rFonts w:cs="Times New Roman"/>
          <w:iCs/>
          <w:noProof/>
          <w:szCs w:val="28"/>
          <w:lang w:val="en-GB"/>
        </w:rPr>
      </w:pPr>
      <w:r w:rsidRPr="009576CE">
        <w:rPr>
          <w:rFonts w:cs="Times New Roman"/>
          <w:iCs/>
          <w:noProof/>
          <w:szCs w:val="28"/>
          <w:lang w:val="en-GB"/>
        </w:rPr>
        <w:t>B. Bốn hai triệu năm bảy nghìn ba trăm.</w:t>
      </w:r>
    </w:p>
    <w:p w14:paraId="176257D2" w14:textId="77777777" w:rsidR="00C831B6" w:rsidRPr="009576CE" w:rsidRDefault="00C831B6" w:rsidP="00C831B6">
      <w:pPr>
        <w:tabs>
          <w:tab w:val="left" w:pos="4005"/>
        </w:tabs>
        <w:spacing w:before="120" w:after="120" w:line="288" w:lineRule="auto"/>
        <w:rPr>
          <w:rFonts w:cs="Times New Roman"/>
          <w:iCs/>
          <w:noProof/>
          <w:szCs w:val="28"/>
          <w:lang w:val="en-GB"/>
        </w:rPr>
      </w:pPr>
      <w:r w:rsidRPr="009576CE">
        <w:rPr>
          <w:rFonts w:cs="Times New Roman"/>
          <w:iCs/>
          <w:noProof/>
          <w:szCs w:val="28"/>
          <w:lang w:val="en-GB"/>
        </w:rPr>
        <w:t>C. Bốn mươi hai triệu năm trăm bảy mươi nghìn ba trăm.</w:t>
      </w:r>
    </w:p>
    <w:p w14:paraId="32CFE2A4" w14:textId="77777777" w:rsidR="00C831B6" w:rsidRPr="009576CE" w:rsidRDefault="00C831B6" w:rsidP="00C831B6">
      <w:pPr>
        <w:tabs>
          <w:tab w:val="left" w:pos="4005"/>
        </w:tabs>
        <w:spacing w:before="120" w:after="120" w:line="288" w:lineRule="auto"/>
        <w:rPr>
          <w:rFonts w:cs="Times New Roman"/>
          <w:b/>
          <w:bCs/>
          <w:iCs/>
          <w:noProof/>
          <w:color w:val="4472C4" w:themeColor="accent1"/>
          <w:szCs w:val="28"/>
          <w:lang w:val="en-GB"/>
        </w:rPr>
      </w:pPr>
      <w:r w:rsidRPr="009576CE">
        <w:rPr>
          <w:rFonts w:cs="Times New Roman"/>
          <w:b/>
          <w:bCs/>
          <w:iCs/>
          <w:noProof/>
          <w:color w:val="4472C4" w:themeColor="accent1"/>
          <w:szCs w:val="28"/>
          <w:lang w:val="en-GB"/>
        </w:rPr>
        <w:t>Câu 4. Trong số 9 352 471, chữ số 3 thuộc hàng nào? Lớp nào?</w:t>
      </w:r>
    </w:p>
    <w:p w14:paraId="6C366EC3" w14:textId="77777777" w:rsidR="00C831B6" w:rsidRPr="009576CE" w:rsidRDefault="00C831B6" w:rsidP="00C831B6">
      <w:pPr>
        <w:tabs>
          <w:tab w:val="left" w:pos="4005"/>
        </w:tabs>
        <w:spacing w:before="120" w:after="120" w:line="288" w:lineRule="auto"/>
        <w:rPr>
          <w:rFonts w:cs="Times New Roman"/>
          <w:iCs/>
          <w:noProof/>
          <w:szCs w:val="28"/>
          <w:lang w:val="en-GB"/>
        </w:rPr>
      </w:pPr>
      <w:r w:rsidRPr="009576CE">
        <w:rPr>
          <w:rFonts w:cs="Times New Roman"/>
          <w:iCs/>
          <w:noProof/>
          <w:szCs w:val="28"/>
          <w:lang w:val="en-GB"/>
        </w:rPr>
        <w:t xml:space="preserve">A. Hàng trăm, lớp đơn vị </w:t>
      </w:r>
      <w:r w:rsidRPr="009576CE">
        <w:rPr>
          <w:rFonts w:cs="Times New Roman"/>
          <w:iCs/>
          <w:noProof/>
          <w:szCs w:val="28"/>
          <w:lang w:val="en-GB"/>
        </w:rPr>
        <w:tab/>
      </w:r>
      <w:r w:rsidRPr="009576CE">
        <w:rPr>
          <w:rFonts w:cs="Times New Roman"/>
          <w:iCs/>
          <w:noProof/>
          <w:szCs w:val="28"/>
          <w:lang w:val="en-GB"/>
        </w:rPr>
        <w:tab/>
        <w:t>B. Hàng nghìn, lớp nghìn</w:t>
      </w:r>
    </w:p>
    <w:p w14:paraId="7F443016" w14:textId="77777777" w:rsidR="00C831B6" w:rsidRPr="009576CE" w:rsidRDefault="00C831B6" w:rsidP="00C831B6">
      <w:pPr>
        <w:tabs>
          <w:tab w:val="left" w:pos="4005"/>
        </w:tabs>
        <w:spacing w:before="120" w:after="120" w:line="288" w:lineRule="auto"/>
        <w:rPr>
          <w:rFonts w:cs="Times New Roman"/>
          <w:iCs/>
          <w:noProof/>
          <w:szCs w:val="28"/>
          <w:lang w:val="en-GB"/>
        </w:rPr>
      </w:pPr>
      <w:r w:rsidRPr="009576CE">
        <w:rPr>
          <w:rFonts w:cs="Times New Roman"/>
          <w:iCs/>
          <w:noProof/>
          <w:szCs w:val="28"/>
          <w:lang w:val="en-GB"/>
        </w:rPr>
        <w:t xml:space="preserve">C. Hàng trăm nghìn, lớp nghìn </w:t>
      </w:r>
      <w:r w:rsidRPr="009576CE">
        <w:rPr>
          <w:rFonts w:cs="Times New Roman"/>
          <w:iCs/>
          <w:noProof/>
          <w:szCs w:val="28"/>
          <w:lang w:val="en-GB"/>
        </w:rPr>
        <w:tab/>
      </w:r>
    </w:p>
    <w:p w14:paraId="75F5C8EE" w14:textId="77777777" w:rsidR="00C831B6" w:rsidRPr="009576CE" w:rsidRDefault="00C831B6" w:rsidP="00C831B6">
      <w:pPr>
        <w:tabs>
          <w:tab w:val="left" w:pos="4005"/>
        </w:tabs>
        <w:spacing w:before="120" w:after="120" w:line="288" w:lineRule="auto"/>
        <w:rPr>
          <w:rFonts w:cs="Times New Roman"/>
          <w:b/>
          <w:bCs/>
          <w:iCs/>
          <w:noProof/>
          <w:color w:val="4472C4" w:themeColor="accent1"/>
          <w:szCs w:val="28"/>
          <w:lang w:val="en-GB"/>
        </w:rPr>
      </w:pPr>
      <w:r w:rsidRPr="009576CE">
        <w:rPr>
          <w:rFonts w:cs="Times New Roman"/>
          <w:b/>
          <w:bCs/>
          <w:iCs/>
          <w:noProof/>
          <w:color w:val="4472C4" w:themeColor="accent1"/>
          <w:szCs w:val="28"/>
          <w:lang w:val="en-GB"/>
        </w:rPr>
        <w:t>Câu 5. 3 tấn 50 kg = ...... kg. Số cần điền vào chỗ chấm là:</w:t>
      </w:r>
    </w:p>
    <w:p w14:paraId="712A45EC" w14:textId="77777777" w:rsidR="00C831B6" w:rsidRPr="009576CE" w:rsidRDefault="00C831B6" w:rsidP="00C831B6">
      <w:pPr>
        <w:tabs>
          <w:tab w:val="left" w:pos="4005"/>
        </w:tabs>
        <w:spacing w:before="120" w:after="120" w:line="288" w:lineRule="auto"/>
        <w:rPr>
          <w:rFonts w:cs="Times New Roman"/>
          <w:iCs/>
          <w:noProof/>
          <w:szCs w:val="28"/>
          <w:lang w:val="en-GB"/>
        </w:rPr>
      </w:pPr>
      <w:r w:rsidRPr="009576CE">
        <w:rPr>
          <w:rFonts w:cs="Times New Roman"/>
          <w:iCs/>
          <w:noProof/>
          <w:szCs w:val="28"/>
          <w:lang w:val="en-GB"/>
        </w:rPr>
        <w:t xml:space="preserve">A. 3 050 </w:t>
      </w:r>
      <w:r w:rsidRPr="009576CE">
        <w:rPr>
          <w:rFonts w:cs="Times New Roman"/>
          <w:iCs/>
          <w:noProof/>
          <w:szCs w:val="28"/>
          <w:lang w:val="en-GB"/>
        </w:rPr>
        <w:tab/>
        <w:t>B. 30 0050</w:t>
      </w:r>
      <w:r w:rsidRPr="009576CE">
        <w:rPr>
          <w:rFonts w:cs="Times New Roman"/>
          <w:iCs/>
          <w:noProof/>
          <w:szCs w:val="28"/>
          <w:lang w:val="en-GB"/>
        </w:rPr>
        <w:tab/>
      </w:r>
      <w:r w:rsidRPr="009576CE">
        <w:rPr>
          <w:rFonts w:cs="Times New Roman"/>
          <w:iCs/>
          <w:noProof/>
          <w:szCs w:val="28"/>
          <w:lang w:val="en-GB"/>
        </w:rPr>
        <w:tab/>
      </w:r>
      <w:r w:rsidRPr="009576CE">
        <w:rPr>
          <w:rFonts w:cs="Times New Roman"/>
          <w:iCs/>
          <w:noProof/>
          <w:szCs w:val="28"/>
          <w:lang w:val="en-GB"/>
        </w:rPr>
        <w:tab/>
        <w:t xml:space="preserve"> C. 350</w:t>
      </w:r>
      <w:r w:rsidRPr="009576CE">
        <w:rPr>
          <w:rFonts w:cs="Times New Roman"/>
          <w:iCs/>
          <w:noProof/>
          <w:szCs w:val="28"/>
          <w:lang w:val="en-GB"/>
        </w:rPr>
        <w:tab/>
      </w:r>
    </w:p>
    <w:p w14:paraId="7DC96B7D" w14:textId="77777777" w:rsidR="00C831B6" w:rsidRPr="009576CE" w:rsidRDefault="00C831B6" w:rsidP="00C831B6">
      <w:pPr>
        <w:tabs>
          <w:tab w:val="left" w:pos="4005"/>
        </w:tabs>
        <w:spacing w:before="120" w:after="120" w:line="288" w:lineRule="auto"/>
        <w:rPr>
          <w:rFonts w:cs="Times New Roman"/>
          <w:b/>
          <w:bCs/>
          <w:iCs/>
          <w:noProof/>
          <w:color w:val="4472C4" w:themeColor="accent1"/>
          <w:szCs w:val="28"/>
          <w:lang w:val="en-GB"/>
        </w:rPr>
      </w:pPr>
      <w:r w:rsidRPr="009576CE">
        <w:rPr>
          <w:rFonts w:cs="Times New Roman"/>
          <w:b/>
          <w:bCs/>
          <w:iCs/>
          <w:noProof/>
          <w:color w:val="4472C4" w:themeColor="accent1"/>
          <w:szCs w:val="28"/>
          <w:lang w:val="en-GB"/>
        </w:rPr>
        <w:t>Câu 6. Cho a = 8264; b = 1459. Thì giá trị biểu thức: a + b =?</w:t>
      </w:r>
    </w:p>
    <w:p w14:paraId="332D84E2" w14:textId="77777777" w:rsidR="00C831B6" w:rsidRPr="009576CE" w:rsidRDefault="00C831B6" w:rsidP="00C831B6">
      <w:pPr>
        <w:tabs>
          <w:tab w:val="left" w:pos="4005"/>
        </w:tabs>
        <w:spacing w:before="120" w:after="120" w:line="288" w:lineRule="auto"/>
        <w:rPr>
          <w:rFonts w:cs="Times New Roman"/>
          <w:iCs/>
          <w:noProof/>
          <w:szCs w:val="28"/>
          <w:lang w:val="en-GB"/>
        </w:rPr>
      </w:pPr>
      <w:r w:rsidRPr="009576CE">
        <w:rPr>
          <w:rFonts w:cs="Times New Roman"/>
          <w:iCs/>
          <w:noProof/>
          <w:szCs w:val="28"/>
          <w:lang w:val="en-GB"/>
        </w:rPr>
        <w:t>A. 6805</w:t>
      </w:r>
      <w:r w:rsidRPr="009576CE">
        <w:rPr>
          <w:rFonts w:cs="Times New Roman"/>
          <w:iCs/>
          <w:noProof/>
          <w:szCs w:val="28"/>
          <w:lang w:val="en-GB"/>
        </w:rPr>
        <w:tab/>
        <w:t xml:space="preserve"> B. 1459 </w:t>
      </w:r>
      <w:r w:rsidRPr="009576CE">
        <w:rPr>
          <w:rFonts w:cs="Times New Roman"/>
          <w:iCs/>
          <w:noProof/>
          <w:szCs w:val="28"/>
          <w:lang w:val="en-GB"/>
        </w:rPr>
        <w:tab/>
      </w:r>
      <w:r w:rsidRPr="009576CE">
        <w:rPr>
          <w:rFonts w:cs="Times New Roman"/>
          <w:iCs/>
          <w:noProof/>
          <w:szCs w:val="28"/>
          <w:lang w:val="en-GB"/>
        </w:rPr>
        <w:tab/>
      </w:r>
      <w:r w:rsidRPr="009576CE">
        <w:rPr>
          <w:rFonts w:cs="Times New Roman"/>
          <w:iCs/>
          <w:noProof/>
          <w:szCs w:val="28"/>
          <w:lang w:val="en-GB"/>
        </w:rPr>
        <w:tab/>
      </w:r>
      <w:r w:rsidRPr="009576CE">
        <w:rPr>
          <w:rFonts w:cs="Times New Roman"/>
          <w:iCs/>
          <w:noProof/>
          <w:szCs w:val="28"/>
          <w:lang w:val="en-GB"/>
        </w:rPr>
        <w:tab/>
        <w:t>C. 9723</w:t>
      </w:r>
    </w:p>
    <w:p w14:paraId="744FB049" w14:textId="77777777" w:rsidR="00C831B6" w:rsidRPr="009576CE" w:rsidRDefault="00C831B6" w:rsidP="00C831B6">
      <w:pPr>
        <w:tabs>
          <w:tab w:val="left" w:pos="4005"/>
        </w:tabs>
        <w:spacing w:before="120" w:after="120" w:line="288" w:lineRule="auto"/>
        <w:rPr>
          <w:rFonts w:cs="Times New Roman"/>
          <w:b/>
          <w:bCs/>
          <w:iCs/>
          <w:noProof/>
          <w:color w:val="4472C4" w:themeColor="accent1"/>
          <w:szCs w:val="28"/>
          <w:lang w:val="en-GB"/>
        </w:rPr>
      </w:pPr>
      <w:r w:rsidRPr="009576CE">
        <w:rPr>
          <w:rFonts w:cs="Times New Roman"/>
          <w:b/>
          <w:bCs/>
          <w:iCs/>
          <w:noProof/>
          <w:color w:val="4472C4" w:themeColor="accent1"/>
          <w:szCs w:val="28"/>
          <w:lang w:val="en-GB"/>
        </w:rPr>
        <w:t>Câu 7. Số 9 760 345 gồm:</w:t>
      </w:r>
    </w:p>
    <w:p w14:paraId="302AC6B9" w14:textId="77777777" w:rsidR="00C831B6" w:rsidRPr="009576CE" w:rsidRDefault="00C831B6" w:rsidP="00C831B6">
      <w:pPr>
        <w:tabs>
          <w:tab w:val="left" w:pos="4005"/>
        </w:tabs>
        <w:spacing w:before="120" w:after="120" w:line="288" w:lineRule="auto"/>
        <w:rPr>
          <w:rFonts w:cs="Times New Roman"/>
          <w:iCs/>
          <w:noProof/>
          <w:szCs w:val="28"/>
          <w:lang w:val="en-GB"/>
        </w:rPr>
      </w:pPr>
      <w:r w:rsidRPr="009576CE">
        <w:rPr>
          <w:rFonts w:cs="Times New Roman"/>
          <w:iCs/>
          <w:noProof/>
          <w:szCs w:val="28"/>
          <w:lang w:val="en-GB"/>
        </w:rPr>
        <w:t>A. 9 triệu, 7 trăm nghìn, 6 chục nghìn, 3 trăm, 4 chục và 5 đơn vị.</w:t>
      </w:r>
    </w:p>
    <w:p w14:paraId="741677C1" w14:textId="77777777" w:rsidR="00C831B6" w:rsidRPr="009576CE" w:rsidRDefault="00C831B6" w:rsidP="00C831B6">
      <w:pPr>
        <w:tabs>
          <w:tab w:val="left" w:pos="4005"/>
        </w:tabs>
        <w:spacing w:before="120" w:after="120" w:line="288" w:lineRule="auto"/>
        <w:rPr>
          <w:rFonts w:cs="Times New Roman"/>
          <w:iCs/>
          <w:noProof/>
          <w:szCs w:val="28"/>
          <w:lang w:val="en-GB"/>
        </w:rPr>
      </w:pPr>
      <w:r w:rsidRPr="009576CE">
        <w:rPr>
          <w:rFonts w:cs="Times New Roman"/>
          <w:iCs/>
          <w:noProof/>
          <w:szCs w:val="28"/>
          <w:lang w:val="en-GB"/>
        </w:rPr>
        <w:t>B. 9 triệu, 7 trăm nghìn, 6 nghìn, 3 trăm, 4 chục và 5 đơn vị.</w:t>
      </w:r>
    </w:p>
    <w:p w14:paraId="1CFD0B12" w14:textId="77777777" w:rsidR="00C831B6" w:rsidRPr="009576CE" w:rsidRDefault="00C831B6" w:rsidP="00C831B6">
      <w:pPr>
        <w:tabs>
          <w:tab w:val="left" w:pos="4005"/>
        </w:tabs>
        <w:spacing w:before="120" w:after="120" w:line="288" w:lineRule="auto"/>
        <w:rPr>
          <w:rFonts w:cs="Times New Roman"/>
          <w:iCs/>
          <w:noProof/>
          <w:szCs w:val="28"/>
          <w:lang w:val="en-GB"/>
        </w:rPr>
      </w:pPr>
      <w:r w:rsidRPr="009576CE">
        <w:rPr>
          <w:rFonts w:cs="Times New Roman"/>
          <w:iCs/>
          <w:noProof/>
          <w:szCs w:val="28"/>
          <w:lang w:val="en-GB"/>
        </w:rPr>
        <w:t>C. 97 triệu, 6 trăm nghìn, 3 trăm, 4 chục và 5 đơn vị.</w:t>
      </w:r>
      <w:r w:rsidRPr="009576CE">
        <w:rPr>
          <w:rFonts w:cs="Times New Roman"/>
          <w:iCs/>
          <w:noProof/>
          <w:szCs w:val="28"/>
          <w:lang w:val="en-GB"/>
        </w:rPr>
        <w:tab/>
      </w:r>
    </w:p>
    <w:p w14:paraId="329E7101" w14:textId="77777777" w:rsidR="00C831B6" w:rsidRPr="009576CE" w:rsidRDefault="00C831B6" w:rsidP="00C831B6">
      <w:pPr>
        <w:tabs>
          <w:tab w:val="left" w:pos="4005"/>
        </w:tabs>
        <w:spacing w:before="120" w:after="120" w:line="288" w:lineRule="auto"/>
        <w:jc w:val="both"/>
        <w:rPr>
          <w:rFonts w:cs="Times New Roman"/>
          <w:b/>
          <w:bCs/>
          <w:iCs/>
          <w:noProof/>
          <w:color w:val="4472C4" w:themeColor="accent1"/>
          <w:szCs w:val="28"/>
          <w:lang w:val="en-GB"/>
        </w:rPr>
      </w:pPr>
      <w:r w:rsidRPr="009576CE">
        <w:rPr>
          <w:rFonts w:cs="Times New Roman"/>
          <w:b/>
          <w:bCs/>
          <w:iCs/>
          <w:noProof/>
          <w:color w:val="4472C4" w:themeColor="accent1"/>
          <w:szCs w:val="28"/>
          <w:lang w:val="en-GB"/>
        </w:rPr>
        <w:t>Câu 8. Bác Ba mua một chiếc ti vi giá 9 triệu đồng, mua một chiếc máy giặt giá 7 triệu đồng. Cửa hàng giảm cho bác Ba 500 000 đồng mỗi mặt hàng. Vậy bác Ba cần phải trả cho cửa hàng số tiền là:</w:t>
      </w:r>
    </w:p>
    <w:p w14:paraId="03620770" w14:textId="77777777" w:rsidR="00C831B6" w:rsidRPr="009576CE" w:rsidRDefault="00C831B6" w:rsidP="00C831B6">
      <w:pPr>
        <w:tabs>
          <w:tab w:val="left" w:pos="4005"/>
        </w:tabs>
        <w:spacing w:before="120" w:after="120" w:line="288" w:lineRule="auto"/>
        <w:jc w:val="both"/>
        <w:rPr>
          <w:rFonts w:cs="Times New Roman"/>
          <w:iCs/>
          <w:noProof/>
          <w:szCs w:val="28"/>
          <w:lang w:val="en-GB"/>
        </w:rPr>
      </w:pPr>
      <w:r w:rsidRPr="009576CE">
        <w:rPr>
          <w:rFonts w:cs="Times New Roman"/>
          <w:iCs/>
          <w:noProof/>
          <w:szCs w:val="28"/>
          <w:lang w:val="en-GB"/>
        </w:rPr>
        <w:lastRenderedPageBreak/>
        <w:t>A. 16 000 000 đồng</w:t>
      </w:r>
      <w:r w:rsidRPr="009576CE">
        <w:rPr>
          <w:rFonts w:cs="Times New Roman"/>
          <w:iCs/>
          <w:noProof/>
          <w:szCs w:val="28"/>
          <w:lang w:val="en-GB"/>
        </w:rPr>
        <w:tab/>
        <w:t>B. 15 000 000 đồng</w:t>
      </w:r>
      <w:r w:rsidRPr="009576CE">
        <w:rPr>
          <w:rFonts w:cs="Times New Roman"/>
          <w:iCs/>
          <w:noProof/>
          <w:szCs w:val="28"/>
          <w:lang w:val="en-GB"/>
        </w:rPr>
        <w:tab/>
      </w:r>
      <w:r w:rsidRPr="009576CE">
        <w:rPr>
          <w:rFonts w:cs="Times New Roman"/>
          <w:iCs/>
          <w:noProof/>
          <w:szCs w:val="28"/>
          <w:lang w:val="en-GB"/>
        </w:rPr>
        <w:tab/>
        <w:t xml:space="preserve">C. 15 500 000 đồng </w:t>
      </w:r>
    </w:p>
    <w:p w14:paraId="554FFE00" w14:textId="77777777" w:rsidR="00C831B6" w:rsidRPr="009576CE" w:rsidRDefault="00C831B6" w:rsidP="00C831B6">
      <w:pPr>
        <w:spacing w:line="360" w:lineRule="auto"/>
        <w:rPr>
          <w:b/>
          <w:bCs/>
          <w:noProof/>
          <w:color w:val="4472C4" w:themeColor="accent1"/>
          <w:szCs w:val="28"/>
          <w:lang w:val="en-GB"/>
        </w:rPr>
      </w:pPr>
      <w:r w:rsidRPr="009576CE">
        <w:rPr>
          <w:b/>
          <w:bCs/>
          <w:noProof/>
          <w:color w:val="4472C4" w:themeColor="accent1"/>
          <w:szCs w:val="28"/>
          <w:lang w:val="en-GB"/>
        </w:rPr>
        <w:t xml:space="preserve">Câu 9. Giá trị của biểu thức 30 435 - 700 </w:t>
      </w:r>
      <w:r w:rsidRPr="009576CE">
        <w:rPr>
          <w:b/>
          <w:bCs/>
          <w:noProof/>
          <w:color w:val="4472C4" w:themeColor="accent1"/>
          <w:position w:val="-4"/>
          <w:szCs w:val="28"/>
          <w:lang w:val="en-GB"/>
        </w:rPr>
        <w:object w:dxaOrig="180" w:dyaOrig="192" w14:anchorId="23D5CD8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1pt;height:10.6pt" o:ole="">
            <v:imagedata r:id="rId11" o:title=""/>
          </v:shape>
          <o:OLEObject Type="Embed" ProgID="Equation.3" ShapeID="_x0000_i1025" DrawAspect="Content" ObjectID="_1757530937" r:id="rId12"/>
        </w:object>
      </w:r>
      <w:r w:rsidRPr="009576CE">
        <w:rPr>
          <w:b/>
          <w:bCs/>
          <w:noProof/>
          <w:color w:val="4472C4" w:themeColor="accent1"/>
          <w:szCs w:val="28"/>
          <w:lang w:val="en-GB"/>
        </w:rPr>
        <w:t xml:space="preserve"> n với n = 8 là: </w:t>
      </w:r>
    </w:p>
    <w:p w14:paraId="78D03ABC" w14:textId="77777777" w:rsidR="00C831B6" w:rsidRPr="009576CE" w:rsidRDefault="00C831B6" w:rsidP="00C831B6">
      <w:pPr>
        <w:spacing w:line="360" w:lineRule="auto"/>
        <w:rPr>
          <w:noProof/>
          <w:szCs w:val="28"/>
          <w:lang w:val="en-GB"/>
        </w:rPr>
      </w:pPr>
      <w:r w:rsidRPr="009576CE">
        <w:rPr>
          <w:noProof/>
          <w:szCs w:val="28"/>
          <w:lang w:val="en-GB"/>
        </w:rPr>
        <w:t>A. 29 735</w:t>
      </w:r>
      <w:r w:rsidRPr="009576CE">
        <w:rPr>
          <w:noProof/>
          <w:szCs w:val="28"/>
          <w:lang w:val="en-GB"/>
        </w:rPr>
        <w:tab/>
      </w:r>
      <w:r w:rsidRPr="009576CE">
        <w:rPr>
          <w:noProof/>
          <w:szCs w:val="28"/>
          <w:lang w:val="en-GB"/>
        </w:rPr>
        <w:tab/>
      </w:r>
      <w:r w:rsidRPr="009576CE">
        <w:rPr>
          <w:noProof/>
          <w:szCs w:val="28"/>
          <w:lang w:val="en-GB"/>
        </w:rPr>
        <w:tab/>
      </w:r>
      <w:r w:rsidRPr="009576CE">
        <w:rPr>
          <w:noProof/>
          <w:szCs w:val="28"/>
          <w:lang w:val="en-GB"/>
        </w:rPr>
        <w:tab/>
        <w:t>B. 24 835</w:t>
      </w:r>
      <w:r w:rsidRPr="009576CE">
        <w:rPr>
          <w:noProof/>
          <w:szCs w:val="28"/>
          <w:lang w:val="en-GB"/>
        </w:rPr>
        <w:tab/>
      </w:r>
      <w:r w:rsidRPr="009576CE">
        <w:rPr>
          <w:noProof/>
          <w:szCs w:val="28"/>
          <w:lang w:val="en-GB"/>
        </w:rPr>
        <w:tab/>
      </w:r>
      <w:r w:rsidRPr="009576CE">
        <w:rPr>
          <w:noProof/>
          <w:szCs w:val="28"/>
          <w:lang w:val="en-GB"/>
        </w:rPr>
        <w:tab/>
      </w:r>
      <w:r w:rsidRPr="009576CE">
        <w:rPr>
          <w:noProof/>
          <w:szCs w:val="28"/>
          <w:lang w:val="en-GB"/>
        </w:rPr>
        <w:tab/>
        <w:t>C. 208 145</w:t>
      </w:r>
    </w:p>
    <w:p w14:paraId="676A3E59" w14:textId="77777777" w:rsidR="00C831B6" w:rsidRPr="009576CE" w:rsidRDefault="00C831B6" w:rsidP="00C831B6">
      <w:pPr>
        <w:spacing w:line="360" w:lineRule="auto"/>
        <w:rPr>
          <w:b/>
          <w:noProof/>
          <w:color w:val="4472C4" w:themeColor="accent1"/>
          <w:szCs w:val="28"/>
          <w:lang w:val="en-GB"/>
        </w:rPr>
      </w:pPr>
      <w:r w:rsidRPr="009576CE">
        <w:rPr>
          <w:b/>
          <w:noProof/>
          <w:color w:val="4472C4" w:themeColor="accent1"/>
          <w:szCs w:val="28"/>
          <w:lang w:val="en-GB"/>
        </w:rPr>
        <w:t>Câu 10.</w:t>
      </w:r>
      <w:r w:rsidRPr="009576CE">
        <w:rPr>
          <w:noProof/>
          <w:color w:val="4472C4" w:themeColor="accent1"/>
          <w:szCs w:val="28"/>
          <w:lang w:val="en-GB"/>
        </w:rPr>
        <w:t xml:space="preserve"> </w:t>
      </w:r>
      <w:r w:rsidRPr="009576CE">
        <w:rPr>
          <w:b/>
          <w:noProof/>
          <w:color w:val="4472C4" w:themeColor="accent1"/>
          <w:szCs w:val="28"/>
          <w:lang w:val="en-GB"/>
        </w:rPr>
        <w:t xml:space="preserve">Đánh dấu </w:t>
      </w:r>
      <w:r w:rsidRPr="009576CE">
        <w:rPr>
          <w:rFonts w:eastAsia="Times New Roman"/>
          <w:b/>
          <w:noProof/>
          <w:color w:val="4472C4" w:themeColor="accent1"/>
          <w:position w:val="-4"/>
          <w:szCs w:val="28"/>
          <w:lang w:val="en-GB"/>
        </w:rPr>
        <w:object w:dxaOrig="180" w:dyaOrig="192" w14:anchorId="5C3AFDAC">
          <v:shape id="_x0000_i1026" type="#_x0000_t75" style="width:9.1pt;height:10.6pt" o:ole="">
            <v:imagedata r:id="rId13" o:title=""/>
          </v:shape>
          <o:OLEObject Type="Embed" ProgID="Equation.DSMT4" ShapeID="_x0000_i1026" DrawAspect="Content" ObjectID="_1757530938" r:id="rId14"/>
        </w:object>
      </w:r>
      <w:r w:rsidRPr="009576CE">
        <w:rPr>
          <w:b/>
          <w:noProof/>
          <w:color w:val="4472C4" w:themeColor="accent1"/>
          <w:szCs w:val="28"/>
          <w:lang w:val="en-GB"/>
        </w:rPr>
        <w:t xml:space="preserve"> vào ô trống đặt cạnh ý đúng:  </w:t>
      </w:r>
    </w:p>
    <w:tbl>
      <w:tblPr>
        <w:tblStyle w:val="TableGrid1"/>
        <w:tblW w:w="942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5870"/>
        <w:gridCol w:w="3551"/>
      </w:tblGrid>
      <w:tr w:rsidR="00C831B6" w:rsidRPr="009576CE" w14:paraId="62B7E557" w14:textId="77777777" w:rsidTr="003431DE">
        <w:tc>
          <w:tcPr>
            <w:tcW w:w="5870" w:type="dxa"/>
            <w:hideMark/>
          </w:tcPr>
          <w:p w14:paraId="71E6C681" w14:textId="77777777" w:rsidR="00C831B6" w:rsidRPr="009576CE" w:rsidRDefault="00C831B6" w:rsidP="003431DE">
            <w:pPr>
              <w:spacing w:after="160" w:line="360" w:lineRule="auto"/>
              <w:rPr>
                <w:noProof/>
                <w:szCs w:val="28"/>
                <w:lang w:val="en-GB"/>
              </w:rPr>
            </w:pPr>
            <w:r w:rsidRPr="009576CE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7456" behindDoc="0" locked="0" layoutInCell="1" allowOverlap="1" wp14:anchorId="5B9D8F2F" wp14:editId="468AEE8B">
                      <wp:simplePos x="0" y="0"/>
                      <wp:positionH relativeFrom="column">
                        <wp:posOffset>2975973</wp:posOffset>
                      </wp:positionH>
                      <wp:positionV relativeFrom="paragraph">
                        <wp:posOffset>299176</wp:posOffset>
                      </wp:positionV>
                      <wp:extent cx="237490" cy="228600"/>
                      <wp:effectExtent l="0" t="0" r="10160" b="19050"/>
                      <wp:wrapNone/>
                      <wp:docPr id="1821866008" name="Rectangle 182186600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37490" cy="2286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id="Rectangle 1821866008" o:spid="_x0000_s1026" style="position:absolute;margin-left:234.35pt;margin-top:23.55pt;width:18.7pt;height:18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DOLfRMKAIAAE0EAAAOAAAAZHJzL2Uyb0RvYy54bWysVNuO0zAQfUfiHyy/01xou23UdLXqUoS0 wIqFD3Adp7HwjbHbdPn6HTvdkgWeEHmwPJ7x8cw5M1ldn7QiRwFeWlPTYpJTIgy3jTT7mn77un2z oMQHZhqmrBE1fRSeXq9fv1r1rhKl7axqBBAEMb7qXU27EFyVZZ53QjM/sU4YdLYWNAtowj5rgPWI rlVW5vk86y00DiwX3uPp7eCk64TftoKHz23rRSCqpphbSCukdRfXbL1i1R6Y6yQ/p8H+IQvNpMFH L1C3LDByAPkHlJYcrLdtmHCrM9u2kotUA1ZT5L9V89AxJ1ItSI53F5r8/4Pln473QGSD2i3KYjGf 5zkqZphGrb4ge8zslSAjHxLWO1/hvQd3D7Fk7+4s/+6JsZsOw8UNgO07wRpMs4gEZy8uRMPjVbLr P9oGn2GHYBN3pxZ0BERWyClJ9HiRSJwC4XhYvr2aLlFIjq6yXGC66QVWPV924MN7YTWJm5oC1pDA 2fHOh5gMq55DUvJWyWYrlUoG7HcbBeTIsFu26Tuj+3GYMqSv6XJWzhLyC58fQ+Tp+xuElgHbXkld 08UliFWRtXemSU0ZmFTDHlNW5kxjZG5QYGebR2QR7NDTOIO46Sz8pKTHfq6p/3FgIChRHwwqsSym 0zgAyZjOrko0YOzZjT3McISqaaBk2G7CMDQHB3Lf4UtFqt3YG1SvlYnZqOyQ1TlZ7NlE+Hm+4lCM 7RT16y+wfgIAAP//AwBQSwMEFAAGAAgAAAAhANakfXjeAAAACQEAAA8AAABkcnMvZG93bnJldi54 bWxMj8FOg0AQhu8mvsNmTLzZhVYpIktjNG3isaUXbwM7AsruEnZp0afveNLbP5kv/3yTb2bTixON vnNWQbyIQJCtne5so+BYbu9SED6g1dg7Swq+ycOmuL7KMdPubPd0OoRGcIn1GSpoQxgyKX3dkkG/ cANZ3n240WDgcWykHvHM5aaXyyhKpMHO8oUWB3ppqf46TEZB1S2P+LMvd5F53K7C21x+Tu+vSt3e zM9PIALN4Q+GX31Wh4KdKjdZ7UWv4D5J14xyWMcgGHiIEg6VgnQVgyxy+f+D4gIAAP//AwBQSwEC LQAUAAYACAAAACEAtoM4kv4AAADhAQAAEwAAAAAAAAAAAAAAAAAAAAAAW0NvbnRlbnRfVHlwZXNd LnhtbFBLAQItABQABgAIAAAAIQA4/SH/1gAAAJQBAAALAAAAAAAAAAAAAAAAAC8BAABfcmVscy8u cmVsc1BLAQItABQABgAIAAAAIQDOLfRMKAIAAE0EAAAOAAAAAAAAAAAAAAAAAC4CAABkcnMvZTJv RG9jLnhtbFBLAQItABQABgAIAAAAIQDWpH143gAAAAkBAAAPAAAAAAAAAAAAAAAAAIIEAABkcnMv ZG93bnJldi54bWxQSwUGAAAAAAQABADzAAAAjQUAAAAA "/>
                  </w:pict>
                </mc:Fallback>
              </mc:AlternateContent>
            </w:r>
            <w:r w:rsidRPr="009576CE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6432" behindDoc="0" locked="0" layoutInCell="1" allowOverlap="1" wp14:anchorId="5AEE169F" wp14:editId="7AE6C094">
                      <wp:simplePos x="0" y="0"/>
                      <wp:positionH relativeFrom="column">
                        <wp:posOffset>2976880</wp:posOffset>
                      </wp:positionH>
                      <wp:positionV relativeFrom="paragraph">
                        <wp:posOffset>-54610</wp:posOffset>
                      </wp:positionV>
                      <wp:extent cx="237490" cy="228600"/>
                      <wp:effectExtent l="0" t="0" r="10160" b="19050"/>
                      <wp:wrapNone/>
                      <wp:docPr id="169278608" name="Rectangle 16927860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37490" cy="2286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id="Rectangle 169278608" o:spid="_x0000_s1026" style="position:absolute;margin-left:234.4pt;margin-top:-4.3pt;width:18.7pt;height:18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CHbtj+JwIAAEsEAAAOAAAAZHJzL2Uyb0RvYy54bWysVNuO0zAQfUfiHyy/06Sh16jpatWlCGmB FQsf4DpOYuEbY7dp+XrGTrfbBZ4QebA8Hvv4zDnjrG6OWpGDAC+tqeh4lFMiDLe1NG1Fv33dvllQ 4gMzNVPWiIqehKc369evVr0rRWE7q2oBBEGML3tX0S4EV2aZ553QzI+sEwaTjQXNAobQZjWwHtG1 yoo8n2W9hdqB5cJ7XL0bknSd8JtG8PC5abwIRFUUuYU0Qhp3cczWK1a2wFwn+ZkG+wcWmkmDl16g 7lhgZA/yDygtOVhvmzDiVme2aSQXqQasZpz/Vs1jx5xItaA43l1k8v8Pln86PACRNXo3WxbzxSxH wwzTaNUXFI+ZVgnynEK5eudLPPXoHiAW7N295d89MXbT4W5xC2D7TrAaSY6jvNmLAzHweJTs+o+2 xlvYPtik3LEBHQFRE3JMBp0uBoljIBwXi7fzyRJt5JgqCiSbDMxY+XTYgQ/vhdUkTioKWEICZ4d7 HyIZVj5tSeStkvVWKpUCaHcbBeTAsFe26Uv8scbrbcqQvqLLaTFNyC9y/hoiT9/fILQM2PRK6oou LptYGVV7Z+rUkoFJNcyRsjJnGaNygwM7W59QRbBDR+MLxEln4SclPXZzRf2PPQNBifpg0InleDKJ 7Z+CyXReYADXmd11hhmOUBUNlAzTTRiezN6BbDu8aZxqN/YW3WtkUjY6O7A6k8WOTYKfX1d8Etdx 2vX8D1j/AgAA//8DAFBLAwQUAAYACAAAACEAU5gvHd8AAAAJAQAADwAAAGRycy9kb3ducmV2Lnht bEyPQU+DQBSE7yb+h80z8dYuYkWkPBqjqYnHll68PdgtoOxbwi4t+utdT/U4mcnMN/lmNr046dF1 lhHulhEIzbVVHTcIh3K7SEE4T6yot6wRvrWDTXF9lVOm7Jl3+rT3jQgl7DJCaL0fMild3WpDbmkH zcE72tGQD3JspBrpHMpNL+MoSqShjsNCS4N+aXX9tZ8MQtXFB/rZlW+Redre+/e5/Jw+XhFvb+bn NQivZ38Jwx9+QIciMFV2YuVEj7BK0oDuERZpAiIEHqIkBlEhxI8rkEUu/z8ofgEAAP//AwBQSwEC LQAUAAYACAAAACEAtoM4kv4AAADhAQAAEwAAAAAAAAAAAAAAAAAAAAAAW0NvbnRlbnRfVHlwZXNd LnhtbFBLAQItABQABgAIAAAAIQA4/SH/1gAAAJQBAAALAAAAAAAAAAAAAAAAAC8BAABfcmVscy8u cmVsc1BLAQItABQABgAIAAAAIQCHbtj+JwIAAEsEAAAOAAAAAAAAAAAAAAAAAC4CAABkcnMvZTJv RG9jLnhtbFBLAQItABQABgAIAAAAIQBTmC8d3wAAAAkBAAAPAAAAAAAAAAAAAAAAAIEEAABkcnMv ZG93bnJldi54bWxQSwUGAAAAAAQABADzAAAAjQUAAAAA "/>
                  </w:pict>
                </mc:Fallback>
              </mc:AlternateContent>
            </w:r>
            <w:r w:rsidRPr="009576CE">
              <w:rPr>
                <w:noProof/>
                <w:szCs w:val="28"/>
                <w:lang w:val="en-GB"/>
              </w:rPr>
              <w:tab/>
              <w:t>A. Trong hình bên có 3 góc nhọn</w:t>
            </w:r>
          </w:p>
          <w:p w14:paraId="3D5A2B77" w14:textId="77777777" w:rsidR="00C831B6" w:rsidRPr="009576CE" w:rsidRDefault="00C831B6" w:rsidP="003431DE">
            <w:pPr>
              <w:spacing w:after="160" w:line="360" w:lineRule="auto"/>
              <w:rPr>
                <w:noProof/>
                <w:szCs w:val="28"/>
                <w:lang w:val="en-GB"/>
              </w:rPr>
            </w:pPr>
            <w:r w:rsidRPr="009576CE">
              <w:rPr>
                <w:noProof/>
                <w:szCs w:val="28"/>
                <w:lang w:val="en-GB"/>
              </w:rPr>
              <w:t xml:space="preserve">           B. Trong hình bên có 5 góc nhọn</w:t>
            </w:r>
          </w:p>
          <w:p w14:paraId="47423D96" w14:textId="77777777" w:rsidR="00C831B6" w:rsidRPr="009576CE" w:rsidRDefault="00C831B6" w:rsidP="003431DE">
            <w:pPr>
              <w:spacing w:after="160" w:line="360" w:lineRule="auto"/>
              <w:rPr>
                <w:noProof/>
                <w:szCs w:val="28"/>
                <w:lang w:val="en-GB"/>
              </w:rPr>
            </w:pPr>
            <w:r w:rsidRPr="009576CE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8480" behindDoc="0" locked="0" layoutInCell="1" allowOverlap="1" wp14:anchorId="0176E069" wp14:editId="488BCC53">
                      <wp:simplePos x="0" y="0"/>
                      <wp:positionH relativeFrom="column">
                        <wp:posOffset>2975519</wp:posOffset>
                      </wp:positionH>
                      <wp:positionV relativeFrom="paragraph">
                        <wp:posOffset>6985</wp:posOffset>
                      </wp:positionV>
                      <wp:extent cx="237490" cy="228600"/>
                      <wp:effectExtent l="0" t="0" r="10160" b="19050"/>
                      <wp:wrapNone/>
                      <wp:docPr id="1432803041" name="Rectangle 143280304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37490" cy="2286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id="Rectangle 1432803041" o:spid="_x0000_s1026" style="position:absolute;margin-left:234.3pt;margin-top:.55pt;width:18.7pt;height:18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DE5zMVKwIAAE0EAAAOAAAAZHJzL2Uyb0RvYy54bWysVNuO0zAQfUfiHyy/01ya7rZR09WqSxHS AisWPsB1nMTCsc3Ybbp8PWOnW7LAEyIPlsczPp45Zybrm1OvyFGAk0ZXNJullAjNTS11W9GvX3Zv lpQ4z3TNlNGiok/C0ZvN61frwZYiN51RtQCCINqVg61o570tk8TxTvTMzYwVGp2NgZ55NKFNamAD ovcqydP0KhkM1BYMF87h6d3opJuI3zSC+09N44QnqqKYm48rxHUf1mSzZmULzHaSn9Ng/5BFz6TG Ry9Qd8wzcgD5B1QvORhnGj/jpk9M00guYg1YTZb+Vs1jx6yItSA5zl5ocv8Pln88PgCRNWpXzPNl Ok+LjBLNetTqM7LHdKsEmfiQsMG6Eu892gcIJTt7b/g3R7TZdhgubgHM0AlWY5pZIDh5cSEYDq+S /fDB1PgMO3gTuTs10AdAZIWcokRPF4nEyROOh/n8ulihkBxdeb68SqOECSufL1tw/p0wPQmbigLW EMHZ8d75kAwrn0Ni8kbJeieViga0+60CcmTYLbv4xfyxxmmY0mSo6GqRLyLyC5+bQqTx+xtELz22 vZJ9RZeXIFYG1t7qOjalZ1KNe0xZ6TONgblRgb2pn5BFMGNP4wzipjPwg5IB+7mi7vuBgaBEvdeo xCorijAA0SgW1zkaMPXspx6mOUJV1FMybrd+HJqDBdl2+FIWa9fmFtVrZGQ2KDtmdU4WezYSfp6v MBRTO0b9+gtsfgIAAP//AwBQSwMEFAAGAAgAAAAhAEVpI87dAAAACAEAAA8AAABkcnMvZG93bnJl di54bWxMj8FOwzAQRO9I/IO1SNyonRZCCXEqBCoSxza9cNvEJgnE6yh22sDXs5zKcfVGs2/yzex6 cbRj6DxpSBYKhKXam44aDYdye7MGESKSwd6T1fBtA2yKy4scM+NPtLPHfWwEl1DIUEMb45BJGerW OgwLP1hi9uFHh5HPsZFmxBOXu14ulUqlw474Q4uDfW5t/bWfnIaqWx7wZ1e+KvewXcW3ufyc3l+0 vr6anx5BRDvHcxj+9FkdCnaq/EQmiF7DbbpOOcogAcH8TqW8rdKwuk9AFrn8P6D4BQAA//8DAFBL AQItABQABgAIAAAAIQC2gziS/gAAAOEBAAATAAAAAAAAAAAAAAAAAAAAAABbQ29udGVudF9UeXBl c10ueG1sUEsBAi0AFAAGAAgAAAAhADj9If/WAAAAlAEAAAsAAAAAAAAAAAAAAAAALwEAAF9yZWxz Ly5yZWxzUEsBAi0AFAAGAAgAAAAhAMTnMxUrAgAATQQAAA4AAAAAAAAAAAAAAAAALgIAAGRycy9l Mm9Eb2MueG1sUEsBAi0AFAAGAAgAAAAhAEVpI87dAAAACAEAAA8AAAAAAAAAAAAAAAAAhQQAAGRy cy9kb3ducmV2LnhtbFBLBQYAAAAABAAEAPMAAACPBQAAAAA= "/>
                  </w:pict>
                </mc:Fallback>
              </mc:AlternateContent>
            </w:r>
            <w:r w:rsidRPr="009576CE">
              <w:rPr>
                <w:noProof/>
                <w:szCs w:val="28"/>
                <w:lang w:val="en-GB"/>
              </w:rPr>
              <w:t xml:space="preserve">           C. Trong hình bên có 4 góc nhọn</w:t>
            </w:r>
          </w:p>
          <w:p w14:paraId="534176A9" w14:textId="77777777" w:rsidR="00C831B6" w:rsidRPr="009576CE" w:rsidRDefault="00C831B6" w:rsidP="003431DE">
            <w:pPr>
              <w:spacing w:after="160" w:line="360" w:lineRule="auto"/>
              <w:rPr>
                <w:noProof/>
                <w:szCs w:val="28"/>
                <w:lang w:val="en-GB"/>
              </w:rPr>
            </w:pPr>
            <w:r w:rsidRPr="009576CE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4384" behindDoc="0" locked="0" layoutInCell="1" allowOverlap="1" wp14:anchorId="362A5E20" wp14:editId="1269CBFE">
                      <wp:simplePos x="0" y="0"/>
                      <wp:positionH relativeFrom="column">
                        <wp:posOffset>2974521</wp:posOffset>
                      </wp:positionH>
                      <wp:positionV relativeFrom="paragraph">
                        <wp:posOffset>8890</wp:posOffset>
                      </wp:positionV>
                      <wp:extent cx="237490" cy="228600"/>
                      <wp:effectExtent l="0" t="0" r="10160" b="19050"/>
                      <wp:wrapNone/>
                      <wp:docPr id="28" name="Rectangle 2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37490" cy="2286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id="Rectangle 28" o:spid="_x0000_s1026" style="position:absolute;margin-left:234.2pt;margin-top:.7pt;width:18.7pt;height:18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AvBo8ZIgIAAD0EAAAOAAAAZHJzL2Uyb0RvYy54bWysU8GO0zAQvSPxD5bvNGlod9uo6WrVpQhp gRULH+A6TmNhe8zYbVq+fidOt3SBEyIHy+MZv7x5b7y4OVjD9gqDBlfx8SjnTDkJtXbbin/7un4z 4yxE4WphwKmKH1XgN8vXrxadL1UBLZhaISMQF8rOV7yN0ZdZFmSrrAgj8MpRsgG0IlKI26xG0RG6 NVmR51dZB1h7BKlCoNO7IcmXCb9plIyfmyaoyEzFiVtMK6Z106/ZciHKLQrfanmiIf6BhRXa0U/P UHciCrZD/QeU1RIhQBNHEmwGTaOlSj1QN+P8t24eW+FV6oXECf4sU/h/sPLT/gGZritekFNOWPLo C6km3NYoRmckUOdDSXWP/gH7FoO/B/k9MAerlsrULSJ0rRI10Rr39dmLC30Q6CrbdB+hJnixi5C0 OjRoe0BSgR2SJcezJeoQmaTD4u31ZE7GSUoVxewqT5Zlony+7DHE9wos6zcVR+KewMX+PsSejCif SxJ5MLpea2NSgNvNyiDbC5qOdfoSf+rxssw41lV8Pi2mCflFLlxC5On7G4TVkcbcaFvx2blIlL1q 71ydhjAKbYY9UTbuJGOv3ODABuojqYgwzDC9Odq0gD8562h+Kx5+7AQqzswHR07Mx5NJP/ApmEyv CwrwMrO5zAgnCarikbNhu4rDI9l51NuW/jROvTu4JfcanZTtnR1YncjSjCbBT++pfwSXcar69eqX TwAAAP//AwBQSwMEFAAGAAgAAAAhAKZU8hPeAAAACAEAAA8AAABkcnMvZG93bnJldi54bWxMj8FO wzAQRO9I/IO1SNyoTZuWNsSpEKhIHNv0ws2Jt0kgXkex0wa+nuUEp9XojWZnsu3kOnHGIbSeNNzP FAikytuWag3HYne3BhGiIWs6T6jhCwNs8+urzKTWX2iP50OsBYdQSI2GJsY+lTJUDToTZr5HYnby gzOR5VBLO5gLh7tOzpVaSWda4g+N6fG5werzMDoNZTs/mu998arcZreIb1PxMb6/aH17Mz09gog4 xT8z/Nbn6pBzp9KPZIPoNCSrdcJWBnyYL9WSp5QaFg8JyDyT/wfkPwAAAP//AwBQSwECLQAUAAYA CAAAACEAtoM4kv4AAADhAQAAEwAAAAAAAAAAAAAAAAAAAAAAW0NvbnRlbnRfVHlwZXNdLnhtbFBL AQItABQABgAIAAAAIQA4/SH/1gAAAJQBAAALAAAAAAAAAAAAAAAAAC8BAABfcmVscy8ucmVsc1BL AQItABQABgAIAAAAIQAvBo8ZIgIAAD0EAAAOAAAAAAAAAAAAAAAAAC4CAABkcnMvZTJvRG9jLnht bFBLAQItABQABgAIAAAAIQCmVPIT3gAAAAgBAAAPAAAAAAAAAAAAAAAAAHwEAABkcnMvZG93bnJl di54bWxQSwUGAAAAAAQABADzAAAAhwUAAAAA "/>
                  </w:pict>
                </mc:Fallback>
              </mc:AlternateContent>
            </w:r>
            <w:r w:rsidRPr="009576CE">
              <w:rPr>
                <w:noProof/>
                <w:szCs w:val="28"/>
                <w:lang w:val="en-GB"/>
              </w:rPr>
              <w:t xml:space="preserve">           D. Trong hình bên có 6 góc nhọn</w:t>
            </w:r>
          </w:p>
        </w:tc>
        <w:tc>
          <w:tcPr>
            <w:tcW w:w="3551" w:type="dxa"/>
            <w:hideMark/>
          </w:tcPr>
          <w:p w14:paraId="11722310" w14:textId="77777777" w:rsidR="00C831B6" w:rsidRPr="009576CE" w:rsidRDefault="00C831B6" w:rsidP="003431DE">
            <w:pPr>
              <w:spacing w:after="200" w:line="276" w:lineRule="auto"/>
              <w:rPr>
                <w:noProof/>
                <w:szCs w:val="28"/>
                <w:lang w:val="en-GB"/>
              </w:rPr>
            </w:pPr>
            <w:r w:rsidRPr="009576CE">
              <w:rPr>
                <w:noProof/>
              </w:rPr>
              <mc:AlternateContent>
                <mc:Choice Requires="wpg">
                  <w:drawing>
                    <wp:anchor distT="0" distB="0" distL="114300" distR="114300" simplePos="0" relativeHeight="251665408" behindDoc="0" locked="0" layoutInCell="1" allowOverlap="1" wp14:anchorId="7FC384FE" wp14:editId="0AD20D8C">
                      <wp:simplePos x="0" y="0"/>
                      <wp:positionH relativeFrom="column">
                        <wp:posOffset>24311</wp:posOffset>
                      </wp:positionH>
                      <wp:positionV relativeFrom="paragraph">
                        <wp:posOffset>15059</wp:posOffset>
                      </wp:positionV>
                      <wp:extent cx="2139315" cy="1060450"/>
                      <wp:effectExtent l="0" t="19050" r="51435" b="25400"/>
                      <wp:wrapNone/>
                      <wp:docPr id="1721400216" name="Group 1721400216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 bwMode="auto">
                              <a:xfrm>
                                <a:off x="0" y="0"/>
                                <a:ext cx="2139315" cy="1060450"/>
                                <a:chOff x="0" y="0"/>
                                <a:chExt cx="3551" cy="1980"/>
                              </a:xfrm>
                            </wpg:grpSpPr>
                            <wps:wsp>
                              <wps:cNvPr id="402292950" name="AutoShape 2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0" y="0"/>
                                  <a:ext cx="3551" cy="1980"/>
                                </a:xfrm>
                                <a:prstGeom prst="rtTriangl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803706982" name="Line 27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23" y="771"/>
                                  <a:ext cx="1362" cy="1194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1721400216" o:spid="_x0000_s1026" style="position:absolute;margin-left:1.9pt;margin-top:1.2pt;width:168.45pt;height:83.5pt;z-index:251665408" coordsize="3551,1980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CwbMA9TQMAAD4IAAAOAAAAZHJzL2Uyb0RvYy54bWy8Vdtu4zYQfS/QfyD47kiU5YuEKIvAl6BA 2i6QtO+0RElEKZIl6cjpov/eISV7FW8RFGlRP8i8zfDMmcOZ20+nTqAXZixXssDkJsaIyVJVXDYF /uV5P1tjZB2VFRVKsgK/Mos/3X3/3W2vc5aoVomKGQROpM17XeDWOZ1HkS1b1lF7ozSTsFkr01EH U9NElaE9eO9ElMTxMuqVqbRRJbMWVrfDJr4L/uuale7nurbMIVFgwObC14TvwX+ju1uaN4bqlpcj DPoBFB3lEi69uNpSR9HR8G9cdbw0yqra3ZSqi1Rd85KFGCAaEl9F82DUUYdYmrxv9IUmoPaKpw+7 LX96+WwQryB3q4SkcZyQJUaSdpCrcD2arANZvW5ysHkw+kl/NuNCM8zQof9RVWBIj04FNk616Twr ECc6BdJfL6Szk0MlLCZkns3JAqMS9ki8jNPFmJayhdx9Y1e2u9FyvliQ0SxbB5uI5sOVkcc5wvKg QVz2K3/23/H31FLNQlqs52LkL42TJEsyAD/Sdw8shKMoWXqdeRRw3PPmObH6UZW/WSTVpqWyYffG qL5ltAJ0xJ+HGCYGfmLB9GMkv0MVzbWx7oGpDvlBgY17NhwQCR8jzenLo3UezteDAb4SvNpzIcLE NIeNMOiFwjPbh1+IAKKcHhMS9QXOFskieH6zZ6cu4vD7Oxcdd1AvBO8KvL4cornnbScrgElzR7kY xgBZyJFIz92Qg4OqXoFHo4ZiAMULBq0yf2DUQyEosP39SA3DSPwgIRcZSVNfOcIkXawSmJjpzmG6 Q2UJrgrsMBqGGzdUm6M2vGnhJhJil8rLo+aBWZ/bAdUIFsT6P6l2Hc9X8TJbJ2fVPnLJULKaCHYj B8GWJ/l0pdkg7+dXDW/+jWQHk/cli2rB9a9nPsYKkcwxgjKwWgV3ND8XCTJfAsJQIUiWjsI4V5cr /QqI4D3lSuVlG6TyHwgSSvSou3c1GEKBh+QF6oMKveFLFme79W6dztJkuZul8XY7u99v0tlyT1aL 7Xy72WzJnz4WkuYtryomPfRznyLpP6tjY8ccOsylU11oiN56Dy8dIJ7/A+hQi66f0LlGBbWGigtN KpiNDdV3wekcxtO2f/cXAAAA//8DAFBLAwQUAAYACAAAACEAvAbBet4AAAAHAQAADwAAAGRycy9k b3ducmV2LnhtbEzOQUvDQBAF4Lvgf1hG8GY3aWKtMZtSinoqgq0gvU2z0yQ0Oxuy2yT9964nPQ7v 8ebLV5NpxUC9aywriGcRCOLS6oYrBV/7t4clCOeRNbaWScGVHKyK25scM21H/qRh5ysRRthlqKD2 vsukdGVNBt3MdsQhO9neoA9nX0nd4xjGTSvnUbSQBhsOH2rsaFNTed5djIL3Ecd1Er8O2/Npcz3s Hz++tzEpdX83rV9AeJr8Xxl++YEORTAd7YW1E62CJMC9gnkKIqRJGj2BOIba4jkFWeTyv7/4AQAA //8DAFBLAQItABQABgAIAAAAIQC2gziS/gAAAOEBAAATAAAAAAAAAAAAAAAAAAAAAABbQ29udGVu dF9UeXBlc10ueG1sUEsBAi0AFAAGAAgAAAAhADj9If/WAAAAlAEAAAsAAAAAAAAAAAAAAAAALwEA AF9yZWxzLy5yZWxzUEsBAi0AFAAGAAgAAAAhALBswD1NAwAAPggAAA4AAAAAAAAAAAAAAAAALgIA AGRycy9lMm9Eb2MueG1sUEsBAi0AFAAGAAgAAAAhALwGwXreAAAABwEAAA8AAAAAAAAAAAAAAAAA pwUAAGRycy9kb3ducmV2LnhtbFBLBQYAAAAABAAEAPMAAACyBgAAAAA= ">
                      <v:shapetype id="_x0000_t6" coordsize="21600,21600" o:spt="6" path="m,l,21600r21600,xe">
                        <v:stroke joinstyle="miter"/>
                        <v:path gradientshapeok="t" o:connecttype="custom" o:connectlocs="0,0;0,10800;0,21600;10800,21600;21600,21600;10800,10800" textboxrect="1800,12600,12600,19800"/>
                      </v:shapetype>
                      <v:shape id="AutoShape 26" o:spid="_x0000_s1027" type="#_x0000_t6" style="position:absolute;width:3551;height:1980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N4WYLcgA AADiAAAADwAAAGRycy9kb3ducmV2LnhtbESPzWrCQBSF9wXfYbgFN6VOjDWY1FFEUEoXoqkPcMnc JqGZOyEzJvHtOwvB5eH88a23o2lET52rLSuYzyIQxIXVNZcKrj+H9xUI55E1NpZJwZ0cbDeTlzVm 2g58oT73pQgj7DJUUHnfZlK6oiKDbmZb4uD92s6gD7Irpe5wCOOmkXEUJdJgzeGhwpb2FRV/+c0o wHnylpzSw/2sdX5c0PdQH/tBqenruPsE4Wn0z/Cj/aUVfERxnMbpMkAEpIADcvMPAAD//wMAUEsB Ai0AFAAGAAgAAAAhAPD3irv9AAAA4gEAABMAAAAAAAAAAAAAAAAAAAAAAFtDb250ZW50X1R5cGVz XS54bWxQSwECLQAUAAYACAAAACEAMd1fYdIAAACPAQAACwAAAAAAAAAAAAAAAAAuAQAAX3JlbHMv LnJlbHNQSwECLQAUAAYACAAAACEAMy8FnkEAAAA5AAAAEAAAAAAAAAAAAAAAAAApAgAAZHJzL3No YXBleG1sLnhtbFBLAQItABQABgAIAAAAIQA3hZgtyAAAAOIAAAAPAAAAAAAAAAAAAAAAAJgCAABk cnMvZG93bnJldi54bWxQSwUGAAAAAAQABAD1AAAAjQMAAAAA "/>
                      <v:line id="Line 27" o:spid="_x0000_s1028" style="position:absolute;flip:y;visibility:visible;mso-wrap-style:square" from="23,771" to="1385,1965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LA216csAAADiAAAADwAAAGRycy9kb3ducmV2LnhtbESPQUsDMRSE74L/ITzBi7SJVep2bVqK IHjoxSpbentunptlNy9rEtv13xuh4HGYmW+Y5Xp0vThSiK1nDbdTBYK49qblRsP72/OkABETssHe M2n4oQjr1eXFEkvjT/xKx11qRIZwLFGDTWkopYy1JYdx6gfi7H364DBlGRppAp4y3PVyptRcOmw5 L1gc6MlS3e2+nQZZbG++wubjvqu6/X5hq7oaDlutr6/GzSOIRGP6D5/bL0ZDoe4e1HxRzODvUr4D cvULAAD//wMAUEsBAi0AFAAGAAgAAAAhAP4l66UAAQAA6gEAABMAAAAAAAAAAAAAAAAAAAAAAFtD b250ZW50X1R5cGVzXS54bWxQSwECLQAUAAYACAAAACEAlgUzWNQAAACXAQAACwAAAAAAAAAAAAAA AAAxAQAAX3JlbHMvLnJlbHNQSwECLQAUAAYACAAAACEAMy8FnkEAAAA5AAAAFAAAAAAAAAAAAAAA AAAuAgAAZHJzL2Nvbm5lY3RvcnhtbC54bWxQSwECLQAUAAYACAAAACEALA216csAAADiAAAADwAA AAAAAAAAAAAAAAChAgAAZHJzL2Rvd25yZXYueG1sUEsFBgAAAAAEAAQA+QAAAJkDAAAAAA== "/>
                    </v:group>
                  </w:pict>
                </mc:Fallback>
              </mc:AlternateContent>
            </w:r>
          </w:p>
        </w:tc>
      </w:tr>
    </w:tbl>
    <w:p w14:paraId="43E63437" w14:textId="77777777" w:rsidR="00C831B6" w:rsidRPr="009576CE" w:rsidRDefault="00C831B6" w:rsidP="00C831B6">
      <w:pPr>
        <w:tabs>
          <w:tab w:val="left" w:pos="4005"/>
        </w:tabs>
        <w:spacing w:before="120" w:after="120" w:line="312" w:lineRule="auto"/>
        <w:rPr>
          <w:rFonts w:cs="Times New Roman"/>
          <w:b/>
          <w:bCs/>
          <w:iCs/>
          <w:noProof/>
          <w:szCs w:val="28"/>
          <w:lang w:val="en-GB"/>
        </w:rPr>
      </w:pPr>
      <w:r w:rsidRPr="009576CE">
        <w:rPr>
          <w:rFonts w:cs="Times New Roman"/>
          <w:b/>
          <w:bCs/>
          <w:iCs/>
          <w:noProof/>
          <w:szCs w:val="28"/>
          <w:lang w:val="en-GB"/>
        </w:rPr>
        <w:t>II/ TỰ LUẬN</w:t>
      </w:r>
    </w:p>
    <w:p w14:paraId="716DF440" w14:textId="77777777" w:rsidR="00C831B6" w:rsidRPr="009576CE" w:rsidRDefault="00C831B6" w:rsidP="00C831B6">
      <w:pPr>
        <w:tabs>
          <w:tab w:val="left" w:pos="4005"/>
        </w:tabs>
        <w:spacing w:before="120" w:after="120" w:line="312" w:lineRule="auto"/>
        <w:rPr>
          <w:rFonts w:cs="Times New Roman"/>
          <w:b/>
          <w:bCs/>
          <w:iCs/>
          <w:noProof/>
          <w:color w:val="4472C4" w:themeColor="accent1"/>
          <w:szCs w:val="28"/>
          <w:lang w:val="en-GB"/>
        </w:rPr>
      </w:pPr>
      <w:r w:rsidRPr="009576CE">
        <w:rPr>
          <w:rFonts w:cs="Times New Roman"/>
          <w:b/>
          <w:bCs/>
          <w:iCs/>
          <w:noProof/>
          <w:color w:val="4472C4" w:themeColor="accent1"/>
          <w:szCs w:val="28"/>
          <w:lang w:val="en-GB"/>
        </w:rPr>
        <w:t>Bài 1. Đặt tính rồi tính:</w:t>
      </w:r>
    </w:p>
    <w:tbl>
      <w:tblPr>
        <w:tblStyle w:val="TableGrid1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13"/>
        <w:gridCol w:w="2513"/>
        <w:gridCol w:w="2514"/>
        <w:gridCol w:w="2514"/>
      </w:tblGrid>
      <w:tr w:rsidR="00C831B6" w:rsidRPr="009576CE" w14:paraId="2D15B58B" w14:textId="77777777" w:rsidTr="003431DE">
        <w:tc>
          <w:tcPr>
            <w:tcW w:w="2513" w:type="dxa"/>
          </w:tcPr>
          <w:p w14:paraId="22402606" w14:textId="77777777" w:rsidR="00C831B6" w:rsidRPr="009576CE" w:rsidRDefault="00C831B6" w:rsidP="003431DE">
            <w:pPr>
              <w:tabs>
                <w:tab w:val="left" w:pos="4005"/>
              </w:tabs>
              <w:spacing w:before="120" w:after="120" w:line="312" w:lineRule="auto"/>
              <w:rPr>
                <w:rFonts w:cs="Times New Roman"/>
                <w:iCs/>
                <w:noProof/>
                <w:szCs w:val="28"/>
                <w:lang w:val="en-GB"/>
              </w:rPr>
            </w:pPr>
            <w:r w:rsidRPr="009576CE">
              <w:rPr>
                <w:rFonts w:cs="Times New Roman"/>
                <w:iCs/>
                <w:noProof/>
                <w:szCs w:val="28"/>
                <w:lang w:val="en-GB"/>
              </w:rPr>
              <w:t xml:space="preserve">104 562 + 458 273  </w:t>
            </w:r>
          </w:p>
          <w:p w14:paraId="11FF87E1" w14:textId="77777777" w:rsidR="00C831B6" w:rsidRPr="009576CE" w:rsidRDefault="00C831B6" w:rsidP="003431DE">
            <w:pPr>
              <w:tabs>
                <w:tab w:val="left" w:pos="4005"/>
              </w:tabs>
              <w:spacing w:before="120" w:after="120" w:line="312" w:lineRule="auto"/>
              <w:rPr>
                <w:rFonts w:cs="Times New Roman"/>
                <w:iCs/>
                <w:noProof/>
                <w:szCs w:val="28"/>
                <w:lang w:val="en-GB"/>
              </w:rPr>
            </w:pPr>
            <w:r w:rsidRPr="009576CE">
              <w:rPr>
                <w:rFonts w:cs="Times New Roman"/>
                <w:iCs/>
                <w:noProof/>
                <w:szCs w:val="28"/>
                <w:lang w:val="en-GB"/>
              </w:rPr>
              <w:t>………………….</w:t>
            </w:r>
          </w:p>
          <w:p w14:paraId="130C7219" w14:textId="77777777" w:rsidR="00C831B6" w:rsidRPr="009576CE" w:rsidRDefault="00C831B6" w:rsidP="003431DE">
            <w:pPr>
              <w:tabs>
                <w:tab w:val="left" w:pos="4005"/>
              </w:tabs>
              <w:spacing w:before="120" w:after="120" w:line="312" w:lineRule="auto"/>
              <w:rPr>
                <w:rFonts w:cs="Times New Roman"/>
                <w:iCs/>
                <w:noProof/>
                <w:szCs w:val="28"/>
                <w:lang w:val="en-GB"/>
              </w:rPr>
            </w:pPr>
            <w:r w:rsidRPr="009576CE">
              <w:rPr>
                <w:rFonts w:cs="Times New Roman"/>
                <w:iCs/>
                <w:noProof/>
                <w:szCs w:val="28"/>
                <w:lang w:val="en-GB"/>
              </w:rPr>
              <w:t>………………….</w:t>
            </w:r>
          </w:p>
          <w:p w14:paraId="5F81D4C3" w14:textId="77777777" w:rsidR="00C831B6" w:rsidRPr="009576CE" w:rsidRDefault="00C831B6" w:rsidP="003431DE">
            <w:pPr>
              <w:tabs>
                <w:tab w:val="left" w:pos="4005"/>
              </w:tabs>
              <w:spacing w:before="120" w:after="120" w:line="312" w:lineRule="auto"/>
              <w:rPr>
                <w:rFonts w:cs="Times New Roman"/>
                <w:b/>
                <w:bCs/>
                <w:iCs/>
                <w:noProof/>
                <w:szCs w:val="28"/>
                <w:lang w:val="en-GB"/>
              </w:rPr>
            </w:pPr>
            <w:r w:rsidRPr="009576CE">
              <w:rPr>
                <w:rFonts w:cs="Times New Roman"/>
                <w:iCs/>
                <w:noProof/>
                <w:szCs w:val="28"/>
                <w:lang w:val="en-GB"/>
              </w:rPr>
              <w:t xml:space="preserve">………………….               </w:t>
            </w:r>
          </w:p>
        </w:tc>
        <w:tc>
          <w:tcPr>
            <w:tcW w:w="2513" w:type="dxa"/>
          </w:tcPr>
          <w:p w14:paraId="12CC3913" w14:textId="77777777" w:rsidR="00C831B6" w:rsidRPr="009576CE" w:rsidRDefault="00C831B6" w:rsidP="003431DE">
            <w:pPr>
              <w:tabs>
                <w:tab w:val="left" w:pos="4005"/>
              </w:tabs>
              <w:spacing w:before="120" w:after="120" w:line="312" w:lineRule="auto"/>
              <w:rPr>
                <w:rFonts w:cs="Times New Roman"/>
                <w:iCs/>
                <w:noProof/>
                <w:szCs w:val="28"/>
                <w:lang w:val="en-GB"/>
              </w:rPr>
            </w:pPr>
            <w:r w:rsidRPr="009576CE">
              <w:rPr>
                <w:rFonts w:cs="Times New Roman"/>
                <w:iCs/>
                <w:noProof/>
                <w:szCs w:val="28"/>
                <w:lang w:val="en-GB"/>
              </w:rPr>
              <w:t xml:space="preserve">693 450 - 168 137   </w:t>
            </w:r>
          </w:p>
          <w:p w14:paraId="3FB64786" w14:textId="77777777" w:rsidR="00C831B6" w:rsidRPr="009576CE" w:rsidRDefault="00C831B6" w:rsidP="003431DE">
            <w:pPr>
              <w:tabs>
                <w:tab w:val="left" w:pos="4005"/>
              </w:tabs>
              <w:spacing w:before="120" w:after="120" w:line="312" w:lineRule="auto"/>
              <w:rPr>
                <w:rFonts w:cs="Times New Roman"/>
                <w:iCs/>
                <w:noProof/>
                <w:szCs w:val="28"/>
                <w:lang w:val="en-GB"/>
              </w:rPr>
            </w:pPr>
            <w:r w:rsidRPr="009576CE">
              <w:rPr>
                <w:rFonts w:cs="Times New Roman"/>
                <w:iCs/>
                <w:noProof/>
                <w:szCs w:val="28"/>
                <w:lang w:val="en-GB"/>
              </w:rPr>
              <w:t>………………….</w:t>
            </w:r>
          </w:p>
          <w:p w14:paraId="4EE2AD4E" w14:textId="77777777" w:rsidR="00C831B6" w:rsidRPr="009576CE" w:rsidRDefault="00C831B6" w:rsidP="003431DE">
            <w:pPr>
              <w:tabs>
                <w:tab w:val="left" w:pos="4005"/>
              </w:tabs>
              <w:spacing w:before="120" w:after="120" w:line="312" w:lineRule="auto"/>
              <w:rPr>
                <w:rFonts w:cs="Times New Roman"/>
                <w:iCs/>
                <w:noProof/>
                <w:szCs w:val="28"/>
                <w:lang w:val="en-GB"/>
              </w:rPr>
            </w:pPr>
            <w:r w:rsidRPr="009576CE">
              <w:rPr>
                <w:rFonts w:cs="Times New Roman"/>
                <w:iCs/>
                <w:noProof/>
                <w:szCs w:val="28"/>
                <w:lang w:val="en-GB"/>
              </w:rPr>
              <w:t>………………….</w:t>
            </w:r>
          </w:p>
          <w:p w14:paraId="691F6A11" w14:textId="77777777" w:rsidR="00C831B6" w:rsidRPr="009576CE" w:rsidRDefault="00C831B6" w:rsidP="003431DE">
            <w:pPr>
              <w:tabs>
                <w:tab w:val="left" w:pos="4005"/>
              </w:tabs>
              <w:spacing w:before="120" w:after="120" w:line="312" w:lineRule="auto"/>
              <w:rPr>
                <w:rFonts w:cs="Times New Roman"/>
                <w:b/>
                <w:bCs/>
                <w:iCs/>
                <w:noProof/>
                <w:szCs w:val="28"/>
                <w:lang w:val="en-GB"/>
              </w:rPr>
            </w:pPr>
            <w:r w:rsidRPr="009576CE">
              <w:rPr>
                <w:rFonts w:cs="Times New Roman"/>
                <w:iCs/>
                <w:noProof/>
                <w:szCs w:val="28"/>
                <w:lang w:val="en-GB"/>
              </w:rPr>
              <w:t xml:space="preserve">………………….                 </w:t>
            </w:r>
          </w:p>
        </w:tc>
        <w:tc>
          <w:tcPr>
            <w:tcW w:w="2514" w:type="dxa"/>
          </w:tcPr>
          <w:p w14:paraId="7534FB1E" w14:textId="77777777" w:rsidR="00C831B6" w:rsidRPr="009576CE" w:rsidRDefault="00C831B6" w:rsidP="003431DE">
            <w:pPr>
              <w:tabs>
                <w:tab w:val="left" w:pos="4005"/>
              </w:tabs>
              <w:spacing w:before="120" w:after="120" w:line="312" w:lineRule="auto"/>
              <w:rPr>
                <w:rFonts w:cs="Times New Roman"/>
                <w:iCs/>
                <w:noProof/>
                <w:szCs w:val="28"/>
                <w:lang w:val="en-GB"/>
              </w:rPr>
            </w:pPr>
            <w:r w:rsidRPr="009576CE">
              <w:rPr>
                <w:rFonts w:cs="Times New Roman"/>
                <w:iCs/>
                <w:noProof/>
                <w:szCs w:val="28"/>
                <w:lang w:val="en-GB"/>
              </w:rPr>
              <w:t>386 154 + 260 765</w:t>
            </w:r>
          </w:p>
          <w:p w14:paraId="0C92B226" w14:textId="77777777" w:rsidR="00C831B6" w:rsidRPr="009576CE" w:rsidRDefault="00C831B6" w:rsidP="003431DE">
            <w:pPr>
              <w:tabs>
                <w:tab w:val="left" w:pos="4005"/>
              </w:tabs>
              <w:spacing w:before="120" w:after="120" w:line="312" w:lineRule="auto"/>
              <w:rPr>
                <w:rFonts w:cs="Times New Roman"/>
                <w:iCs/>
                <w:noProof/>
                <w:szCs w:val="28"/>
                <w:lang w:val="en-GB"/>
              </w:rPr>
            </w:pPr>
            <w:r w:rsidRPr="009576CE">
              <w:rPr>
                <w:rFonts w:cs="Times New Roman"/>
                <w:iCs/>
                <w:noProof/>
                <w:szCs w:val="28"/>
                <w:lang w:val="en-GB"/>
              </w:rPr>
              <w:t>………………….</w:t>
            </w:r>
          </w:p>
          <w:p w14:paraId="72C92635" w14:textId="77777777" w:rsidR="00C831B6" w:rsidRPr="009576CE" w:rsidRDefault="00C831B6" w:rsidP="003431DE">
            <w:pPr>
              <w:tabs>
                <w:tab w:val="left" w:pos="4005"/>
              </w:tabs>
              <w:spacing w:before="120" w:after="120" w:line="312" w:lineRule="auto"/>
              <w:rPr>
                <w:rFonts w:cs="Times New Roman"/>
                <w:iCs/>
                <w:noProof/>
                <w:szCs w:val="28"/>
                <w:lang w:val="en-GB"/>
              </w:rPr>
            </w:pPr>
            <w:r w:rsidRPr="009576CE">
              <w:rPr>
                <w:rFonts w:cs="Times New Roman"/>
                <w:iCs/>
                <w:noProof/>
                <w:szCs w:val="28"/>
                <w:lang w:val="en-GB"/>
              </w:rPr>
              <w:t>………………….</w:t>
            </w:r>
          </w:p>
          <w:p w14:paraId="29CBA742" w14:textId="77777777" w:rsidR="00C831B6" w:rsidRPr="009576CE" w:rsidRDefault="00C831B6" w:rsidP="003431DE">
            <w:pPr>
              <w:tabs>
                <w:tab w:val="left" w:pos="4005"/>
              </w:tabs>
              <w:spacing w:before="120" w:after="120" w:line="312" w:lineRule="auto"/>
              <w:rPr>
                <w:rFonts w:cs="Times New Roman"/>
                <w:b/>
                <w:bCs/>
                <w:iCs/>
                <w:noProof/>
                <w:szCs w:val="28"/>
                <w:lang w:val="en-GB"/>
              </w:rPr>
            </w:pPr>
            <w:r w:rsidRPr="009576CE">
              <w:rPr>
                <w:rFonts w:cs="Times New Roman"/>
                <w:iCs/>
                <w:noProof/>
                <w:szCs w:val="28"/>
                <w:lang w:val="en-GB"/>
              </w:rPr>
              <w:t xml:space="preserve">………………….                </w:t>
            </w:r>
          </w:p>
        </w:tc>
        <w:tc>
          <w:tcPr>
            <w:tcW w:w="2514" w:type="dxa"/>
          </w:tcPr>
          <w:p w14:paraId="04DC46F4" w14:textId="77777777" w:rsidR="00C831B6" w:rsidRPr="009576CE" w:rsidRDefault="00C831B6" w:rsidP="003431DE">
            <w:pPr>
              <w:tabs>
                <w:tab w:val="left" w:pos="4005"/>
              </w:tabs>
              <w:spacing w:before="120" w:after="120" w:line="312" w:lineRule="auto"/>
              <w:rPr>
                <w:rFonts w:cs="Times New Roman"/>
                <w:iCs/>
                <w:noProof/>
                <w:szCs w:val="28"/>
                <w:lang w:val="en-GB"/>
              </w:rPr>
            </w:pPr>
            <w:r w:rsidRPr="009576CE">
              <w:rPr>
                <w:rFonts w:cs="Times New Roman"/>
                <w:iCs/>
                <w:noProof/>
                <w:szCs w:val="28"/>
                <w:lang w:val="en-GB"/>
              </w:rPr>
              <w:t xml:space="preserve"> 726 485 – 52 936</w:t>
            </w:r>
          </w:p>
          <w:p w14:paraId="119AA60E" w14:textId="77777777" w:rsidR="00C831B6" w:rsidRPr="009576CE" w:rsidRDefault="00C831B6" w:rsidP="003431DE">
            <w:pPr>
              <w:tabs>
                <w:tab w:val="left" w:pos="4005"/>
              </w:tabs>
              <w:spacing w:before="120" w:after="120" w:line="312" w:lineRule="auto"/>
              <w:rPr>
                <w:rFonts w:cs="Times New Roman"/>
                <w:iCs/>
                <w:noProof/>
                <w:szCs w:val="28"/>
                <w:lang w:val="en-GB"/>
              </w:rPr>
            </w:pPr>
            <w:r w:rsidRPr="009576CE">
              <w:rPr>
                <w:rFonts w:cs="Times New Roman"/>
                <w:iCs/>
                <w:noProof/>
                <w:szCs w:val="28"/>
                <w:lang w:val="en-GB"/>
              </w:rPr>
              <w:t>………………….</w:t>
            </w:r>
          </w:p>
          <w:p w14:paraId="74E12F64" w14:textId="77777777" w:rsidR="00C831B6" w:rsidRPr="009576CE" w:rsidRDefault="00C831B6" w:rsidP="003431DE">
            <w:pPr>
              <w:tabs>
                <w:tab w:val="left" w:pos="4005"/>
              </w:tabs>
              <w:spacing w:before="120" w:after="120" w:line="312" w:lineRule="auto"/>
              <w:rPr>
                <w:rFonts w:cs="Times New Roman"/>
                <w:iCs/>
                <w:noProof/>
                <w:szCs w:val="28"/>
                <w:lang w:val="en-GB"/>
              </w:rPr>
            </w:pPr>
            <w:r w:rsidRPr="009576CE">
              <w:rPr>
                <w:rFonts w:cs="Times New Roman"/>
                <w:iCs/>
                <w:noProof/>
                <w:szCs w:val="28"/>
                <w:lang w:val="en-GB"/>
              </w:rPr>
              <w:t>………………….</w:t>
            </w:r>
          </w:p>
          <w:p w14:paraId="7DE3F407" w14:textId="77777777" w:rsidR="00C831B6" w:rsidRPr="009576CE" w:rsidRDefault="00C831B6" w:rsidP="003431DE">
            <w:pPr>
              <w:tabs>
                <w:tab w:val="left" w:pos="4005"/>
              </w:tabs>
              <w:spacing w:before="120" w:after="120" w:line="312" w:lineRule="auto"/>
              <w:rPr>
                <w:rFonts w:cs="Times New Roman"/>
                <w:iCs/>
                <w:noProof/>
                <w:szCs w:val="28"/>
                <w:lang w:val="en-GB"/>
              </w:rPr>
            </w:pPr>
            <w:r w:rsidRPr="009576CE">
              <w:rPr>
                <w:rFonts w:cs="Times New Roman"/>
                <w:iCs/>
                <w:noProof/>
                <w:szCs w:val="28"/>
                <w:lang w:val="en-GB"/>
              </w:rPr>
              <w:t xml:space="preserve">………………….               </w:t>
            </w:r>
          </w:p>
        </w:tc>
      </w:tr>
    </w:tbl>
    <w:p w14:paraId="34E258DC" w14:textId="77777777" w:rsidR="00C831B6" w:rsidRPr="009576CE" w:rsidRDefault="00C831B6" w:rsidP="00C831B6">
      <w:pPr>
        <w:tabs>
          <w:tab w:val="left" w:pos="4005"/>
        </w:tabs>
        <w:spacing w:before="120" w:after="120" w:line="312" w:lineRule="auto"/>
        <w:rPr>
          <w:rFonts w:cs="Times New Roman"/>
          <w:b/>
          <w:bCs/>
          <w:noProof/>
          <w:color w:val="4472C4" w:themeColor="accent1"/>
          <w:szCs w:val="28"/>
          <w:lang w:val="en-GB"/>
        </w:rPr>
      </w:pPr>
      <w:r w:rsidRPr="009576CE">
        <w:rPr>
          <w:rFonts w:cs="Times New Roman"/>
          <w:noProof/>
          <w:color w:val="4472C4" w:themeColor="accent1"/>
          <w:szCs w:val="28"/>
        </w:rPr>
        <w:drawing>
          <wp:anchor distT="0" distB="0" distL="114300" distR="114300" simplePos="0" relativeHeight="251661312" behindDoc="0" locked="0" layoutInCell="1" allowOverlap="1" wp14:anchorId="375E5E58" wp14:editId="3A562F6F">
            <wp:simplePos x="0" y="0"/>
            <wp:positionH relativeFrom="column">
              <wp:posOffset>1270</wp:posOffset>
            </wp:positionH>
            <wp:positionV relativeFrom="paragraph">
              <wp:posOffset>344805</wp:posOffset>
            </wp:positionV>
            <wp:extent cx="2190750" cy="2040255"/>
            <wp:effectExtent l="0" t="0" r="0" b="0"/>
            <wp:wrapSquare wrapText="bothSides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0" cy="2040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9576CE">
        <w:rPr>
          <w:rFonts w:cs="Times New Roman"/>
          <w:b/>
          <w:bCs/>
          <w:noProof/>
          <w:color w:val="4472C4" w:themeColor="accent1"/>
          <w:szCs w:val="28"/>
          <w:lang w:val="en-GB"/>
        </w:rPr>
        <w:t>Bài 2. Quan sát hình, viết tiếp vào chỗ chấm:</w:t>
      </w:r>
    </w:p>
    <w:p w14:paraId="6A77AEB6" w14:textId="77777777" w:rsidR="00C831B6" w:rsidRPr="009576CE" w:rsidRDefault="00C831B6" w:rsidP="00C831B6">
      <w:pPr>
        <w:tabs>
          <w:tab w:val="left" w:pos="900"/>
        </w:tabs>
        <w:spacing w:before="120" w:after="120" w:line="360" w:lineRule="auto"/>
        <w:rPr>
          <w:rFonts w:cs="Times New Roman"/>
          <w:noProof/>
          <w:szCs w:val="28"/>
          <w:lang w:val="en-GB"/>
        </w:rPr>
      </w:pPr>
      <w:r w:rsidRPr="009576CE">
        <w:rPr>
          <w:rFonts w:cs="Times New Roman"/>
          <w:noProof/>
          <w:szCs w:val="28"/>
          <w:lang w:val="en-GB"/>
        </w:rPr>
        <w:t>a) Đường thẳng IK vuông góc với đường thẳng  ..................và đường thẳng……..........</w:t>
      </w:r>
    </w:p>
    <w:p w14:paraId="0C765E34" w14:textId="77777777" w:rsidR="00C831B6" w:rsidRPr="009576CE" w:rsidRDefault="00C831B6" w:rsidP="00C831B6">
      <w:pPr>
        <w:tabs>
          <w:tab w:val="left" w:pos="900"/>
        </w:tabs>
        <w:spacing w:before="120" w:after="120" w:line="360" w:lineRule="auto"/>
        <w:rPr>
          <w:rFonts w:cs="Times New Roman"/>
          <w:noProof/>
          <w:szCs w:val="28"/>
          <w:lang w:val="en-GB"/>
        </w:rPr>
      </w:pPr>
      <w:r w:rsidRPr="009576CE">
        <w:rPr>
          <w:rFonts w:cs="Times New Roman"/>
          <w:noProof/>
          <w:szCs w:val="28"/>
          <w:lang w:val="en-GB"/>
        </w:rPr>
        <w:t>b) Đường thẳng AB song song với đường thẳng .........................................................</w:t>
      </w:r>
      <w:r w:rsidRPr="009576CE">
        <w:rPr>
          <w:rFonts w:cs="Times New Roman"/>
          <w:noProof/>
          <w:lang w:val="en-GB"/>
        </w:rPr>
        <w:t xml:space="preserve"> </w:t>
      </w:r>
    </w:p>
    <w:p w14:paraId="34089B73" w14:textId="77777777" w:rsidR="00C831B6" w:rsidRPr="009576CE" w:rsidRDefault="00C831B6" w:rsidP="00C831B6">
      <w:pPr>
        <w:tabs>
          <w:tab w:val="left" w:pos="900"/>
        </w:tabs>
        <w:spacing w:before="120" w:after="120" w:line="360" w:lineRule="auto"/>
        <w:rPr>
          <w:rFonts w:cs="Times New Roman"/>
          <w:noProof/>
          <w:szCs w:val="28"/>
          <w:lang w:val="en-GB"/>
        </w:rPr>
      </w:pPr>
      <w:r w:rsidRPr="009576CE">
        <w:rPr>
          <w:rFonts w:cs="Times New Roman"/>
          <w:noProof/>
          <w:szCs w:val="28"/>
          <w:lang w:val="en-GB"/>
        </w:rPr>
        <w:t>c) Kể tên các đường thẳng song song với nhau:</w:t>
      </w:r>
    </w:p>
    <w:p w14:paraId="49406B36" w14:textId="77777777" w:rsidR="00C831B6" w:rsidRPr="009576CE" w:rsidRDefault="00C831B6" w:rsidP="00C831B6">
      <w:pPr>
        <w:tabs>
          <w:tab w:val="left" w:pos="900"/>
        </w:tabs>
        <w:spacing w:before="120" w:after="120" w:line="360" w:lineRule="auto"/>
        <w:rPr>
          <w:rFonts w:cs="Times New Roman"/>
          <w:b/>
          <w:bCs/>
          <w:noProof/>
          <w:szCs w:val="28"/>
          <w:lang w:val="en-GB"/>
        </w:rPr>
      </w:pPr>
      <w:r w:rsidRPr="009576CE">
        <w:rPr>
          <w:rFonts w:cs="Times New Roman"/>
          <w:noProof/>
          <w:szCs w:val="28"/>
          <w:lang w:val="en-GB"/>
        </w:rPr>
        <w:t>…………………………………………………………………….</w:t>
      </w:r>
      <w:r w:rsidRPr="009576CE">
        <w:rPr>
          <w:rFonts w:ascii="CambriaMath" w:hAnsi="CambriaMath"/>
          <w:noProof/>
          <w:szCs w:val="28"/>
          <w:lang w:val="en-GB"/>
        </w:rPr>
        <w:br w:type="textWrapping" w:clear="all"/>
      </w:r>
      <w:r w:rsidRPr="009576CE">
        <w:rPr>
          <w:rFonts w:cs="Times New Roman"/>
          <w:b/>
          <w:bCs/>
          <w:noProof/>
          <w:color w:val="4472C4" w:themeColor="accent1"/>
          <w:szCs w:val="28"/>
          <w:lang w:val="en-GB"/>
        </w:rPr>
        <w:t>Bài 3. Mẹ đi chợ mua 20 kg gạo, giá mỗi ki-lô-gam gạo là 28 000 đồng  và mua 3kg đường, giá mỗi ki-lô-gam đường là 22 000 đồng. Mẹ đưa cho cô bán hàng 700 000 đồng. Hỏi cô bán hàng phải trả lại mẹ bao nhiêu tiền?</w:t>
      </w:r>
    </w:p>
    <w:p w14:paraId="475DC7B1" w14:textId="77777777" w:rsidR="00C831B6" w:rsidRPr="00F35F50" w:rsidRDefault="00C831B6" w:rsidP="00C831B6">
      <w:pPr>
        <w:tabs>
          <w:tab w:val="left" w:pos="900"/>
        </w:tabs>
        <w:spacing w:before="120" w:after="120" w:line="360" w:lineRule="auto"/>
        <w:jc w:val="center"/>
        <w:rPr>
          <w:rFonts w:cs="Times New Roman"/>
          <w:b/>
          <w:bCs/>
          <w:noProof/>
          <w:szCs w:val="28"/>
          <w:lang w:val="en-GB"/>
        </w:rPr>
      </w:pPr>
      <w:r w:rsidRPr="00F35F50">
        <w:rPr>
          <w:rFonts w:cs="Times New Roman"/>
          <w:b/>
          <w:bCs/>
          <w:noProof/>
          <w:szCs w:val="28"/>
          <w:lang w:val="en-GB"/>
        </w:rPr>
        <w:lastRenderedPageBreak/>
        <w:t>Bài giải</w:t>
      </w:r>
    </w:p>
    <w:p w14:paraId="506C0E29" w14:textId="77777777" w:rsidR="00C831B6" w:rsidRPr="009576CE" w:rsidRDefault="00C831B6" w:rsidP="00C831B6">
      <w:pPr>
        <w:tabs>
          <w:tab w:val="left" w:leader="dot" w:pos="9923"/>
        </w:tabs>
        <w:spacing w:after="0" w:line="360" w:lineRule="auto"/>
        <w:jc w:val="thaiDistribute"/>
        <w:rPr>
          <w:rFonts w:cs="Times New Roman"/>
          <w:iCs/>
          <w:noProof/>
          <w:sz w:val="25"/>
          <w:szCs w:val="25"/>
          <w:lang w:val="en-GB"/>
        </w:rPr>
      </w:pPr>
      <w:r w:rsidRPr="009576CE">
        <w:rPr>
          <w:rFonts w:cs="Times New Roman"/>
          <w:iCs/>
          <w:noProof/>
          <w:sz w:val="25"/>
          <w:szCs w:val="25"/>
          <w:lang w:val="en-GB"/>
        </w:rPr>
        <w:tab/>
      </w:r>
    </w:p>
    <w:p w14:paraId="5C68230B" w14:textId="77777777" w:rsidR="00C831B6" w:rsidRPr="009576CE" w:rsidRDefault="00C831B6" w:rsidP="00C831B6">
      <w:pPr>
        <w:tabs>
          <w:tab w:val="left" w:leader="dot" w:pos="9923"/>
        </w:tabs>
        <w:spacing w:after="0" w:line="360" w:lineRule="auto"/>
        <w:jc w:val="thaiDistribute"/>
        <w:rPr>
          <w:rFonts w:cs="Times New Roman"/>
          <w:iCs/>
          <w:noProof/>
          <w:sz w:val="25"/>
          <w:szCs w:val="25"/>
          <w:lang w:val="en-GB"/>
        </w:rPr>
      </w:pPr>
      <w:r w:rsidRPr="009576CE">
        <w:rPr>
          <w:rFonts w:cs="Times New Roman"/>
          <w:iCs/>
          <w:noProof/>
          <w:sz w:val="25"/>
          <w:szCs w:val="25"/>
          <w:lang w:val="en-GB"/>
        </w:rPr>
        <w:tab/>
      </w:r>
    </w:p>
    <w:p w14:paraId="22154945" w14:textId="77777777" w:rsidR="00C831B6" w:rsidRPr="009576CE" w:rsidRDefault="00C831B6" w:rsidP="00C831B6">
      <w:pPr>
        <w:tabs>
          <w:tab w:val="left" w:leader="dot" w:pos="9923"/>
        </w:tabs>
        <w:spacing w:after="0" w:line="360" w:lineRule="auto"/>
        <w:jc w:val="thaiDistribute"/>
        <w:rPr>
          <w:rFonts w:cs="Times New Roman"/>
          <w:iCs/>
          <w:noProof/>
          <w:sz w:val="25"/>
          <w:szCs w:val="25"/>
          <w:lang w:val="en-GB"/>
        </w:rPr>
      </w:pPr>
      <w:r w:rsidRPr="009576CE">
        <w:rPr>
          <w:rFonts w:cs="Times New Roman"/>
          <w:iCs/>
          <w:noProof/>
          <w:sz w:val="25"/>
          <w:szCs w:val="25"/>
          <w:lang w:val="en-GB"/>
        </w:rPr>
        <w:tab/>
      </w:r>
      <w:r w:rsidRPr="009576CE">
        <w:rPr>
          <w:rFonts w:cs="Times New Roman"/>
          <w:iCs/>
          <w:noProof/>
          <w:sz w:val="25"/>
          <w:szCs w:val="25"/>
          <w:lang w:val="en-GB"/>
        </w:rPr>
        <w:tab/>
      </w:r>
      <w:r w:rsidRPr="009576CE">
        <w:rPr>
          <w:rFonts w:cs="Times New Roman"/>
          <w:iCs/>
          <w:noProof/>
          <w:sz w:val="25"/>
          <w:szCs w:val="25"/>
          <w:lang w:val="en-GB"/>
        </w:rPr>
        <w:tab/>
      </w:r>
      <w:r w:rsidRPr="009576CE">
        <w:rPr>
          <w:rFonts w:cs="Times New Roman"/>
          <w:iCs/>
          <w:noProof/>
          <w:sz w:val="25"/>
          <w:szCs w:val="25"/>
          <w:lang w:val="en-GB"/>
        </w:rPr>
        <w:tab/>
      </w:r>
    </w:p>
    <w:p w14:paraId="25A8A19A" w14:textId="77777777" w:rsidR="00C831B6" w:rsidRPr="009576CE" w:rsidRDefault="00C831B6" w:rsidP="00C831B6">
      <w:pPr>
        <w:tabs>
          <w:tab w:val="left" w:pos="900"/>
        </w:tabs>
        <w:spacing w:before="120" w:after="120" w:line="276" w:lineRule="auto"/>
        <w:rPr>
          <w:rFonts w:ascii="CambriaMath" w:hAnsi="CambriaMath"/>
          <w:noProof/>
          <w:color w:val="4472C4" w:themeColor="accent1"/>
          <w:szCs w:val="28"/>
          <w:lang w:val="en-GB"/>
        </w:rPr>
      </w:pPr>
      <w:r w:rsidRPr="009576CE">
        <w:rPr>
          <w:rFonts w:cs="Times New Roman"/>
          <w:b/>
          <w:bCs/>
          <w:noProof/>
          <w:color w:val="4472C4" w:themeColor="accent1"/>
          <w:szCs w:val="28"/>
          <w:lang w:val="en-GB"/>
        </w:rPr>
        <w:t xml:space="preserve">Bài 4. Tính tổng của số lớn nhất có sáu chữ số khác nhau và số bé nhất có năm chữ số khác nhau. </w:t>
      </w:r>
    </w:p>
    <w:p w14:paraId="514C5A00" w14:textId="77777777" w:rsidR="00C831B6" w:rsidRPr="009576CE" w:rsidRDefault="00C831B6" w:rsidP="00C831B6">
      <w:pPr>
        <w:tabs>
          <w:tab w:val="left" w:pos="1819"/>
        </w:tabs>
        <w:spacing w:after="0" w:line="276" w:lineRule="auto"/>
        <w:jc w:val="center"/>
        <w:rPr>
          <w:rFonts w:cs="Times New Roman"/>
          <w:b/>
          <w:bCs/>
          <w:noProof/>
          <w:szCs w:val="28"/>
          <w:lang w:val="en-GB"/>
        </w:rPr>
      </w:pPr>
      <w:r w:rsidRPr="009576CE">
        <w:rPr>
          <w:rFonts w:cs="Times New Roman"/>
          <w:b/>
          <w:bCs/>
          <w:noProof/>
          <w:szCs w:val="28"/>
          <w:lang w:val="en-GB"/>
        </w:rPr>
        <w:t>Bài giải</w:t>
      </w:r>
    </w:p>
    <w:p w14:paraId="79258FA8" w14:textId="77777777" w:rsidR="00C831B6" w:rsidRPr="009576CE" w:rsidRDefault="00C831B6" w:rsidP="00C831B6">
      <w:pPr>
        <w:tabs>
          <w:tab w:val="left" w:leader="dot" w:pos="9923"/>
        </w:tabs>
        <w:spacing w:after="0" w:line="360" w:lineRule="auto"/>
        <w:jc w:val="thaiDistribute"/>
        <w:rPr>
          <w:rFonts w:cs="Times New Roman"/>
          <w:iCs/>
          <w:noProof/>
          <w:sz w:val="25"/>
          <w:szCs w:val="25"/>
          <w:lang w:val="en-GB"/>
        </w:rPr>
      </w:pPr>
      <w:r w:rsidRPr="009576CE">
        <w:rPr>
          <w:rFonts w:cs="Times New Roman"/>
          <w:iCs/>
          <w:noProof/>
          <w:sz w:val="25"/>
          <w:szCs w:val="25"/>
          <w:lang w:val="en-GB"/>
        </w:rPr>
        <w:tab/>
      </w:r>
    </w:p>
    <w:p w14:paraId="3105222F" w14:textId="77777777" w:rsidR="00C831B6" w:rsidRPr="009576CE" w:rsidRDefault="00C831B6" w:rsidP="00C831B6">
      <w:pPr>
        <w:tabs>
          <w:tab w:val="left" w:leader="dot" w:pos="9923"/>
        </w:tabs>
        <w:spacing w:after="0" w:line="360" w:lineRule="auto"/>
        <w:jc w:val="thaiDistribute"/>
        <w:rPr>
          <w:rFonts w:cs="Times New Roman"/>
          <w:iCs/>
          <w:noProof/>
          <w:sz w:val="25"/>
          <w:szCs w:val="25"/>
          <w:lang w:val="en-GB"/>
        </w:rPr>
      </w:pPr>
      <w:r w:rsidRPr="009576CE">
        <w:rPr>
          <w:rFonts w:cs="Times New Roman"/>
          <w:iCs/>
          <w:noProof/>
          <w:sz w:val="25"/>
          <w:szCs w:val="25"/>
          <w:lang w:val="en-GB"/>
        </w:rPr>
        <w:tab/>
      </w:r>
    </w:p>
    <w:p w14:paraId="2CFD2C2F" w14:textId="77777777" w:rsidR="00C831B6" w:rsidRPr="009576CE" w:rsidRDefault="00C831B6" w:rsidP="00C831B6">
      <w:pPr>
        <w:tabs>
          <w:tab w:val="left" w:leader="dot" w:pos="9923"/>
        </w:tabs>
        <w:spacing w:after="0" w:line="360" w:lineRule="auto"/>
        <w:jc w:val="thaiDistribute"/>
        <w:rPr>
          <w:rFonts w:cs="Times New Roman"/>
          <w:iCs/>
          <w:noProof/>
          <w:sz w:val="25"/>
          <w:szCs w:val="25"/>
          <w:lang w:val="en-GB"/>
        </w:rPr>
      </w:pPr>
      <w:r w:rsidRPr="009576CE">
        <w:rPr>
          <w:rFonts w:cs="Times New Roman"/>
          <w:iCs/>
          <w:noProof/>
          <w:sz w:val="25"/>
          <w:szCs w:val="25"/>
          <w:lang w:val="en-GB"/>
        </w:rPr>
        <w:tab/>
      </w:r>
      <w:r w:rsidRPr="009576CE">
        <w:rPr>
          <w:rFonts w:cs="Times New Roman"/>
          <w:iCs/>
          <w:noProof/>
          <w:sz w:val="25"/>
          <w:szCs w:val="25"/>
          <w:lang w:val="en-GB"/>
        </w:rPr>
        <w:tab/>
      </w:r>
    </w:p>
    <w:p w14:paraId="0794C904" w14:textId="77777777" w:rsidR="00C831B6" w:rsidRPr="009576CE" w:rsidRDefault="00C831B6" w:rsidP="00C831B6">
      <w:pPr>
        <w:tabs>
          <w:tab w:val="left" w:pos="1819"/>
        </w:tabs>
        <w:spacing w:after="0" w:line="360" w:lineRule="auto"/>
        <w:jc w:val="thaiDistribute"/>
        <w:rPr>
          <w:rFonts w:cs="Times New Roman"/>
          <w:noProof/>
          <w:color w:val="4472C4" w:themeColor="accent1"/>
          <w:sz w:val="25"/>
          <w:szCs w:val="25"/>
          <w:lang w:val="en-GB"/>
        </w:rPr>
      </w:pPr>
      <w:r w:rsidRPr="009576CE">
        <w:rPr>
          <w:rFonts w:cs="Times New Roman"/>
          <w:b/>
          <w:bCs/>
          <w:noProof/>
          <w:color w:val="4472C4" w:themeColor="accent1"/>
          <w:szCs w:val="28"/>
          <w:lang w:val="en-GB"/>
        </w:rPr>
        <w:t xml:space="preserve">Bài 5. </w:t>
      </w:r>
      <w:r w:rsidRPr="009576CE">
        <w:rPr>
          <w:rFonts w:cs="Times New Roman"/>
          <w:b/>
          <w:bCs/>
          <w:noProof/>
          <w:color w:val="4472C4" w:themeColor="accent1"/>
          <w:sz w:val="25"/>
          <w:szCs w:val="25"/>
          <w:lang w:val="en-GB"/>
        </w:rPr>
        <w:t>Điền chữ số thích hợp vào vị trí dấu * :</w:t>
      </w:r>
      <w:r w:rsidRPr="009576CE">
        <w:rPr>
          <w:rFonts w:cs="Times New Roman"/>
          <w:noProof/>
          <w:color w:val="4472C4" w:themeColor="accent1"/>
          <w:sz w:val="25"/>
          <w:szCs w:val="25"/>
          <w:lang w:val="en-GB"/>
        </w:rPr>
        <w:t xml:space="preserve">              </w:t>
      </w:r>
    </w:p>
    <w:p w14:paraId="71F04BEF" w14:textId="77777777" w:rsidR="00C831B6" w:rsidRPr="009576CE" w:rsidRDefault="00C831B6" w:rsidP="00C831B6">
      <w:pPr>
        <w:tabs>
          <w:tab w:val="left" w:pos="1819"/>
        </w:tabs>
        <w:spacing w:after="0"/>
        <w:jc w:val="thaiDistribute"/>
        <w:rPr>
          <w:rFonts w:cs="Times New Roman"/>
          <w:noProof/>
          <w:sz w:val="25"/>
          <w:szCs w:val="25"/>
          <w:lang w:val="en-GB"/>
        </w:rPr>
      </w:pPr>
      <m:oMath>
        <m:f>
          <m:fPr>
            <m:ctrlPr>
              <w:rPr>
                <w:rFonts w:ascii="Cambria Math" w:hAnsi="Cambria Math" w:cs="Times New Roman"/>
                <w:i/>
                <w:noProof/>
                <w:sz w:val="44"/>
                <w:szCs w:val="44"/>
                <w:lang w:val="en-GB"/>
              </w:rPr>
            </m:ctrlPr>
          </m:fPr>
          <m:num>
            <m:r>
              <w:rPr>
                <w:rFonts w:ascii="Cambria Math" w:hAnsi="Cambria Math" w:cs="Times New Roman"/>
                <w:noProof/>
                <w:sz w:val="44"/>
                <w:szCs w:val="44"/>
                <w:lang w:val="en-GB"/>
              </w:rPr>
              <m:t xml:space="preserve">+ </m:t>
            </m:r>
            <m:eqArr>
              <m:eqArrPr>
                <m:ctrlPr>
                  <w:rPr>
                    <w:rFonts w:ascii="Cambria Math" w:hAnsi="Cambria Math" w:cs="Times New Roman"/>
                    <w:i/>
                    <w:noProof/>
                    <w:sz w:val="44"/>
                    <w:szCs w:val="44"/>
                    <w:lang w:val="en-GB"/>
                  </w:rPr>
                </m:ctrlPr>
              </m:eqArrPr>
              <m:e>
                <m:r>
                  <w:rPr>
                    <w:rFonts w:ascii="Cambria Math" w:hAnsi="Cambria Math" w:cs="Times New Roman"/>
                    <w:noProof/>
                    <w:sz w:val="44"/>
                    <w:szCs w:val="44"/>
                    <w:lang w:val="en-GB"/>
                  </w:rPr>
                  <m:t>2 * 7  *   4</m:t>
                </m:r>
              </m:e>
              <m:e>
                <m:r>
                  <w:rPr>
                    <w:rFonts w:ascii="Cambria Math" w:hAnsi="Cambria Math" w:cs="Times New Roman"/>
                    <w:noProof/>
                    <w:sz w:val="44"/>
                    <w:szCs w:val="44"/>
                    <w:lang w:val="en-GB"/>
                  </w:rPr>
                  <m:t>1 4 *  5  7</m:t>
                </m:r>
              </m:e>
            </m:eqArr>
          </m:num>
          <m:den>
            <m:r>
              <w:rPr>
                <w:rFonts w:ascii="Cambria Math" w:hAnsi="Cambria Math" w:cs="Times New Roman"/>
                <w:noProof/>
                <w:sz w:val="44"/>
                <w:szCs w:val="44"/>
                <w:lang w:val="en-GB"/>
              </w:rPr>
              <m:t xml:space="preserve">    * 8 4  4  *</m:t>
            </m:r>
          </m:den>
        </m:f>
        <m:r>
          <w:rPr>
            <w:rFonts w:ascii="Cambria Math" w:hAnsi="Cambria Math" w:cs="Times New Roman"/>
            <w:noProof/>
            <w:sz w:val="44"/>
            <w:szCs w:val="44"/>
            <w:lang w:val="en-GB"/>
          </w:rPr>
          <m:t xml:space="preserve">  </m:t>
        </m:r>
      </m:oMath>
      <w:r w:rsidRPr="009576CE">
        <w:rPr>
          <w:rFonts w:cs="Times New Roman"/>
          <w:noProof/>
          <w:sz w:val="25"/>
          <w:szCs w:val="25"/>
          <w:lang w:val="en-GB"/>
        </w:rPr>
        <w:t xml:space="preserve">               </w:t>
      </w:r>
      <w:r w:rsidRPr="009576CE">
        <w:rPr>
          <w:rFonts w:cs="Times New Roman"/>
          <w:noProof/>
          <w:sz w:val="25"/>
          <w:szCs w:val="25"/>
          <w:lang w:val="en-GB"/>
        </w:rPr>
        <w:tab/>
      </w:r>
      <w:r w:rsidRPr="009576CE">
        <w:rPr>
          <w:rFonts w:cs="Times New Roman"/>
          <w:noProof/>
          <w:sz w:val="25"/>
          <w:szCs w:val="25"/>
          <w:lang w:val="en-GB"/>
        </w:rPr>
        <w:tab/>
      </w:r>
      <w:r w:rsidRPr="009576CE">
        <w:rPr>
          <w:rFonts w:cs="Times New Roman"/>
          <w:noProof/>
          <w:sz w:val="25"/>
          <w:szCs w:val="25"/>
          <w:lang w:val="en-GB"/>
        </w:rPr>
        <w:tab/>
      </w:r>
      <w:r w:rsidRPr="009576CE">
        <w:rPr>
          <w:rFonts w:cs="Times New Roman"/>
          <w:noProof/>
          <w:sz w:val="25"/>
          <w:szCs w:val="25"/>
          <w:lang w:val="en-GB"/>
        </w:rPr>
        <w:tab/>
        <w:t xml:space="preserve">             </w:t>
      </w:r>
      <m:oMath>
        <m:f>
          <m:fPr>
            <m:ctrlPr>
              <w:rPr>
                <w:rFonts w:ascii="Cambria Math" w:hAnsi="Cambria Math" w:cs="Times New Roman"/>
                <w:i/>
                <w:noProof/>
                <w:sz w:val="44"/>
                <w:szCs w:val="44"/>
                <w:lang w:val="en-GB"/>
              </w:rPr>
            </m:ctrlPr>
          </m:fPr>
          <m:num>
            <m:r>
              <w:rPr>
                <w:rFonts w:ascii="Cambria Math" w:hAnsi="Cambria Math" w:cs="Times New Roman"/>
                <w:noProof/>
                <w:sz w:val="44"/>
                <w:szCs w:val="44"/>
                <w:lang w:val="en-GB"/>
              </w:rPr>
              <m:t>-</m:t>
            </m:r>
            <m:eqArr>
              <m:eqArrPr>
                <m:ctrlPr>
                  <w:rPr>
                    <w:rFonts w:ascii="Cambria Math" w:hAnsi="Cambria Math" w:cs="Times New Roman"/>
                    <w:i/>
                    <w:noProof/>
                    <w:sz w:val="44"/>
                    <w:szCs w:val="44"/>
                    <w:lang w:val="en-GB"/>
                  </w:rPr>
                </m:ctrlPr>
              </m:eqArrPr>
              <m:e>
                <m:r>
                  <w:rPr>
                    <w:rFonts w:ascii="Cambria Math" w:hAnsi="Cambria Math" w:cs="Times New Roman"/>
                    <w:noProof/>
                    <w:sz w:val="44"/>
                    <w:szCs w:val="44"/>
                    <w:lang w:val="en-GB"/>
                  </w:rPr>
                  <m:t xml:space="preserve"> 2     9    *    6     *</m:t>
                </m:r>
              </m:e>
              <m:e>
                <m:r>
                  <w:rPr>
                    <w:rFonts w:ascii="Cambria Math" w:hAnsi="Cambria Math" w:cs="Times New Roman"/>
                    <w:noProof/>
                    <w:sz w:val="44"/>
                    <w:szCs w:val="44"/>
                    <w:lang w:val="en-GB"/>
                  </w:rPr>
                  <m:t xml:space="preserve">         *    7    *    6</m:t>
                </m:r>
              </m:e>
            </m:eqArr>
          </m:num>
          <m:den>
            <m:r>
              <w:rPr>
                <w:rFonts w:ascii="Cambria Math" w:hAnsi="Cambria Math" w:cs="Times New Roman"/>
                <w:noProof/>
                <w:sz w:val="44"/>
                <w:szCs w:val="44"/>
                <w:lang w:val="en-GB"/>
              </w:rPr>
              <m:t xml:space="preserve">     *     0    4    0    1</m:t>
            </m:r>
          </m:den>
        </m:f>
      </m:oMath>
    </w:p>
    <w:p w14:paraId="2A9DF37B" w14:textId="77777777" w:rsidR="00C831B6" w:rsidRPr="009576CE" w:rsidRDefault="00C831B6" w:rsidP="00C831B6">
      <w:pPr>
        <w:tabs>
          <w:tab w:val="left" w:leader="dot" w:pos="9923"/>
        </w:tabs>
        <w:spacing w:after="0" w:line="360" w:lineRule="auto"/>
        <w:jc w:val="thaiDistribute"/>
        <w:rPr>
          <w:rFonts w:cs="Times New Roman"/>
          <w:i/>
          <w:noProof/>
          <w:sz w:val="25"/>
          <w:szCs w:val="25"/>
          <w:lang w:val="en-GB"/>
        </w:rPr>
      </w:pPr>
      <w:r w:rsidRPr="009576CE">
        <w:rPr>
          <w:rFonts w:cs="Times New Roman"/>
          <w:i/>
          <w:noProof/>
          <w:sz w:val="25"/>
          <w:szCs w:val="25"/>
          <w:lang w:val="en-GB"/>
        </w:rPr>
        <w:t>Viết lại phép tính:</w:t>
      </w:r>
    </w:p>
    <w:p w14:paraId="08927FA4" w14:textId="77777777" w:rsidR="00C831B6" w:rsidRPr="009576CE" w:rsidRDefault="00C831B6" w:rsidP="00C831B6">
      <w:pPr>
        <w:tabs>
          <w:tab w:val="left" w:leader="dot" w:pos="9923"/>
        </w:tabs>
        <w:spacing w:after="0" w:line="360" w:lineRule="auto"/>
        <w:jc w:val="thaiDistribute"/>
        <w:rPr>
          <w:rFonts w:ascii="Tahoma" w:hAnsi="Tahoma" w:cs="Tahoma"/>
          <w:iCs/>
          <w:noProof/>
          <w:sz w:val="25"/>
          <w:szCs w:val="25"/>
          <w:lang w:val="en-GB"/>
        </w:rPr>
      </w:pPr>
      <w:r w:rsidRPr="009576CE">
        <w:rPr>
          <w:rFonts w:ascii="Tahoma" w:hAnsi="Tahoma" w:cs="Tahoma"/>
          <w:iCs/>
          <w:noProof/>
          <w:sz w:val="25"/>
          <w:szCs w:val="25"/>
          <w:lang w:val="en-GB"/>
        </w:rPr>
        <w:tab/>
      </w:r>
    </w:p>
    <w:p w14:paraId="773774C4" w14:textId="77777777" w:rsidR="00C831B6" w:rsidRPr="009576CE" w:rsidRDefault="00C831B6" w:rsidP="00C831B6">
      <w:pPr>
        <w:tabs>
          <w:tab w:val="left" w:leader="dot" w:pos="9923"/>
        </w:tabs>
        <w:spacing w:after="0" w:line="360" w:lineRule="auto"/>
        <w:jc w:val="thaiDistribute"/>
        <w:rPr>
          <w:rFonts w:ascii="Tahoma" w:hAnsi="Tahoma" w:cs="Tahoma"/>
          <w:iCs/>
          <w:noProof/>
          <w:sz w:val="25"/>
          <w:szCs w:val="25"/>
          <w:lang w:val="en-GB"/>
        </w:rPr>
      </w:pPr>
      <w:r w:rsidRPr="009576CE">
        <w:rPr>
          <w:rFonts w:ascii="Tahoma" w:hAnsi="Tahoma" w:cs="Tahoma"/>
          <w:iCs/>
          <w:noProof/>
          <w:sz w:val="25"/>
          <w:szCs w:val="25"/>
          <w:lang w:val="en-GB"/>
        </w:rPr>
        <w:tab/>
      </w:r>
    </w:p>
    <w:p w14:paraId="25877A44" w14:textId="77777777" w:rsidR="00C831B6" w:rsidRPr="009576CE" w:rsidRDefault="00C831B6" w:rsidP="00C831B6">
      <w:pPr>
        <w:tabs>
          <w:tab w:val="left" w:leader="dot" w:pos="9923"/>
        </w:tabs>
        <w:spacing w:after="0" w:line="276" w:lineRule="auto"/>
        <w:jc w:val="thaiDistribute"/>
        <w:rPr>
          <w:rFonts w:ascii="Tahoma" w:hAnsi="Tahoma" w:cs="Tahoma"/>
          <w:iCs/>
          <w:noProof/>
          <w:sz w:val="25"/>
          <w:szCs w:val="25"/>
          <w:lang w:val="en-GB"/>
        </w:rPr>
      </w:pPr>
      <w:r w:rsidRPr="009576CE">
        <w:rPr>
          <w:rFonts w:ascii="Tahoma" w:hAnsi="Tahoma" w:cs="Tahoma"/>
          <w:iCs/>
          <w:noProof/>
          <w:sz w:val="25"/>
          <w:szCs w:val="25"/>
          <w:lang w:val="en-GB"/>
        </w:rPr>
        <w:tab/>
      </w:r>
      <w:r w:rsidRPr="009576CE">
        <w:rPr>
          <w:rFonts w:ascii="CambriaMath" w:hAnsi="CambriaMath"/>
          <w:noProof/>
          <w:szCs w:val="28"/>
        </w:rPr>
        <mc:AlternateContent>
          <mc:Choice Requires="wpg">
            <w:drawing>
              <wp:anchor distT="0" distB="0" distL="114300" distR="114300" simplePos="0" relativeHeight="251663360" behindDoc="0" locked="0" layoutInCell="1" allowOverlap="1" wp14:anchorId="17668A85" wp14:editId="53DCD7F2">
                <wp:simplePos x="0" y="0"/>
                <wp:positionH relativeFrom="column">
                  <wp:posOffset>5442585</wp:posOffset>
                </wp:positionH>
                <wp:positionV relativeFrom="paragraph">
                  <wp:posOffset>596900</wp:posOffset>
                </wp:positionV>
                <wp:extent cx="238125" cy="1151890"/>
                <wp:effectExtent l="0" t="0" r="28575" b="10160"/>
                <wp:wrapNone/>
                <wp:docPr id="2103057347" name="Group 210305734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38125" cy="1151890"/>
                          <a:chOff x="0" y="0"/>
                          <a:chExt cx="238125" cy="1152207"/>
                        </a:xfrm>
                      </wpg:grpSpPr>
                      <wps:wsp>
                        <wps:cNvPr id="1266233938" name="Rectangle: Rounded Corners 1266233938"/>
                        <wps:cNvSpPr/>
                        <wps:spPr>
                          <a:xfrm>
                            <a:off x="0" y="0"/>
                            <a:ext cx="238125" cy="233045"/>
                          </a:xfrm>
                          <a:prstGeom prst="roundRect">
                            <a:avLst/>
                          </a:prstGeom>
                          <a:solidFill>
                            <a:sysClr val="window" lastClr="FFFFFF"/>
                          </a:solidFill>
                          <a:ln w="1270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534336293" name="Rectangle: Rounded Corners 1534336293"/>
                        <wps:cNvSpPr/>
                        <wps:spPr>
                          <a:xfrm>
                            <a:off x="0" y="476250"/>
                            <a:ext cx="238125" cy="233045"/>
                          </a:xfrm>
                          <a:prstGeom prst="roundRect">
                            <a:avLst/>
                          </a:prstGeom>
                          <a:solidFill>
                            <a:sysClr val="window" lastClr="FFFFFF"/>
                          </a:solidFill>
                          <a:ln w="1270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249810339" name="Rectangle: Rounded Corners 1249810339"/>
                        <wps:cNvSpPr/>
                        <wps:spPr>
                          <a:xfrm>
                            <a:off x="0" y="919162"/>
                            <a:ext cx="238125" cy="233045"/>
                          </a:xfrm>
                          <a:prstGeom prst="roundRect">
                            <a:avLst/>
                          </a:prstGeom>
                          <a:solidFill>
                            <a:sysClr val="window" lastClr="FFFFFF"/>
                          </a:solidFill>
                          <a:ln w="1270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2103057347" o:spid="_x0000_s1026" style="position:absolute;margin-left:428.55pt;margin-top:47pt;width:18.75pt;height:90.7pt;z-index:251663360" coordsize="2381,11522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AEgMvxSAMAAN4NAAAOAAAAZHJzL2Uyb0RvYy54bWzsV8lu2zAQvRfoPxC8N9q8CpEDw6mDAkET JClyZihqASiSJWnL7td3SMmOsxRIUqCHwj7IXIazvJk3lE7PNg1Ha6ZNLUWGo5MQIyaozGtRZvjH 3fLLBCNjicgJl4JleMsMPpt9/nTaqpTFspI8ZxqBEmHSVmW4slalQWBoxRpiTqRiAjYLqRtiYarL INekBe0ND+IwHAWt1LnSkjJjYPW828Qzr78oGLVXRWGYRTzD4Jv1T+2fD+4ZzE5JWmqiqpr2bpAP eNGQWoDRvapzYgla6fqFqqamWhpZ2BMqm0AWRU2ZjwGiicJn0VxouVI+ljJtS7WHCaB9htOH1dLv 62uN6jzDcRQm4XCcDMYYCdJArrx5dLAOYLWqTOHMhVa36lr3C2U3c/FvCt24f4gMbTzM2z3MbGMR hcU4mUTxECMKW1E0jCbTPg+0gmS9OEarr68fjONw7BIY7MwGzru9M62CkjKPqJm/Q+22Ior5ZBiH QI9aFI9GcZJME6jzDrUbqDkiSs5SdCNXImc5WkgtgCLoQNgj5xXtcTSpAUg/AiI4EA6GT6AgqdLG XjDZIDfIMJSSyJ1vvkzJ+tLYDrqdnDNsJK/zZc25n2zNgmu0JkAdYFwuW4w4MRYWM7z0v97kk2Nc oBbyGo9D4BslwOmCEwvDRkGVGVFiRHgJzYJa7X15ctq8MHoHZXNgOPS/1wy7QM6JqTqPvVYnRtKm ttBjeN1keHJ4mgu3y3yX6OFwNdNlwY0eZL6FPGvZtQ2j6LIGI5cAwjXR0CcgQuh99goeBZcQtuxH GFVS/3pt3clDIcIuRi30HYDk54poBiF+E1Ci02gwcI3KTwbDcQwTfbjzcLgjVs1CQn4i6LKK+qGT t3w3LLRs7qFFzp1V2CKCgu0O/H6ysF0/hCZL2XzuxaA5KWIvxa2iTrnDycF7t7knWvUVZSEx3+WO FiR9VlOdrDsp5HxlZVH7gnvEFYjbU9S1lX/B1WEySJJRPE3ewtVH4fdzdTAexcO+qb3W9Y6E3VXU kbCOlUfC/uFyHUwn8FqSTN9C2Hgv/H7CTqNpNIq76+JIWHdJHm/Y7u79X25Y/24MHxH+dbn/4HFf KYdzfyM/fpbNfgMAAP//AwBQSwMEFAAGAAgAAAAhAAHrt+ziAAAACgEAAA8AAABkcnMvZG93bnJl di54bWxMj0FPg0AQhe8m/ofNmHizCxVaigxN06inpomtifG2hSmQsrOE3QL9964nPU7my3vfy9aT bsVAvW0MI4SzAARxYcqGK4TP49tTAsI6xaVqDRPCjSys8/u7TKWlGfmDhoOrhA9hmyqE2rkuldIW NWllZ6Yj9r+z6bVy/uwrWfZq9OG6lfMgWEitGvYNtepoW1NxOVw1wvuoxs1z+DrsLuft7fsY7792 ISE+PkybFxCOJvcHw6++V4fcO53MlUsrWoQkXoYeRVhFfpMHklW0AHFCmC/jCGSeyf8T8h8AAAD/ /wMAUEsBAi0AFAAGAAgAAAAhALaDOJL+AAAA4QEAABMAAAAAAAAAAAAAAAAAAAAAAFtDb250ZW50 X1R5cGVzXS54bWxQSwECLQAUAAYACAAAACEAOP0h/9YAAACUAQAACwAAAAAAAAAAAAAAAAAvAQAA X3JlbHMvLnJlbHNQSwECLQAUAAYACAAAACEABIDL8UgDAADeDQAADgAAAAAAAAAAAAAAAAAuAgAA ZHJzL2Uyb0RvYy54bWxQSwECLQAUAAYACAAAACEAAeu37OIAAAAKAQAADwAAAAAAAAAAAAAAAACi BQAAZHJzL2Rvd25yZXYueG1sUEsFBgAAAAAEAAQA8wAAALEGAAAAAA== ">
                <v:roundrect id="Rectangle: Rounded Corners 1266233938" o:spid="_x0000_s1027" style="position:absolute;width:2381;height:2330;visibility:visible;mso-wrap-style:square;v-text-anchor:middle" arcsize="10923f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86A7xMsA AADjAAAADwAAAGRycy9kb3ducmV2LnhtbESPQU/DMAyF70j7D5EncWMprVRYWTZNkxBI40Lhws00 pi1rnC7JtvLv8QGJo/2e3/u82kxuUGcKsfds4HaRgSJuvO25NfD+9nhzDyomZIuDZzLwQxE269nV CivrL/xK5zq1SkI4VmigS2mstI5NRw7jwo/Eon354DDJGFptA14k3A06z7JSO+xZGjocaddRc6hP zsCxae/6vPg4ZMvw8oSn7339udsbcz2ftg+gEk3p3/x3/WwFPy/LvCiWhUDLT7IAvf4FAAD//wMA UEsBAi0AFAAGAAgAAAAhAPD3irv9AAAA4gEAABMAAAAAAAAAAAAAAAAAAAAAAFtDb250ZW50X1R5 cGVzXS54bWxQSwECLQAUAAYACAAAACEAMd1fYdIAAACPAQAACwAAAAAAAAAAAAAAAAAuAQAAX3Jl bHMvLnJlbHNQSwECLQAUAAYACAAAACEAMy8FnkEAAAA5AAAAEAAAAAAAAAAAAAAAAAApAgAAZHJz L3NoYXBleG1sLnhtbFBLAQItABQABgAIAAAAIQDzoDvEywAAAOMAAAAPAAAAAAAAAAAAAAAAAJgC AABkcnMvZG93bnJldi54bWxQSwUGAAAAAAQABAD1AAAAkAMAAAAA " fillcolor="window" strokecolor="windowText" strokeweight="1pt">
                  <v:stroke joinstyle="miter"/>
                </v:roundrect>
                <v:roundrect id="Rectangle: Rounded Corners 1534336293" o:spid="_x0000_s1028" style="position:absolute;top:4762;width:2381;height:2330;visibility:visible;mso-wrap-style:square;v-text-anchor:middle" arcsize="10923f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VGz1rskA AADjAAAADwAAAGRycy9kb3ducmV2LnhtbERPT0/CMBS/m/AdmkfiTTpXRZkUYkiMJnBxcuH2XJ/b ZH2dbYH57SmJicf3+//my8F24kg+tI413E4yEMSVMy3XGrYfLzePIEJENtg5Jg2/FGC5GF3NsTDu xO90LGMtUgiHAjU0MfaFlKFqyGKYuJ44cV/OW4zp9LU0Hk8p3HYyz7KptNhyamiwp1VD1b48WA0/ Vf3Q5mq3z2Z+84qH73X5uVprfT0enp9ARBriv/jP/WbS/Ht1p9Q0nym4/JQAkIszAAAA//8DAFBL AQItABQABgAIAAAAIQDw94q7/QAAAOIBAAATAAAAAAAAAAAAAAAAAAAAAABbQ29udGVudF9UeXBl c10ueG1sUEsBAi0AFAAGAAgAAAAhADHdX2HSAAAAjwEAAAsAAAAAAAAAAAAAAAAALgEAAF9yZWxz Ly5yZWxzUEsBAi0AFAAGAAgAAAAhADMvBZ5BAAAAOQAAABAAAAAAAAAAAAAAAAAAKQIAAGRycy9z aGFwZXhtbC54bWxQSwECLQAUAAYACAAAACEAVGz1rskAAADjAAAADwAAAAAAAAAAAAAAAACYAgAA ZHJzL2Rvd25yZXYueG1sUEsFBgAAAAAEAAQA9QAAAI4DAAAAAA== " fillcolor="window" strokecolor="windowText" strokeweight="1pt">
                  <v:stroke joinstyle="miter"/>
                </v:roundrect>
                <v:roundrect id="Rectangle: Rounded Corners 1249810339" o:spid="_x0000_s1029" style="position:absolute;top:9191;width:2381;height:2331;visibility:visible;mso-wrap-style:square;v-text-anchor:middle" arcsize="10923f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3QSTq8kA AADjAAAADwAAAGRycy9kb3ducmV2LnhtbERPT0/CMBS/m/gdmkfiTVo2o2xSiCExmuCF6cXbc31u g/V1tgXGt6cmJh7f7/9brEbbiyP50DnWMJsqEMS1Mx03Gj7en2/nIEJENtg7Jg1nCrBaXl8tsDTu xFs6VrERKYRDiRraGIdSylC3ZDFM3UCcuG/nLcZ0+kYaj6cUbnuZKXUvLXacGlocaN1Sva8OVsNP 3Tx0Wf65V4V/e8HDblN9rTda30zGp0cQkcb4L/5zv5o0P7sr5jOV5wX8/pQAkMsLAAAA//8DAFBL AQItABQABgAIAAAAIQDw94q7/QAAAOIBAAATAAAAAAAAAAAAAAAAAAAAAABbQ29udGVudF9UeXBl c10ueG1sUEsBAi0AFAAGAAgAAAAhADHdX2HSAAAAjwEAAAsAAAAAAAAAAAAAAAAALgEAAF9yZWxz Ly5yZWxzUEsBAi0AFAAGAAgAAAAhADMvBZ5BAAAAOQAAABAAAAAAAAAAAAAAAAAAKQIAAGRycy9z aGFwZXhtbC54bWxQSwECLQAUAAYACAAAACEA3QSTq8kAAADjAAAADwAAAAAAAAAAAAAAAACYAgAA ZHJzL2Rvd25yZXYueG1sUEsFBgAAAAAEAAQA9QAAAI4DAAAAAA== " fillcolor="window" strokecolor="windowText" strokeweight="1pt">
                  <v:stroke joinstyle="miter"/>
                </v:roundrect>
              </v:group>
            </w:pict>
          </mc:Fallback>
        </mc:AlternateContent>
      </w:r>
      <w:r w:rsidRPr="009576CE">
        <w:rPr>
          <w:rFonts w:ascii="CambriaMath" w:hAnsi="CambriaMath"/>
          <w:noProof/>
          <w:szCs w:val="28"/>
        </w:rPr>
        <mc:AlternateContent>
          <mc:Choice Requires="wpg">
            <w:drawing>
              <wp:anchor distT="0" distB="0" distL="114300" distR="114300" simplePos="0" relativeHeight="251662336" behindDoc="0" locked="0" layoutInCell="1" allowOverlap="1" wp14:anchorId="5A5551A1" wp14:editId="16296ADA">
                <wp:simplePos x="0" y="0"/>
                <wp:positionH relativeFrom="column">
                  <wp:posOffset>2085658</wp:posOffset>
                </wp:positionH>
                <wp:positionV relativeFrom="paragraph">
                  <wp:posOffset>597218</wp:posOffset>
                </wp:positionV>
                <wp:extent cx="238125" cy="1152207"/>
                <wp:effectExtent l="0" t="0" r="28575" b="10160"/>
                <wp:wrapNone/>
                <wp:docPr id="1059895651" name="Group 105989565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38125" cy="1152207"/>
                          <a:chOff x="0" y="0"/>
                          <a:chExt cx="238125" cy="1152207"/>
                        </a:xfrm>
                      </wpg:grpSpPr>
                      <wps:wsp>
                        <wps:cNvPr id="1916621869" name="Rectangle: Rounded Corners 1916621869"/>
                        <wps:cNvSpPr/>
                        <wps:spPr>
                          <a:xfrm>
                            <a:off x="0" y="0"/>
                            <a:ext cx="238125" cy="233045"/>
                          </a:xfrm>
                          <a:prstGeom prst="roundRect">
                            <a:avLst/>
                          </a:prstGeom>
                          <a:solidFill>
                            <a:sysClr val="window" lastClr="FFFFFF"/>
                          </a:solidFill>
                          <a:ln w="1270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37021965" name="Rectangle: Rounded Corners 637021965"/>
                        <wps:cNvSpPr/>
                        <wps:spPr>
                          <a:xfrm>
                            <a:off x="0" y="476250"/>
                            <a:ext cx="238125" cy="233045"/>
                          </a:xfrm>
                          <a:prstGeom prst="roundRect">
                            <a:avLst/>
                          </a:prstGeom>
                          <a:solidFill>
                            <a:sysClr val="window" lastClr="FFFFFF"/>
                          </a:solidFill>
                          <a:ln w="1270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319451656" name="Rectangle: Rounded Corners 1319451656"/>
                        <wps:cNvSpPr/>
                        <wps:spPr>
                          <a:xfrm>
                            <a:off x="0" y="919162"/>
                            <a:ext cx="238125" cy="233045"/>
                          </a:xfrm>
                          <a:prstGeom prst="roundRect">
                            <a:avLst/>
                          </a:prstGeom>
                          <a:solidFill>
                            <a:sysClr val="window" lastClr="FFFFFF"/>
                          </a:solidFill>
                          <a:ln w="1270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1059895651" o:spid="_x0000_s1026" style="position:absolute;margin-left:164.25pt;margin-top:47.05pt;width:18.75pt;height:90.7pt;z-index:251662336" coordsize="2381,11522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DJdUgrSQMAANwNAAAOAAAAZHJzL2Uyb0RvYy54bWzsV91P2zAQf5+0/8Hy+8hHm7SNCAjBQJPQ QMDEs3GcD8mxPdtt2v31OzvpB1ChwaQ9TO1D6o/zne9397tLjk+XLUcLpk0jRY6joxAjJqgsGlHl +MfD5ZcpRsYSURAuBcvxihl8evL503GnMhbLWvKCaQRKhMk6lePaWpUFgaE1a4k5kooJ2CylbomF qa6CQpMOtLc8iMMwDTqpC6UlZcbA6kW/iU+8/rJk1N6UpWEW8RzD3ax/av98cs/g5JhklSaqbuhw DfKBW7SkEWB0o+qCWILmunmlqm2olkaW9ojKNpBl2VDmfQBvovCFN1dazpX3pcq6Sm1gAmhf4PRh tfT74lajpoDYhclsOkvSJMJIkBZi5c2jnXUAq1NVBmeutLpXt3pYqPqZ839Z6tb9g2do6WFebWBm S4soLMajaRQnGFHYiqIkjsNJHwdaQ7BeHaP117cPBmuzgbvd5jKdgpQyW9TM36F2XxPFfDCMQ2CN 2ixK0ziaprM1aneQc0RUnGXoTs5FwQp0LrUAiqBoK+yR84o2OJrMAKQfATEejcJx4jDcQEEypY29 YrJFbpBjSCVRuLv5NCWLa2N7+bWcM2wkb4rLhnM/WZlzrtGCAHWAcYXsMOLEWFjM8aX/DSafHeMC dRDXeBIC3ygBTpecWBi2CrLMiAojwisoFtRqf5dnp80row+QNjuGQ//bZ9g5ckFM3d/Ya+3Tqm0s 1BjetDme7p7mwrnJfJUY4HA500fBjZ5ksYI4a9mXDaPoZQNGrgGEW6KhToCHUPvsDTxKLsFtOYww qqX+tW/dyUMiwi5GHdQdgOTnnGgGLn4TkKKzaDx2hcpPxskkhone3Xna3RHz9lxCfICzcDs/dPKW r4ellu0jlMgzZxW2iKBguwd/mJzbvh5CkaXs7MyLQXFSxF6Le0WdcoeTg/dh+Ui0GjLKQmC+yzUt SPYip3pZd1LIs7mVZeMTbosrZOtAUVdW/gFX09EkjKNZCqWnL3BvUHUr+36mjidpnAytZV/NO9B1 nU8HujpOHui6v7WOotk4idIk/QO+Rlvh9xN25hpz3DeLA2Fdizz0177z/i/91b8ZwyeEf0McPnfc N8ru3Pfj7UfZyW8AAAD//wMAUEsDBBQABgAIAAAAIQBs1A8r4gAAAAoBAAAPAAAAZHJzL2Rvd25y ZXYueG1sTI9NS8NAEIbvgv9hGcGb3XyYWGMmpRT1VAq2gnibJtMkNLsbstsk/feuJz0O8/C+z5uv ZtWJkQfbGo0QLgIQrEtTtbpG+Dy8PSxBWEe6os5oRriyhVVxe5NTVplJf/C4d7XwIdpmhNA412dS 2rJhRXZhetb+dzKDIufPoZbVQJMPV52MgiCVilrtGxrqedNwed5fFML7RNM6Dl/H7fm0uX4fkt3X NmTE+7t5/QLC8ez+YPjV9+pQeKejuejKig4hjpaJRxGeH0MQHojT1I87IkRPSQKyyOX/CcUPAAAA //8DAFBLAQItABQABgAIAAAAIQC2gziS/gAAAOEBAAATAAAAAAAAAAAAAAAAAAAAAABbQ29udGVu dF9UeXBlc10ueG1sUEsBAi0AFAAGAAgAAAAhADj9If/WAAAAlAEAAAsAAAAAAAAAAAAAAAAALwEA AF9yZWxzLy5yZWxzUEsBAi0AFAAGAAgAAAAhAMl1SCtJAwAA3A0AAA4AAAAAAAAAAAAAAAAALgIA AGRycy9lMm9Eb2MueG1sUEsBAi0AFAAGAAgAAAAhAGzUDyviAAAACgEAAA8AAAAAAAAAAAAAAAAA owUAAGRycy9kb3ducmV2LnhtbFBLBQYAAAAABAAEAPMAAACyBgAAAAA= ">
                <v:roundrect id="Rectangle: Rounded Corners 1916621869" o:spid="_x0000_s1027" style="position:absolute;width:2381;height:2330;visibility:visible;mso-wrap-style:square;v-text-anchor:middle" arcsize="10923f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BakU0skA AADjAAAADwAAAGRycy9kb3ducmV2LnhtbERPzU7CQBC+m/gOmzHxJtvWpNLCQgyJ0QQuFi7chu7Y VrqzdXeB+vasiQnH+f5nvhxNL87kfGdZQTpJQBDXVnfcKNht356mIHxA1thbJgW/5GG5uL+bY6nt hT/pXIVGxBD2JSpoQxhKKX3dkkE/sQNx5L6sMxji6RqpHV5iuOllliS5NNhxbGhxoFVL9bE6GQU/ dfPSZc/7Y1K4zTuevtfVYbVW6vFhfJ2BCDSGm/jf/aHj/CLN8yyd5gX8/RQBkIsrAAAA//8DAFBL AQItABQABgAIAAAAIQDw94q7/QAAAOIBAAATAAAAAAAAAAAAAAAAAAAAAABbQ29udGVudF9UeXBl c10ueG1sUEsBAi0AFAAGAAgAAAAhADHdX2HSAAAAjwEAAAsAAAAAAAAAAAAAAAAALgEAAF9yZWxz Ly5yZWxzUEsBAi0AFAAGAAgAAAAhADMvBZ5BAAAAOQAAABAAAAAAAAAAAAAAAAAAKQIAAGRycy9z aGFwZXhtbC54bWxQSwECLQAUAAYACAAAACEABakU0skAAADjAAAADwAAAAAAAAAAAAAAAACYAgAA ZHJzL2Rvd25yZXYueG1sUEsFBgAAAAAEAAQA9QAAAI4DAAAAAA== " fillcolor="window" strokecolor="windowText" strokeweight="1pt">
                  <v:stroke joinstyle="miter"/>
                </v:roundrect>
                <v:roundrect id="Rectangle: Rounded Corners 637021965" o:spid="_x0000_s1028" style="position:absolute;top:4762;width:2381;height:2330;visibility:visible;mso-wrap-style:square;v-text-anchor:middle" arcsize="10923f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F+R5H8sA AADiAAAADwAAAGRycy9kb3ducmV2LnhtbESPQU8CMRSE7yb+h+aZeJOWJS6wUoghMZrgxYULt+f2 sbuwfV3bAuu/tyYmHicz801msRpsJy7kQ+tYw3ikQBBXzrRca9htXx5mIEJENtg5Jg3fFGC1vL1Z YGHclT/oUsZaJAiHAjU0MfaFlKFqyGIYuZ44eQfnLcYkfS2Nx2uC205mSuXSYstpocGe1g1Vp/Js NXxV9bTNJvuTmvv3VzwfN+XneqP1/d3w/AQi0hD/w3/tN6Mhn0xVNp7nj/B7Kd0BufwBAAD//wMA UEsBAi0AFAAGAAgAAAAhAPD3irv9AAAA4gEAABMAAAAAAAAAAAAAAAAAAAAAAFtDb250ZW50X1R5 cGVzXS54bWxQSwECLQAUAAYACAAAACEAMd1fYdIAAACPAQAACwAAAAAAAAAAAAAAAAAuAQAAX3Jl bHMvLnJlbHNQSwECLQAUAAYACAAAACEAMy8FnkEAAAA5AAAAEAAAAAAAAAAAAAAAAAApAgAAZHJz L3NoYXBleG1sLnhtbFBLAQItABQABgAIAAAAIQAX5HkfywAAAOIAAAAPAAAAAAAAAAAAAAAAAJgC AABkcnMvZG93bnJldi54bWxQSwUGAAAAAAQABAD1AAAAkAMAAAAA " fillcolor="window" strokecolor="windowText" strokeweight="1pt">
                  <v:stroke joinstyle="miter"/>
                </v:roundrect>
                <v:roundrect id="Rectangle: Rounded Corners 1319451656" o:spid="_x0000_s1029" style="position:absolute;top:9191;width:2381;height:2331;visibility:visible;mso-wrap-style:square;v-text-anchor:middle" arcsize="10923f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3mN+XskA AADjAAAADwAAAGRycy9kb3ducmV2LnhtbERPS0/CQBC+m/gfNmPCTbblUaGyEENiJIGLlQu3oTu2 le5s2V2g/nvXxMTjfO9ZrHrTiis531hWkA4TEMSl1Q1XCvYfr48zED4ga2wtk4Jv8rBa3t8tMNf2 xu90LUIlYgj7HBXUIXS5lL6syaAf2o44cp/WGQzxdJXUDm8x3LRylCSZNNhwbKixo3VN5am4GAXn snpqRuPDKZm73RtevrbFcb1VavDQvzyDCNSHf/Gfe6Pj/HE6n0zTbJrB708RALn8AQAA//8DAFBL AQItABQABgAIAAAAIQDw94q7/QAAAOIBAAATAAAAAAAAAAAAAAAAAAAAAABbQ29udGVudF9UeXBl c10ueG1sUEsBAi0AFAAGAAgAAAAhADHdX2HSAAAAjwEAAAsAAAAAAAAAAAAAAAAALgEAAF9yZWxz Ly5yZWxzUEsBAi0AFAAGAAgAAAAhADMvBZ5BAAAAOQAAABAAAAAAAAAAAAAAAAAAKQIAAGRycy9z aGFwZXhtbC54bWxQSwECLQAUAAYACAAAACEA3mN+XskAAADjAAAADwAAAAAAAAAAAAAAAACYAgAA ZHJzL2Rvd25yZXYueG1sUEsFBgAAAAAEAAQA9QAAAI4DAAAAAA== " fillcolor="window" strokecolor="windowText" strokeweight="1pt">
                  <v:stroke joinstyle="miter"/>
                </v:roundrect>
              </v:group>
            </w:pict>
          </mc:Fallback>
        </mc:AlternateContent>
      </w:r>
      <w:r w:rsidRPr="009576CE">
        <w:rPr>
          <w:rFonts w:ascii="CambriaMath" w:hAnsi="CambriaMath"/>
          <w:noProof/>
          <w:szCs w:val="28"/>
          <w:lang w:val="en-GB"/>
        </w:rPr>
        <w:br/>
      </w:r>
      <w:r w:rsidRPr="009576CE">
        <w:rPr>
          <w:rFonts w:cs="Times New Roman"/>
          <w:b/>
          <w:bCs/>
          <w:iCs/>
          <w:noProof/>
          <w:color w:val="4472C4" w:themeColor="accent1"/>
          <w:szCs w:val="28"/>
          <w:lang w:val="en-GB"/>
        </w:rPr>
        <w:t>Bài 6. Đúng ghi Đ, sai ghi S</w:t>
      </w:r>
    </w:p>
    <w:p w14:paraId="596A4E4E" w14:textId="77777777" w:rsidR="00C831B6" w:rsidRPr="009576CE" w:rsidRDefault="00C831B6" w:rsidP="00C831B6">
      <w:pPr>
        <w:tabs>
          <w:tab w:val="left" w:pos="4005"/>
        </w:tabs>
        <w:spacing w:before="120" w:after="120" w:line="276" w:lineRule="auto"/>
        <w:rPr>
          <w:rFonts w:cs="Times New Roman"/>
          <w:iCs/>
          <w:noProof/>
          <w:szCs w:val="28"/>
          <w:lang w:val="en-GB"/>
        </w:rPr>
      </w:pPr>
      <w:r w:rsidRPr="009576CE">
        <w:rPr>
          <w:rFonts w:cs="Times New Roman"/>
          <w:iCs/>
          <w:noProof/>
          <w:szCs w:val="28"/>
          <w:lang w:val="en-GB"/>
        </w:rPr>
        <w:t xml:space="preserve">a) 3 phút 30 giây = 180 giây                  </w:t>
      </w:r>
      <w:r w:rsidRPr="009576CE">
        <w:rPr>
          <w:rFonts w:cs="Times New Roman"/>
          <w:iCs/>
          <w:noProof/>
          <w:szCs w:val="28"/>
          <w:lang w:val="en-GB"/>
        </w:rPr>
        <w:tab/>
      </w:r>
      <w:r w:rsidRPr="009576CE">
        <w:rPr>
          <w:rFonts w:cs="Times New Roman"/>
          <w:iCs/>
          <w:noProof/>
          <w:szCs w:val="28"/>
          <w:lang w:val="en-GB"/>
        </w:rPr>
        <w:tab/>
        <w:t xml:space="preserve"> b) 50 năm =  </w:t>
      </w:r>
      <m:oMath>
        <m:r>
          <w:rPr>
            <w:rFonts w:ascii="Cambria Math" w:hAnsi="Tahoma" w:cs="Tahoma"/>
            <w:noProof/>
            <w:lang w:val="en-GB"/>
          </w:rPr>
          <m:t xml:space="preserve"> </m:t>
        </m:r>
        <m:f>
          <m:fPr>
            <m:ctrlPr>
              <w:rPr>
                <w:rFonts w:ascii="Cambria Math" w:hAnsi="Tahoma" w:cs="Tahoma"/>
                <w:i/>
                <w:noProof/>
                <w:lang w:val="en-GB"/>
              </w:rPr>
            </m:ctrlPr>
          </m:fPr>
          <m:num>
            <m:r>
              <w:rPr>
                <w:rFonts w:ascii="Cambria Math" w:hAnsi="Tahoma" w:cs="Tahoma"/>
                <w:noProof/>
                <w:lang w:val="en-GB"/>
              </w:rPr>
              <m:t>1</m:t>
            </m:r>
          </m:num>
          <m:den>
            <m:r>
              <w:rPr>
                <w:rFonts w:ascii="Cambria Math" w:hAnsi="Tahoma" w:cs="Tahoma"/>
                <w:noProof/>
                <w:lang w:val="en-GB"/>
              </w:rPr>
              <m:t>2</m:t>
            </m:r>
          </m:den>
        </m:f>
      </m:oMath>
      <w:r w:rsidRPr="009576CE">
        <w:rPr>
          <w:rFonts w:ascii="Tahoma" w:hAnsi="Tahoma" w:cs="Tahoma"/>
          <w:noProof/>
          <w:lang w:val="en-GB"/>
        </w:rPr>
        <w:t xml:space="preserve"> </w:t>
      </w:r>
      <w:r w:rsidRPr="009576CE">
        <w:rPr>
          <w:rFonts w:cs="Times New Roman"/>
          <w:iCs/>
          <w:noProof/>
          <w:szCs w:val="28"/>
          <w:lang w:val="en-GB"/>
        </w:rPr>
        <w:t xml:space="preserve"> thế kỉ</w:t>
      </w:r>
    </w:p>
    <w:p w14:paraId="5E4AEABD" w14:textId="77777777" w:rsidR="00C831B6" w:rsidRPr="009576CE" w:rsidRDefault="00C831B6" w:rsidP="00C831B6">
      <w:pPr>
        <w:tabs>
          <w:tab w:val="left" w:pos="4005"/>
        </w:tabs>
        <w:spacing w:before="120" w:after="120" w:line="276" w:lineRule="auto"/>
        <w:rPr>
          <w:rFonts w:cs="Times New Roman"/>
          <w:iCs/>
          <w:noProof/>
          <w:szCs w:val="28"/>
          <w:lang w:val="en-GB"/>
        </w:rPr>
      </w:pPr>
      <w:r w:rsidRPr="009576CE">
        <w:rPr>
          <w:rFonts w:cs="Times New Roman"/>
          <w:iCs/>
          <w:noProof/>
          <w:szCs w:val="28"/>
          <w:lang w:val="en-GB"/>
        </w:rPr>
        <w:t xml:space="preserve">c) 150 giây = 2 phút 30 giây                   </w:t>
      </w:r>
      <w:r w:rsidRPr="009576CE">
        <w:rPr>
          <w:rFonts w:cs="Times New Roman"/>
          <w:iCs/>
          <w:noProof/>
          <w:szCs w:val="28"/>
          <w:lang w:val="en-GB"/>
        </w:rPr>
        <w:tab/>
      </w:r>
      <w:r w:rsidRPr="009576CE">
        <w:rPr>
          <w:rFonts w:cs="Times New Roman"/>
          <w:iCs/>
          <w:noProof/>
          <w:szCs w:val="28"/>
          <w:lang w:val="en-GB"/>
        </w:rPr>
        <w:tab/>
        <w:t xml:space="preserve"> d)  </w:t>
      </w:r>
      <m:oMath>
        <m:r>
          <w:rPr>
            <w:rFonts w:ascii="Cambria Math" w:hAnsi="Tahoma" w:cs="Tahoma"/>
            <w:noProof/>
            <w:lang w:val="en-GB"/>
          </w:rPr>
          <m:t xml:space="preserve"> </m:t>
        </m:r>
        <m:f>
          <m:fPr>
            <m:ctrlPr>
              <w:rPr>
                <w:rFonts w:ascii="Cambria Math" w:hAnsi="Tahoma" w:cs="Tahoma"/>
                <w:i/>
                <w:noProof/>
                <w:lang w:val="en-GB"/>
              </w:rPr>
            </m:ctrlPr>
          </m:fPr>
          <m:num>
            <m:r>
              <w:rPr>
                <w:rFonts w:ascii="Cambria Math" w:hAnsi="Tahoma" w:cs="Tahoma"/>
                <w:noProof/>
                <w:lang w:val="en-GB"/>
              </w:rPr>
              <m:t>1</m:t>
            </m:r>
          </m:num>
          <m:den>
            <m:r>
              <w:rPr>
                <w:rFonts w:ascii="Cambria Math" w:hAnsi="Tahoma" w:cs="Tahoma"/>
                <w:noProof/>
                <w:lang w:val="en-GB"/>
              </w:rPr>
              <m:t>4</m:t>
            </m:r>
          </m:den>
        </m:f>
      </m:oMath>
      <w:r w:rsidRPr="009576CE">
        <w:rPr>
          <w:rFonts w:ascii="Tahoma" w:hAnsi="Tahoma" w:cs="Tahoma"/>
          <w:noProof/>
          <w:lang w:val="en-GB"/>
        </w:rPr>
        <w:t xml:space="preserve"> </w:t>
      </w:r>
      <w:r w:rsidRPr="009576CE">
        <w:rPr>
          <w:rFonts w:cs="Times New Roman"/>
          <w:iCs/>
          <w:noProof/>
          <w:szCs w:val="28"/>
          <w:lang w:val="en-GB"/>
        </w:rPr>
        <w:t xml:space="preserve">  thế kỉ = 25 năm</w:t>
      </w:r>
    </w:p>
    <w:p w14:paraId="7B1C3DC8" w14:textId="77777777" w:rsidR="00C831B6" w:rsidRPr="009576CE" w:rsidRDefault="00C831B6" w:rsidP="00C831B6">
      <w:pPr>
        <w:tabs>
          <w:tab w:val="left" w:pos="4005"/>
        </w:tabs>
        <w:spacing w:before="120" w:after="120" w:line="276" w:lineRule="auto"/>
        <w:rPr>
          <w:rFonts w:cs="Times New Roman"/>
          <w:iCs/>
          <w:noProof/>
          <w:szCs w:val="28"/>
          <w:lang w:val="en-GB"/>
        </w:rPr>
      </w:pPr>
      <w:r w:rsidRPr="009576CE">
        <w:rPr>
          <w:rFonts w:cs="Times New Roman"/>
          <w:iCs/>
          <w:noProof/>
          <w:szCs w:val="28"/>
          <w:lang w:val="en-GB"/>
        </w:rPr>
        <w:t xml:space="preserve">e) 1 phút 20 giây = 60 giây                     </w:t>
      </w:r>
      <w:r w:rsidRPr="009576CE">
        <w:rPr>
          <w:rFonts w:cs="Times New Roman"/>
          <w:iCs/>
          <w:noProof/>
          <w:szCs w:val="28"/>
          <w:lang w:val="en-GB"/>
        </w:rPr>
        <w:tab/>
        <w:t xml:space="preserve"> </w:t>
      </w:r>
      <w:r w:rsidRPr="009576CE">
        <w:rPr>
          <w:rFonts w:cs="Times New Roman"/>
          <w:iCs/>
          <w:noProof/>
          <w:szCs w:val="28"/>
          <w:lang w:val="en-GB"/>
        </w:rPr>
        <w:tab/>
        <w:t xml:space="preserve">g) 20 năm = </w:t>
      </w:r>
      <m:oMath>
        <m:r>
          <w:rPr>
            <w:rFonts w:ascii="Cambria Math" w:hAnsi="Tahoma" w:cs="Tahoma"/>
            <w:noProof/>
            <w:lang w:val="en-GB"/>
          </w:rPr>
          <m:t xml:space="preserve"> </m:t>
        </m:r>
        <m:f>
          <m:fPr>
            <m:ctrlPr>
              <w:rPr>
                <w:rFonts w:ascii="Cambria Math" w:hAnsi="Tahoma" w:cs="Tahoma"/>
                <w:i/>
                <w:noProof/>
                <w:lang w:val="en-GB"/>
              </w:rPr>
            </m:ctrlPr>
          </m:fPr>
          <m:num>
            <m:r>
              <w:rPr>
                <w:rFonts w:ascii="Cambria Math" w:hAnsi="Tahoma" w:cs="Tahoma"/>
                <w:noProof/>
                <w:lang w:val="en-GB"/>
              </w:rPr>
              <m:t>1</m:t>
            </m:r>
          </m:num>
          <m:den>
            <m:r>
              <w:rPr>
                <w:rFonts w:ascii="Cambria Math" w:hAnsi="Tahoma" w:cs="Tahoma"/>
                <w:noProof/>
                <w:lang w:val="en-GB"/>
              </w:rPr>
              <m:t>5</m:t>
            </m:r>
          </m:den>
        </m:f>
      </m:oMath>
      <w:r w:rsidRPr="009576CE">
        <w:rPr>
          <w:rFonts w:cs="Times New Roman"/>
          <w:iCs/>
          <w:noProof/>
          <w:szCs w:val="28"/>
          <w:lang w:val="en-GB"/>
        </w:rPr>
        <w:t xml:space="preserve">  thế kỉ</w:t>
      </w:r>
    </w:p>
    <w:p w14:paraId="057B1BCB" w14:textId="77777777" w:rsidR="00C831B6" w:rsidRPr="009576CE" w:rsidRDefault="00C831B6" w:rsidP="00C831B6">
      <w:pPr>
        <w:tabs>
          <w:tab w:val="left" w:pos="4005"/>
        </w:tabs>
        <w:spacing w:before="120" w:after="120" w:line="276" w:lineRule="auto"/>
        <w:rPr>
          <w:rFonts w:cs="Times New Roman"/>
          <w:b/>
          <w:bCs/>
          <w:iCs/>
          <w:noProof/>
          <w:color w:val="4472C4" w:themeColor="accent1"/>
          <w:szCs w:val="28"/>
          <w:lang w:val="en-GB"/>
        </w:rPr>
      </w:pPr>
      <w:r w:rsidRPr="009576CE">
        <w:rPr>
          <w:rFonts w:cs="Times New Roman"/>
          <w:b/>
          <w:bCs/>
          <w:iCs/>
          <w:noProof/>
          <w:color w:val="4472C4" w:themeColor="accent1"/>
          <w:szCs w:val="28"/>
          <w:lang w:val="en-GB"/>
        </w:rPr>
        <w:t>Bài 7. Viết tiếp vào chỗ chấm cho thích hợp:</w:t>
      </w:r>
    </w:p>
    <w:p w14:paraId="5EE5F138" w14:textId="77777777" w:rsidR="00C831B6" w:rsidRPr="009576CE" w:rsidRDefault="00C831B6" w:rsidP="00C831B6">
      <w:pPr>
        <w:tabs>
          <w:tab w:val="left" w:pos="4005"/>
        </w:tabs>
        <w:spacing w:before="120" w:after="120" w:line="276" w:lineRule="auto"/>
        <w:rPr>
          <w:rFonts w:cs="Times New Roman"/>
          <w:iCs/>
          <w:noProof/>
          <w:szCs w:val="28"/>
          <w:lang w:val="en-GB"/>
        </w:rPr>
      </w:pPr>
      <w:r w:rsidRPr="009576CE">
        <w:rPr>
          <w:rFonts w:cs="Times New Roman"/>
          <w:iCs/>
          <w:noProof/>
          <w:szCs w:val="28"/>
          <w:lang w:val="en-GB"/>
        </w:rPr>
        <w:t>a) 17 yến + 15 yến = ……………………</w:t>
      </w:r>
      <w:r w:rsidRPr="009576CE">
        <w:rPr>
          <w:rFonts w:cs="Times New Roman"/>
          <w:iCs/>
          <w:noProof/>
          <w:szCs w:val="28"/>
          <w:lang w:val="en-GB"/>
        </w:rPr>
        <w:tab/>
        <w:t>b) 80 tạ 7 kg + 8 tạ = ……………………</w:t>
      </w:r>
    </w:p>
    <w:p w14:paraId="3663CD35" w14:textId="77777777" w:rsidR="00C831B6" w:rsidRPr="00A5679E" w:rsidRDefault="00C831B6" w:rsidP="00C831B6">
      <w:pPr>
        <w:tabs>
          <w:tab w:val="left" w:pos="4005"/>
        </w:tabs>
        <w:spacing w:before="120" w:after="120" w:line="276" w:lineRule="auto"/>
        <w:rPr>
          <w:rFonts w:cs="Times New Roman"/>
          <w:iCs/>
          <w:noProof/>
          <w:szCs w:val="28"/>
          <w:lang w:val="en-GB"/>
        </w:rPr>
      </w:pPr>
      <w:r w:rsidRPr="009576CE">
        <w:rPr>
          <w:rFonts w:cs="Times New Roman"/>
          <w:iCs/>
          <w:noProof/>
          <w:szCs w:val="28"/>
          <w:lang w:val="en-GB"/>
        </w:rPr>
        <w:t>c) 3 000g =…………………kg</w:t>
      </w:r>
      <w:r w:rsidRPr="009576CE">
        <w:rPr>
          <w:rFonts w:cs="Times New Roman"/>
          <w:iCs/>
          <w:noProof/>
          <w:szCs w:val="28"/>
          <w:lang w:val="en-GB"/>
        </w:rPr>
        <w:tab/>
      </w:r>
      <w:r w:rsidRPr="009576CE">
        <w:rPr>
          <w:rFonts w:cs="Times New Roman"/>
          <w:iCs/>
          <w:noProof/>
          <w:szCs w:val="28"/>
          <w:lang w:val="en-GB"/>
        </w:rPr>
        <w:tab/>
      </w:r>
      <w:r w:rsidRPr="009576CE">
        <w:rPr>
          <w:rFonts w:cs="Times New Roman"/>
          <w:iCs/>
          <w:noProof/>
          <w:szCs w:val="28"/>
          <w:lang w:val="en-GB"/>
        </w:rPr>
        <w:tab/>
        <w:t xml:space="preserve">d) 5kg 20g= ………………g           </w:t>
      </w:r>
    </w:p>
    <w:p w14:paraId="2DC43841" w14:textId="77777777" w:rsidR="00C831B6" w:rsidRPr="009576CE" w:rsidRDefault="00C831B6" w:rsidP="00C831B6">
      <w:pPr>
        <w:rPr>
          <w:b/>
          <w:noProof/>
          <w:color w:val="4472C4" w:themeColor="accent1"/>
          <w:szCs w:val="28"/>
          <w:lang w:val="en-GB"/>
        </w:rPr>
      </w:pPr>
      <w:r w:rsidRPr="009576CE">
        <w:rPr>
          <w:b/>
          <w:noProof/>
          <w:color w:val="4472C4" w:themeColor="accent1"/>
          <w:szCs w:val="28"/>
          <w:lang w:val="en-GB"/>
        </w:rPr>
        <w:t>Bài 8. Tính bằng cách thuận tiện nhất:</w:t>
      </w:r>
      <w:r w:rsidRPr="009576CE">
        <w:rPr>
          <w:b/>
          <w:i/>
          <w:noProof/>
          <w:color w:val="4472C4" w:themeColor="accent1"/>
          <w:szCs w:val="28"/>
          <w:lang w:val="en-GB"/>
        </w:rPr>
        <w:t xml:space="preserve">    </w:t>
      </w:r>
    </w:p>
    <w:p w14:paraId="5BAEF2D3" w14:textId="77777777" w:rsidR="00C831B6" w:rsidRPr="009576CE" w:rsidRDefault="00C831B6" w:rsidP="00C831B6">
      <w:pPr>
        <w:ind w:firstLine="720"/>
        <w:rPr>
          <w:b/>
          <w:noProof/>
          <w:szCs w:val="28"/>
          <w:lang w:val="en-GB"/>
        </w:rPr>
      </w:pPr>
      <w:r w:rsidRPr="009576CE">
        <w:rPr>
          <w:noProof/>
          <w:szCs w:val="28"/>
          <w:lang w:val="en-GB"/>
        </w:rPr>
        <w:t>1 375 + 2 569 + 134 + 866 + 8 625 + 2 431</w:t>
      </w:r>
      <w:r w:rsidRPr="009576CE">
        <w:rPr>
          <w:noProof/>
          <w:szCs w:val="28"/>
          <w:lang w:val="en-GB"/>
        </w:rPr>
        <w:tab/>
      </w:r>
      <w:r w:rsidRPr="009576CE">
        <w:rPr>
          <w:noProof/>
          <w:szCs w:val="28"/>
          <w:lang w:val="en-GB"/>
        </w:rPr>
        <w:tab/>
        <w:t>1258</w:t>
      </w:r>
      <w:r w:rsidRPr="009576CE">
        <w:rPr>
          <w:b/>
          <w:noProof/>
          <w:szCs w:val="28"/>
          <w:lang w:val="en-GB"/>
        </w:rPr>
        <w:t xml:space="preserve"> </w:t>
      </w:r>
      <w:r w:rsidRPr="009576CE">
        <w:rPr>
          <w:noProof/>
          <w:position w:val="-4"/>
          <w:szCs w:val="28"/>
          <w:lang w:val="en-GB"/>
        </w:rPr>
        <w:object w:dxaOrig="180" w:dyaOrig="200" w14:anchorId="5E22A7D1">
          <v:shape id="_x0000_i1027" type="#_x0000_t75" style="width:9.1pt;height:10.6pt" o:ole="">
            <v:imagedata r:id="rId16" o:title=""/>
          </v:shape>
          <o:OLEObject Type="Embed" ProgID="Equation.3" ShapeID="_x0000_i1027" DrawAspect="Content" ObjectID="_1757530939" r:id="rId17"/>
        </w:object>
      </w:r>
      <w:r w:rsidRPr="009576CE">
        <w:rPr>
          <w:noProof/>
          <w:szCs w:val="28"/>
          <w:lang w:val="en-GB"/>
        </w:rPr>
        <w:t xml:space="preserve"> 5 + 1258 x 4 + 1258  </w:t>
      </w:r>
    </w:p>
    <w:p w14:paraId="61A660FE" w14:textId="77777777" w:rsidR="00C831B6" w:rsidRPr="009576CE" w:rsidRDefault="00C831B6" w:rsidP="00C831B6">
      <w:pPr>
        <w:tabs>
          <w:tab w:val="left" w:leader="dot" w:pos="9923"/>
        </w:tabs>
        <w:spacing w:after="0" w:line="276" w:lineRule="auto"/>
        <w:jc w:val="thaiDistribute"/>
        <w:rPr>
          <w:rFonts w:cs="Times New Roman"/>
          <w:iCs/>
          <w:noProof/>
          <w:szCs w:val="28"/>
          <w:lang w:val="en-GB"/>
        </w:rPr>
      </w:pPr>
      <w:r w:rsidRPr="009576CE">
        <w:rPr>
          <w:rFonts w:cs="Times New Roman"/>
          <w:iCs/>
          <w:noProof/>
          <w:szCs w:val="28"/>
          <w:lang w:val="en-GB"/>
        </w:rPr>
        <w:lastRenderedPageBreak/>
        <w:tab/>
      </w:r>
    </w:p>
    <w:p w14:paraId="46E3D008" w14:textId="77777777" w:rsidR="00C831B6" w:rsidRPr="009576CE" w:rsidRDefault="00C831B6" w:rsidP="00C831B6">
      <w:pPr>
        <w:tabs>
          <w:tab w:val="left" w:leader="dot" w:pos="9923"/>
        </w:tabs>
        <w:spacing w:after="0" w:line="276" w:lineRule="auto"/>
        <w:jc w:val="thaiDistribute"/>
        <w:rPr>
          <w:rFonts w:cs="Times New Roman"/>
          <w:iCs/>
          <w:noProof/>
          <w:szCs w:val="28"/>
          <w:lang w:val="en-GB"/>
        </w:rPr>
      </w:pPr>
      <w:r w:rsidRPr="009576CE">
        <w:rPr>
          <w:rFonts w:cs="Times New Roman"/>
          <w:iCs/>
          <w:noProof/>
          <w:szCs w:val="28"/>
          <w:lang w:val="en-GB"/>
        </w:rPr>
        <w:tab/>
      </w:r>
    </w:p>
    <w:p w14:paraId="2CB0A1FE" w14:textId="77777777" w:rsidR="00C831B6" w:rsidRPr="009576CE" w:rsidRDefault="00C831B6" w:rsidP="00C831B6">
      <w:pPr>
        <w:tabs>
          <w:tab w:val="left" w:leader="dot" w:pos="9923"/>
        </w:tabs>
        <w:spacing w:after="0" w:line="276" w:lineRule="auto"/>
        <w:jc w:val="thaiDistribute"/>
        <w:rPr>
          <w:rFonts w:cs="Times New Roman"/>
          <w:iCs/>
          <w:noProof/>
          <w:szCs w:val="28"/>
          <w:lang w:val="en-GB"/>
        </w:rPr>
      </w:pPr>
      <w:r w:rsidRPr="009576CE">
        <w:rPr>
          <w:rFonts w:cs="Times New Roman"/>
          <w:iCs/>
          <w:noProof/>
          <w:szCs w:val="28"/>
          <w:lang w:val="en-GB"/>
        </w:rPr>
        <w:tab/>
      </w:r>
    </w:p>
    <w:p w14:paraId="3C607186" w14:textId="77777777" w:rsidR="00C831B6" w:rsidRPr="009576CE" w:rsidRDefault="00C831B6" w:rsidP="00C831B6">
      <w:pPr>
        <w:rPr>
          <w:noProof/>
          <w:color w:val="4472C4" w:themeColor="accent1"/>
          <w:szCs w:val="28"/>
          <w:lang w:val="en-GB"/>
        </w:rPr>
      </w:pPr>
      <w:r w:rsidRPr="009576CE">
        <w:rPr>
          <w:rFonts w:cs="Times New Roman"/>
          <w:b/>
          <w:bCs/>
          <w:iCs/>
          <w:noProof/>
          <w:color w:val="4472C4" w:themeColor="accent1"/>
          <w:szCs w:val="28"/>
          <w:lang w:val="en-GB"/>
        </w:rPr>
        <w:t>Bài 9. Đặt tính rồi tính:</w:t>
      </w:r>
    </w:p>
    <w:tbl>
      <w:tblPr>
        <w:tblStyle w:val="TableGrid1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13"/>
        <w:gridCol w:w="2513"/>
        <w:gridCol w:w="2514"/>
        <w:gridCol w:w="2514"/>
      </w:tblGrid>
      <w:tr w:rsidR="00C831B6" w:rsidRPr="009576CE" w14:paraId="06FAF69D" w14:textId="77777777" w:rsidTr="003431DE">
        <w:tc>
          <w:tcPr>
            <w:tcW w:w="2513" w:type="dxa"/>
          </w:tcPr>
          <w:p w14:paraId="5AF00376" w14:textId="77777777" w:rsidR="00C831B6" w:rsidRPr="009576CE" w:rsidRDefault="00C831B6" w:rsidP="003431DE">
            <w:pPr>
              <w:tabs>
                <w:tab w:val="left" w:pos="4005"/>
              </w:tabs>
              <w:spacing w:before="120" w:line="276" w:lineRule="auto"/>
              <w:jc w:val="center"/>
              <w:rPr>
                <w:rFonts w:cs="Times New Roman"/>
                <w:iCs/>
                <w:noProof/>
                <w:szCs w:val="28"/>
                <w:lang w:val="en-GB"/>
              </w:rPr>
            </w:pPr>
            <w:r w:rsidRPr="009576CE">
              <w:rPr>
                <w:rFonts w:cs="Times New Roman"/>
                <w:iCs/>
                <w:noProof/>
                <w:szCs w:val="28"/>
                <w:lang w:val="en-GB"/>
              </w:rPr>
              <w:t>32 510 : 5</w:t>
            </w:r>
          </w:p>
          <w:p w14:paraId="44C1A148" w14:textId="77777777" w:rsidR="00C831B6" w:rsidRPr="009576CE" w:rsidRDefault="00C831B6" w:rsidP="003431DE">
            <w:pPr>
              <w:tabs>
                <w:tab w:val="left" w:pos="4005"/>
              </w:tabs>
              <w:spacing w:before="120" w:line="276" w:lineRule="auto"/>
              <w:jc w:val="center"/>
              <w:rPr>
                <w:rFonts w:cs="Times New Roman"/>
                <w:iCs/>
                <w:noProof/>
                <w:szCs w:val="28"/>
                <w:lang w:val="en-GB"/>
              </w:rPr>
            </w:pPr>
            <w:r w:rsidRPr="009576CE">
              <w:rPr>
                <w:rFonts w:cs="Times New Roman"/>
                <w:iCs/>
                <w:noProof/>
                <w:szCs w:val="28"/>
                <w:lang w:val="en-GB"/>
              </w:rPr>
              <w:t>………………….</w:t>
            </w:r>
          </w:p>
          <w:p w14:paraId="535511B6" w14:textId="77777777" w:rsidR="00C831B6" w:rsidRPr="009576CE" w:rsidRDefault="00C831B6" w:rsidP="003431DE">
            <w:pPr>
              <w:tabs>
                <w:tab w:val="left" w:pos="4005"/>
              </w:tabs>
              <w:spacing w:before="120" w:line="276" w:lineRule="auto"/>
              <w:jc w:val="center"/>
              <w:rPr>
                <w:rFonts w:cs="Times New Roman"/>
                <w:iCs/>
                <w:noProof/>
                <w:szCs w:val="28"/>
                <w:lang w:val="en-GB"/>
              </w:rPr>
            </w:pPr>
            <w:r w:rsidRPr="009576CE">
              <w:rPr>
                <w:rFonts w:cs="Times New Roman"/>
                <w:iCs/>
                <w:noProof/>
                <w:szCs w:val="28"/>
                <w:lang w:val="en-GB"/>
              </w:rPr>
              <w:t>………………….</w:t>
            </w:r>
          </w:p>
          <w:p w14:paraId="019542B2" w14:textId="77777777" w:rsidR="00C831B6" w:rsidRPr="009576CE" w:rsidRDefault="00C831B6" w:rsidP="003431DE">
            <w:pPr>
              <w:tabs>
                <w:tab w:val="left" w:pos="4005"/>
              </w:tabs>
              <w:spacing w:before="120" w:line="276" w:lineRule="auto"/>
              <w:jc w:val="center"/>
              <w:rPr>
                <w:rFonts w:cs="Times New Roman"/>
                <w:iCs/>
                <w:noProof/>
                <w:szCs w:val="28"/>
                <w:lang w:val="en-GB"/>
              </w:rPr>
            </w:pPr>
            <w:r w:rsidRPr="009576CE">
              <w:rPr>
                <w:rFonts w:cs="Times New Roman"/>
                <w:iCs/>
                <w:noProof/>
                <w:szCs w:val="28"/>
                <w:lang w:val="en-GB"/>
              </w:rPr>
              <w:t>………………….</w:t>
            </w:r>
          </w:p>
          <w:p w14:paraId="562C5664" w14:textId="77777777" w:rsidR="00C831B6" w:rsidRPr="009576CE" w:rsidRDefault="00C831B6" w:rsidP="003431DE">
            <w:pPr>
              <w:tabs>
                <w:tab w:val="left" w:pos="4005"/>
              </w:tabs>
              <w:spacing w:before="120" w:line="276" w:lineRule="auto"/>
              <w:jc w:val="center"/>
              <w:rPr>
                <w:rFonts w:cs="Times New Roman"/>
                <w:iCs/>
                <w:noProof/>
                <w:szCs w:val="28"/>
                <w:lang w:val="en-GB"/>
              </w:rPr>
            </w:pPr>
            <w:r w:rsidRPr="009576CE">
              <w:rPr>
                <w:rFonts w:cs="Times New Roman"/>
                <w:iCs/>
                <w:noProof/>
                <w:szCs w:val="28"/>
                <w:lang w:val="en-GB"/>
              </w:rPr>
              <w:t>…………………..</w:t>
            </w:r>
          </w:p>
        </w:tc>
        <w:tc>
          <w:tcPr>
            <w:tcW w:w="2513" w:type="dxa"/>
          </w:tcPr>
          <w:p w14:paraId="7DFB2F37" w14:textId="77777777" w:rsidR="00C831B6" w:rsidRPr="009576CE" w:rsidRDefault="00C831B6" w:rsidP="003431DE">
            <w:pPr>
              <w:tabs>
                <w:tab w:val="left" w:pos="4005"/>
              </w:tabs>
              <w:spacing w:before="120" w:line="276" w:lineRule="auto"/>
              <w:jc w:val="center"/>
              <w:rPr>
                <w:rFonts w:cs="Times New Roman"/>
                <w:iCs/>
                <w:noProof/>
                <w:szCs w:val="28"/>
                <w:lang w:val="en-GB"/>
              </w:rPr>
            </w:pPr>
            <w:r w:rsidRPr="009576CE">
              <w:rPr>
                <w:rFonts w:cs="Times New Roman"/>
                <w:iCs/>
                <w:noProof/>
                <w:szCs w:val="28"/>
                <w:lang w:val="en-GB"/>
              </w:rPr>
              <w:t>17 190 x 6</w:t>
            </w:r>
          </w:p>
          <w:p w14:paraId="284F4412" w14:textId="77777777" w:rsidR="00C831B6" w:rsidRPr="009576CE" w:rsidRDefault="00C831B6" w:rsidP="003431DE">
            <w:pPr>
              <w:tabs>
                <w:tab w:val="left" w:pos="4005"/>
              </w:tabs>
              <w:spacing w:before="120" w:line="276" w:lineRule="auto"/>
              <w:jc w:val="center"/>
              <w:rPr>
                <w:rFonts w:cs="Times New Roman"/>
                <w:iCs/>
                <w:noProof/>
                <w:szCs w:val="28"/>
                <w:lang w:val="en-GB"/>
              </w:rPr>
            </w:pPr>
            <w:r w:rsidRPr="009576CE">
              <w:rPr>
                <w:rFonts w:cs="Times New Roman"/>
                <w:iCs/>
                <w:noProof/>
                <w:szCs w:val="28"/>
                <w:lang w:val="en-GB"/>
              </w:rPr>
              <w:t>………………….</w:t>
            </w:r>
          </w:p>
          <w:p w14:paraId="03F34062" w14:textId="77777777" w:rsidR="00C831B6" w:rsidRPr="009576CE" w:rsidRDefault="00C831B6" w:rsidP="003431DE">
            <w:pPr>
              <w:tabs>
                <w:tab w:val="left" w:pos="4005"/>
              </w:tabs>
              <w:spacing w:before="120" w:line="276" w:lineRule="auto"/>
              <w:jc w:val="center"/>
              <w:rPr>
                <w:rFonts w:cs="Times New Roman"/>
                <w:iCs/>
                <w:noProof/>
                <w:szCs w:val="28"/>
                <w:lang w:val="en-GB"/>
              </w:rPr>
            </w:pPr>
            <w:r w:rsidRPr="009576CE">
              <w:rPr>
                <w:rFonts w:cs="Times New Roman"/>
                <w:iCs/>
                <w:noProof/>
                <w:szCs w:val="28"/>
                <w:lang w:val="en-GB"/>
              </w:rPr>
              <w:t>………………….</w:t>
            </w:r>
          </w:p>
          <w:p w14:paraId="25F99AE9" w14:textId="77777777" w:rsidR="00C831B6" w:rsidRPr="009576CE" w:rsidRDefault="00C831B6" w:rsidP="003431DE">
            <w:pPr>
              <w:tabs>
                <w:tab w:val="left" w:pos="4005"/>
              </w:tabs>
              <w:spacing w:before="120" w:line="276" w:lineRule="auto"/>
              <w:jc w:val="center"/>
              <w:rPr>
                <w:rFonts w:cs="Times New Roman"/>
                <w:iCs/>
                <w:noProof/>
                <w:szCs w:val="28"/>
                <w:lang w:val="en-GB"/>
              </w:rPr>
            </w:pPr>
            <w:r w:rsidRPr="009576CE">
              <w:rPr>
                <w:rFonts w:cs="Times New Roman"/>
                <w:iCs/>
                <w:noProof/>
                <w:szCs w:val="28"/>
                <w:lang w:val="en-GB"/>
              </w:rPr>
              <w:t>………………….</w:t>
            </w:r>
          </w:p>
          <w:p w14:paraId="73B8B608" w14:textId="77777777" w:rsidR="00C831B6" w:rsidRPr="009576CE" w:rsidRDefault="00C831B6" w:rsidP="003431DE">
            <w:pPr>
              <w:tabs>
                <w:tab w:val="left" w:pos="4005"/>
              </w:tabs>
              <w:spacing w:before="120" w:line="276" w:lineRule="auto"/>
              <w:jc w:val="center"/>
              <w:rPr>
                <w:rFonts w:cs="Times New Roman"/>
                <w:b/>
                <w:bCs/>
                <w:iCs/>
                <w:noProof/>
                <w:szCs w:val="28"/>
                <w:lang w:val="en-GB"/>
              </w:rPr>
            </w:pPr>
            <w:r w:rsidRPr="009576CE">
              <w:rPr>
                <w:rFonts w:cs="Times New Roman"/>
                <w:iCs/>
                <w:noProof/>
                <w:szCs w:val="28"/>
                <w:lang w:val="en-GB"/>
              </w:rPr>
              <w:t>…………………..</w:t>
            </w:r>
          </w:p>
        </w:tc>
        <w:tc>
          <w:tcPr>
            <w:tcW w:w="2514" w:type="dxa"/>
          </w:tcPr>
          <w:p w14:paraId="102C457F" w14:textId="77777777" w:rsidR="00C831B6" w:rsidRPr="009576CE" w:rsidRDefault="00C831B6" w:rsidP="003431DE">
            <w:pPr>
              <w:tabs>
                <w:tab w:val="left" w:pos="4005"/>
              </w:tabs>
              <w:spacing w:before="120" w:line="276" w:lineRule="auto"/>
              <w:jc w:val="center"/>
              <w:rPr>
                <w:rFonts w:cs="Times New Roman"/>
                <w:iCs/>
                <w:noProof/>
                <w:szCs w:val="28"/>
                <w:lang w:val="en-GB"/>
              </w:rPr>
            </w:pPr>
            <w:r w:rsidRPr="009576CE">
              <w:rPr>
                <w:rFonts w:cs="Times New Roman"/>
                <w:iCs/>
                <w:noProof/>
                <w:szCs w:val="28"/>
                <w:lang w:val="en-GB"/>
              </w:rPr>
              <w:t>25 624 : 4</w:t>
            </w:r>
          </w:p>
          <w:p w14:paraId="0D72E4E5" w14:textId="77777777" w:rsidR="00C831B6" w:rsidRPr="009576CE" w:rsidRDefault="00C831B6" w:rsidP="003431DE">
            <w:pPr>
              <w:tabs>
                <w:tab w:val="left" w:pos="4005"/>
              </w:tabs>
              <w:spacing w:before="120" w:line="276" w:lineRule="auto"/>
              <w:jc w:val="center"/>
              <w:rPr>
                <w:rFonts w:cs="Times New Roman"/>
                <w:iCs/>
                <w:noProof/>
                <w:szCs w:val="28"/>
                <w:lang w:val="en-GB"/>
              </w:rPr>
            </w:pPr>
            <w:r w:rsidRPr="009576CE">
              <w:rPr>
                <w:rFonts w:cs="Times New Roman"/>
                <w:iCs/>
                <w:noProof/>
                <w:szCs w:val="28"/>
                <w:lang w:val="en-GB"/>
              </w:rPr>
              <w:t>………………….</w:t>
            </w:r>
          </w:p>
          <w:p w14:paraId="0BC3CACF" w14:textId="77777777" w:rsidR="00C831B6" w:rsidRPr="009576CE" w:rsidRDefault="00C831B6" w:rsidP="003431DE">
            <w:pPr>
              <w:tabs>
                <w:tab w:val="left" w:pos="4005"/>
              </w:tabs>
              <w:spacing w:before="120" w:line="276" w:lineRule="auto"/>
              <w:jc w:val="center"/>
              <w:rPr>
                <w:rFonts w:cs="Times New Roman"/>
                <w:iCs/>
                <w:noProof/>
                <w:szCs w:val="28"/>
                <w:lang w:val="en-GB"/>
              </w:rPr>
            </w:pPr>
            <w:r w:rsidRPr="009576CE">
              <w:rPr>
                <w:rFonts w:cs="Times New Roman"/>
                <w:iCs/>
                <w:noProof/>
                <w:szCs w:val="28"/>
                <w:lang w:val="en-GB"/>
              </w:rPr>
              <w:t>………………….</w:t>
            </w:r>
          </w:p>
          <w:p w14:paraId="714821B7" w14:textId="77777777" w:rsidR="00C831B6" w:rsidRPr="009576CE" w:rsidRDefault="00C831B6" w:rsidP="003431DE">
            <w:pPr>
              <w:tabs>
                <w:tab w:val="left" w:pos="4005"/>
              </w:tabs>
              <w:spacing w:before="120" w:line="276" w:lineRule="auto"/>
              <w:jc w:val="center"/>
              <w:rPr>
                <w:rFonts w:cs="Times New Roman"/>
                <w:iCs/>
                <w:noProof/>
                <w:szCs w:val="28"/>
                <w:lang w:val="en-GB"/>
              </w:rPr>
            </w:pPr>
            <w:r w:rsidRPr="009576CE">
              <w:rPr>
                <w:rFonts w:cs="Times New Roman"/>
                <w:iCs/>
                <w:noProof/>
                <w:szCs w:val="28"/>
                <w:lang w:val="en-GB"/>
              </w:rPr>
              <w:t>………………….</w:t>
            </w:r>
          </w:p>
          <w:p w14:paraId="7742645C" w14:textId="77777777" w:rsidR="00C831B6" w:rsidRPr="009576CE" w:rsidRDefault="00C831B6" w:rsidP="003431DE">
            <w:pPr>
              <w:tabs>
                <w:tab w:val="left" w:pos="4005"/>
              </w:tabs>
              <w:spacing w:before="120" w:line="276" w:lineRule="auto"/>
              <w:jc w:val="center"/>
              <w:rPr>
                <w:rFonts w:cs="Times New Roman"/>
                <w:b/>
                <w:bCs/>
                <w:iCs/>
                <w:noProof/>
                <w:szCs w:val="28"/>
                <w:lang w:val="en-GB"/>
              </w:rPr>
            </w:pPr>
            <w:r w:rsidRPr="009576CE">
              <w:rPr>
                <w:rFonts w:cs="Times New Roman"/>
                <w:iCs/>
                <w:noProof/>
                <w:szCs w:val="28"/>
                <w:lang w:val="en-GB"/>
              </w:rPr>
              <w:t>…………………..</w:t>
            </w:r>
          </w:p>
        </w:tc>
        <w:tc>
          <w:tcPr>
            <w:tcW w:w="2514" w:type="dxa"/>
          </w:tcPr>
          <w:p w14:paraId="4911196E" w14:textId="77777777" w:rsidR="00C831B6" w:rsidRPr="009576CE" w:rsidRDefault="00C831B6" w:rsidP="003431DE">
            <w:pPr>
              <w:tabs>
                <w:tab w:val="left" w:pos="4005"/>
              </w:tabs>
              <w:spacing w:before="120" w:line="276" w:lineRule="auto"/>
              <w:jc w:val="center"/>
              <w:rPr>
                <w:rFonts w:cs="Times New Roman"/>
                <w:iCs/>
                <w:noProof/>
                <w:szCs w:val="28"/>
                <w:lang w:val="en-GB"/>
              </w:rPr>
            </w:pPr>
            <w:r w:rsidRPr="009576CE">
              <w:rPr>
                <w:rFonts w:cs="Times New Roman"/>
                <w:iCs/>
                <w:noProof/>
                <w:szCs w:val="28"/>
                <w:lang w:val="en-GB"/>
              </w:rPr>
              <w:t>8 055 x 3</w:t>
            </w:r>
          </w:p>
          <w:p w14:paraId="30095C1E" w14:textId="77777777" w:rsidR="00C831B6" w:rsidRPr="009576CE" w:rsidRDefault="00C831B6" w:rsidP="003431DE">
            <w:pPr>
              <w:tabs>
                <w:tab w:val="left" w:pos="4005"/>
              </w:tabs>
              <w:spacing w:before="120" w:line="276" w:lineRule="auto"/>
              <w:jc w:val="center"/>
              <w:rPr>
                <w:rFonts w:cs="Times New Roman"/>
                <w:iCs/>
                <w:noProof/>
                <w:szCs w:val="28"/>
                <w:lang w:val="en-GB"/>
              </w:rPr>
            </w:pPr>
            <w:r w:rsidRPr="009576CE">
              <w:rPr>
                <w:rFonts w:cs="Times New Roman"/>
                <w:iCs/>
                <w:noProof/>
                <w:szCs w:val="28"/>
                <w:lang w:val="en-GB"/>
              </w:rPr>
              <w:t>………………….</w:t>
            </w:r>
          </w:p>
          <w:p w14:paraId="721FA57D" w14:textId="77777777" w:rsidR="00C831B6" w:rsidRPr="009576CE" w:rsidRDefault="00C831B6" w:rsidP="003431DE">
            <w:pPr>
              <w:tabs>
                <w:tab w:val="left" w:pos="4005"/>
              </w:tabs>
              <w:spacing w:before="120" w:line="276" w:lineRule="auto"/>
              <w:jc w:val="center"/>
              <w:rPr>
                <w:rFonts w:cs="Times New Roman"/>
                <w:iCs/>
                <w:noProof/>
                <w:szCs w:val="28"/>
                <w:lang w:val="en-GB"/>
              </w:rPr>
            </w:pPr>
            <w:r w:rsidRPr="009576CE">
              <w:rPr>
                <w:rFonts w:cs="Times New Roman"/>
                <w:iCs/>
                <w:noProof/>
                <w:szCs w:val="28"/>
                <w:lang w:val="en-GB"/>
              </w:rPr>
              <w:t>………………….</w:t>
            </w:r>
          </w:p>
          <w:p w14:paraId="431CAE43" w14:textId="77777777" w:rsidR="00C831B6" w:rsidRPr="009576CE" w:rsidRDefault="00C831B6" w:rsidP="003431DE">
            <w:pPr>
              <w:tabs>
                <w:tab w:val="left" w:pos="4005"/>
              </w:tabs>
              <w:spacing w:before="120" w:line="276" w:lineRule="auto"/>
              <w:jc w:val="center"/>
              <w:rPr>
                <w:rFonts w:cs="Times New Roman"/>
                <w:iCs/>
                <w:noProof/>
                <w:szCs w:val="28"/>
                <w:lang w:val="en-GB"/>
              </w:rPr>
            </w:pPr>
            <w:r w:rsidRPr="009576CE">
              <w:rPr>
                <w:rFonts w:cs="Times New Roman"/>
                <w:iCs/>
                <w:noProof/>
                <w:szCs w:val="28"/>
                <w:lang w:val="en-GB"/>
              </w:rPr>
              <w:t>………………….</w:t>
            </w:r>
          </w:p>
          <w:p w14:paraId="3E5611F0" w14:textId="77777777" w:rsidR="00C831B6" w:rsidRPr="009576CE" w:rsidRDefault="00C831B6" w:rsidP="003431DE">
            <w:pPr>
              <w:tabs>
                <w:tab w:val="left" w:pos="4005"/>
              </w:tabs>
              <w:spacing w:before="120" w:line="276" w:lineRule="auto"/>
              <w:jc w:val="center"/>
              <w:rPr>
                <w:rFonts w:cs="Times New Roman"/>
                <w:iCs/>
                <w:noProof/>
                <w:szCs w:val="28"/>
                <w:lang w:val="en-GB"/>
              </w:rPr>
            </w:pPr>
            <w:r w:rsidRPr="009576CE">
              <w:rPr>
                <w:rFonts w:cs="Times New Roman"/>
                <w:iCs/>
                <w:noProof/>
                <w:szCs w:val="28"/>
                <w:lang w:val="en-GB"/>
              </w:rPr>
              <w:t>…………………..</w:t>
            </w:r>
          </w:p>
        </w:tc>
      </w:tr>
    </w:tbl>
    <w:p w14:paraId="64D39104" w14:textId="77777777" w:rsidR="00C831B6" w:rsidRPr="009576CE" w:rsidRDefault="00C831B6" w:rsidP="00C831B6">
      <w:pPr>
        <w:tabs>
          <w:tab w:val="left" w:pos="4005"/>
        </w:tabs>
        <w:spacing w:before="120" w:after="120" w:line="312" w:lineRule="auto"/>
        <w:rPr>
          <w:rFonts w:cs="Times New Roman"/>
          <w:b/>
          <w:bCs/>
          <w:iCs/>
          <w:noProof/>
          <w:color w:val="4472C4" w:themeColor="accent1"/>
          <w:szCs w:val="28"/>
          <w:lang w:val="en-GB"/>
        </w:rPr>
      </w:pPr>
      <w:r w:rsidRPr="009576CE">
        <w:rPr>
          <w:rFonts w:cs="Times New Roman"/>
          <w:b/>
          <w:bCs/>
          <w:iCs/>
          <w:noProof/>
          <w:color w:val="4472C4" w:themeColor="accent1"/>
          <w:szCs w:val="28"/>
          <w:lang w:val="en-GB"/>
        </w:rPr>
        <w:t>Bài 10.  Mẹ mua 3 cái áo và 7 đôi tất. Biết giá mỗi cái áo là 120 000 đồng, mỗi đôi tất giá 19 500 đồng. Hỏi mẹ phải trả cô bán hàng bao nhiêu tiền?</w:t>
      </w:r>
    </w:p>
    <w:p w14:paraId="236F3832" w14:textId="77777777" w:rsidR="00C831B6" w:rsidRPr="00F35F50" w:rsidRDefault="00C831B6" w:rsidP="00C831B6">
      <w:pPr>
        <w:tabs>
          <w:tab w:val="left" w:pos="4005"/>
        </w:tabs>
        <w:spacing w:before="120" w:after="120" w:line="312" w:lineRule="auto"/>
        <w:jc w:val="center"/>
        <w:rPr>
          <w:rFonts w:cs="Times New Roman"/>
          <w:b/>
          <w:bCs/>
          <w:iCs/>
          <w:noProof/>
          <w:szCs w:val="28"/>
          <w:lang w:val="en-GB"/>
        </w:rPr>
      </w:pPr>
      <w:r w:rsidRPr="00F35F50">
        <w:rPr>
          <w:rFonts w:cs="Times New Roman"/>
          <w:b/>
          <w:bCs/>
          <w:iCs/>
          <w:noProof/>
          <w:szCs w:val="28"/>
          <w:lang w:val="en-GB"/>
        </w:rPr>
        <w:t>Bài giải</w:t>
      </w:r>
    </w:p>
    <w:p w14:paraId="7CCBA5A9" w14:textId="77777777" w:rsidR="00C831B6" w:rsidRPr="009576CE" w:rsidRDefault="00C831B6" w:rsidP="00C831B6">
      <w:pPr>
        <w:tabs>
          <w:tab w:val="left" w:leader="dot" w:pos="9923"/>
        </w:tabs>
        <w:spacing w:after="0" w:line="360" w:lineRule="auto"/>
        <w:jc w:val="thaiDistribute"/>
        <w:rPr>
          <w:rFonts w:cs="Times New Roman"/>
          <w:iCs/>
          <w:noProof/>
          <w:sz w:val="25"/>
          <w:szCs w:val="25"/>
          <w:lang w:val="en-GB"/>
        </w:rPr>
      </w:pPr>
      <w:r w:rsidRPr="009576CE">
        <w:rPr>
          <w:rFonts w:cs="Times New Roman"/>
          <w:iCs/>
          <w:noProof/>
          <w:sz w:val="25"/>
          <w:szCs w:val="25"/>
          <w:lang w:val="en-GB"/>
        </w:rPr>
        <w:tab/>
      </w:r>
    </w:p>
    <w:p w14:paraId="2B9F39E2" w14:textId="77777777" w:rsidR="00C831B6" w:rsidRPr="009576CE" w:rsidRDefault="00C831B6" w:rsidP="00C831B6">
      <w:pPr>
        <w:tabs>
          <w:tab w:val="left" w:leader="dot" w:pos="9923"/>
        </w:tabs>
        <w:spacing w:after="0" w:line="360" w:lineRule="auto"/>
        <w:jc w:val="thaiDistribute"/>
        <w:rPr>
          <w:rFonts w:cs="Times New Roman"/>
          <w:iCs/>
          <w:noProof/>
          <w:sz w:val="25"/>
          <w:szCs w:val="25"/>
          <w:lang w:val="en-GB"/>
        </w:rPr>
      </w:pPr>
      <w:r w:rsidRPr="009576CE">
        <w:rPr>
          <w:rFonts w:cs="Times New Roman"/>
          <w:iCs/>
          <w:noProof/>
          <w:sz w:val="25"/>
          <w:szCs w:val="25"/>
          <w:lang w:val="en-GB"/>
        </w:rPr>
        <w:tab/>
      </w:r>
    </w:p>
    <w:p w14:paraId="167C65C0" w14:textId="77777777" w:rsidR="00C831B6" w:rsidRPr="009576CE" w:rsidRDefault="00C831B6" w:rsidP="00C831B6">
      <w:pPr>
        <w:tabs>
          <w:tab w:val="left" w:leader="dot" w:pos="9923"/>
        </w:tabs>
        <w:spacing w:after="0" w:line="360" w:lineRule="auto"/>
        <w:jc w:val="thaiDistribute"/>
        <w:rPr>
          <w:rFonts w:cs="Times New Roman"/>
          <w:iCs/>
          <w:noProof/>
          <w:sz w:val="25"/>
          <w:szCs w:val="25"/>
          <w:lang w:val="en-GB"/>
        </w:rPr>
      </w:pPr>
      <w:r w:rsidRPr="009576CE">
        <w:rPr>
          <w:rFonts w:cs="Times New Roman"/>
          <w:iCs/>
          <w:noProof/>
          <w:sz w:val="25"/>
          <w:szCs w:val="25"/>
          <w:lang w:val="en-GB"/>
        </w:rPr>
        <w:tab/>
      </w:r>
      <w:r w:rsidRPr="009576CE">
        <w:rPr>
          <w:rFonts w:cs="Times New Roman"/>
          <w:iCs/>
          <w:noProof/>
          <w:sz w:val="25"/>
          <w:szCs w:val="25"/>
          <w:lang w:val="en-GB"/>
        </w:rPr>
        <w:tab/>
      </w:r>
    </w:p>
    <w:p w14:paraId="3D5837A3" w14:textId="77777777" w:rsidR="00C831B6" w:rsidRPr="009576CE" w:rsidRDefault="00C831B6" w:rsidP="00C831B6">
      <w:pPr>
        <w:tabs>
          <w:tab w:val="left" w:leader="dot" w:pos="9923"/>
        </w:tabs>
        <w:spacing w:after="0" w:line="360" w:lineRule="auto"/>
        <w:jc w:val="thaiDistribute"/>
        <w:rPr>
          <w:rFonts w:cs="Times New Roman"/>
          <w:iCs/>
          <w:noProof/>
          <w:sz w:val="25"/>
          <w:szCs w:val="25"/>
          <w:lang w:val="en-GB"/>
        </w:rPr>
      </w:pPr>
      <w:r w:rsidRPr="009576CE">
        <w:rPr>
          <w:rFonts w:cs="Times New Roman"/>
          <w:iCs/>
          <w:noProof/>
          <w:sz w:val="25"/>
          <w:szCs w:val="25"/>
          <w:lang w:val="en-GB"/>
        </w:rPr>
        <w:tab/>
      </w:r>
    </w:p>
    <w:p w14:paraId="7C5B4D97" w14:textId="77777777" w:rsidR="00C831B6" w:rsidRPr="009576CE" w:rsidRDefault="00C831B6" w:rsidP="00C831B6">
      <w:pPr>
        <w:tabs>
          <w:tab w:val="left" w:leader="dot" w:pos="9923"/>
        </w:tabs>
        <w:spacing w:after="0" w:line="360" w:lineRule="auto"/>
        <w:jc w:val="thaiDistribute"/>
        <w:rPr>
          <w:rFonts w:cs="Times New Roman"/>
          <w:iCs/>
          <w:noProof/>
          <w:sz w:val="25"/>
          <w:szCs w:val="25"/>
          <w:lang w:val="en-GB"/>
        </w:rPr>
      </w:pPr>
      <w:r w:rsidRPr="009576CE">
        <w:rPr>
          <w:rFonts w:cs="Times New Roman"/>
          <w:iCs/>
          <w:noProof/>
          <w:sz w:val="25"/>
          <w:szCs w:val="25"/>
          <w:lang w:val="en-GB"/>
        </w:rPr>
        <w:tab/>
      </w:r>
    </w:p>
    <w:p w14:paraId="55BC90D7" w14:textId="77777777" w:rsidR="00C831B6" w:rsidRPr="009576CE" w:rsidRDefault="00C831B6" w:rsidP="00C831B6">
      <w:pPr>
        <w:spacing w:line="360" w:lineRule="auto"/>
        <w:rPr>
          <w:b/>
          <w:noProof/>
          <w:color w:val="4472C4" w:themeColor="accent1"/>
          <w:szCs w:val="28"/>
          <w:lang w:val="en-GB"/>
        </w:rPr>
      </w:pPr>
      <w:r w:rsidRPr="009576CE">
        <w:rPr>
          <w:rFonts w:cs="Times New Roman"/>
          <w:b/>
          <w:bCs/>
          <w:iCs/>
          <w:noProof/>
          <w:color w:val="4472C4" w:themeColor="accent1"/>
          <w:szCs w:val="28"/>
          <w:lang w:val="en-GB"/>
        </w:rPr>
        <w:t>Bài 11.</w:t>
      </w:r>
      <w:r w:rsidRPr="009576CE">
        <w:rPr>
          <w:rFonts w:cs="Times New Roman"/>
          <w:iCs/>
          <w:noProof/>
          <w:color w:val="4472C4" w:themeColor="accent1"/>
          <w:szCs w:val="28"/>
          <w:lang w:val="en-GB"/>
        </w:rPr>
        <w:t xml:space="preserve"> </w:t>
      </w:r>
      <w:r w:rsidRPr="009576CE">
        <w:rPr>
          <w:b/>
          <w:bCs/>
          <w:noProof/>
          <w:color w:val="4472C4" w:themeColor="accent1"/>
          <w:szCs w:val="28"/>
          <w:lang w:val="en-GB"/>
        </w:rPr>
        <w:t xml:space="preserve">Viết tên góc thích hợp vào chỗ chấm dưới mỗi hình: </w:t>
      </w:r>
    </w:p>
    <w:p w14:paraId="3E0D7307" w14:textId="77777777" w:rsidR="00C831B6" w:rsidRPr="009576CE" w:rsidRDefault="00C831B6" w:rsidP="00C831B6">
      <w:pPr>
        <w:spacing w:line="360" w:lineRule="auto"/>
        <w:rPr>
          <w:b/>
          <w:noProof/>
          <w:szCs w:val="28"/>
          <w:lang w:val="en-GB"/>
        </w:rPr>
      </w:pPr>
      <w:r w:rsidRPr="009576CE">
        <w:rPr>
          <w:b/>
          <w:noProof/>
          <w:szCs w:val="28"/>
        </w:rPr>
        <mc:AlternateContent>
          <mc:Choice Requires="wpg">
            <w:drawing>
              <wp:anchor distT="0" distB="0" distL="114300" distR="114300" simplePos="0" relativeHeight="251671552" behindDoc="0" locked="0" layoutInCell="1" allowOverlap="1" wp14:anchorId="4DF4ED1C" wp14:editId="483922B0">
                <wp:simplePos x="0" y="0"/>
                <wp:positionH relativeFrom="column">
                  <wp:posOffset>3190512</wp:posOffset>
                </wp:positionH>
                <wp:positionV relativeFrom="paragraph">
                  <wp:posOffset>144871</wp:posOffset>
                </wp:positionV>
                <wp:extent cx="1394460" cy="457200"/>
                <wp:effectExtent l="0" t="189230" r="0" b="0"/>
                <wp:wrapNone/>
                <wp:docPr id="50" name="Group 5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394460" cy="457200"/>
                          <a:chOff x="6648" y="7061"/>
                          <a:chExt cx="2196" cy="720"/>
                        </a:xfrm>
                      </wpg:grpSpPr>
                      <wpg:grpSp>
                        <wpg:cNvPr id="51" name="Group 55"/>
                        <wpg:cNvGrpSpPr>
                          <a:grpSpLocks/>
                        </wpg:cNvGrpSpPr>
                        <wpg:grpSpPr bwMode="auto">
                          <a:xfrm rot="937065">
                            <a:off x="6648" y="7061"/>
                            <a:ext cx="2196" cy="720"/>
                            <a:chOff x="6648" y="6971"/>
                            <a:chExt cx="2196" cy="720"/>
                          </a:xfrm>
                        </wpg:grpSpPr>
                        <wps:wsp>
                          <wps:cNvPr id="52" name="Line 56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6648" y="6971"/>
                              <a:ext cx="938" cy="72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3" name="Line 57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7593" y="7331"/>
                              <a:ext cx="1251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54" name="Freeform 58"/>
                        <wps:cNvSpPr>
                          <a:spLocks/>
                        </wps:cNvSpPr>
                        <wps:spPr bwMode="auto">
                          <a:xfrm rot="1785165">
                            <a:off x="7399" y="7442"/>
                            <a:ext cx="402" cy="180"/>
                          </a:xfrm>
                          <a:custGeom>
                            <a:avLst/>
                            <a:gdLst>
                              <a:gd name="T0" fmla="*/ 0 w 402"/>
                              <a:gd name="T1" fmla="*/ 180 h 180"/>
                              <a:gd name="T2" fmla="*/ 201 w 402"/>
                              <a:gd name="T3" fmla="*/ 0 h 180"/>
                              <a:gd name="T4" fmla="*/ 402 w 402"/>
                              <a:gd name="T5" fmla="*/ 180 h 18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402" h="180">
                                <a:moveTo>
                                  <a:pt x="0" y="180"/>
                                </a:moveTo>
                                <a:cubicBezTo>
                                  <a:pt x="67" y="90"/>
                                  <a:pt x="134" y="0"/>
                                  <a:pt x="201" y="0"/>
                                </a:cubicBezTo>
                                <a:cubicBezTo>
                                  <a:pt x="268" y="0"/>
                                  <a:pt x="368" y="150"/>
                                  <a:pt x="402" y="180"/>
                                </a:cubicBezTo>
                              </a:path>
                            </a:pathLst>
                          </a:custGeom>
                          <a:noFill/>
                          <a:ln w="9525" cap="flat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50" o:spid="_x0000_s1026" style="position:absolute;margin-left:251.2pt;margin-top:11.4pt;width:109.8pt;height:36pt;z-index:251671552" coordorigin="6648,7061" coordsize="2196,720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ALIPIkvQQAAKYPAAAOAAAAZHJzL2Uyb0RvYy54bWzsV99v4zYMfh+w/0Hw44A2cfwjsdH0cEua 24BuK3Dd3hVbjo3Zkic5TXrD/veRlO3YabsdergCA9aHVDJpivz4maSu3h2rkj0IbQoll457OXWY kIlKC7lbOr/eby4WDjMNlykvlRRL51EY5931t99cHepYzFSuylRoBkakiQ/10smbpo4nE5PkouLm UtVCgjBTuuINbPVukmp+AOtVOZlNp+HkoHRaa5UIY+Dp2gqda7KfZSJpfskyIxpWLh3wraFfTb9b /J1cX/F4p3mdF0nrBn+FFxUvJBzam1rzhrO9Lp6YqopEK6Oy5jJR1URlWZEIigGicadn0XzQal9T LLv4sKt7mADaM5xebTb5+eFOsyJdOgHAI3kFOaJjGewBnEO9i0Hng64/1nfaRgjLW5X8bkA8OZfj fmeV2fbwk0rBHt83isA5ZrpCExA2O1IOHvsciGPDEnjoepHvh+BLAjI/mEOSbZKSHDKJr4WhD6QC 6Xwaup3spn195kahfRfeROGEx/ZYcrV1zcZFmz7EDgb3DIbgq8DAtAIuRh7EEBA2LSbPBNch8yQ0 Hj/FJIzmX4AJfIPmRDPzZTT7mPNaEHsNUqjDd9bhe1tIwYLQwksqK2kplhxlSzEm1SrncifI2P1j DXSi+CCbg1dwY4Cfz1OOZWVR/4Av0uo3XA1o2EN+wq6DPPKAaUjEczLxuNam+SBUxXCxdEoIhozy h1vTWN51KniWVJuiLOE5j0vJDpD6YGYTb1RZpChEmdG77arU7IFjvaK/lsQjNagLMiVjueDpTbtu eFHaNZC+lGgPAgF32pUtSH9G0+hmcbPwL/xZeHPhT9fri/eblX8Rbtx5sPbWq9Xa/Qtjcf04L9JU SPSuK46u/3msaMu0LWt9eexhmIyt03cKznb/yWnKMaYVv1ETb1X6eKcRWtwBUe3jr89Yb8zY+Rsx 9pyn8yACT5CMntd+4x1P3VkA5EaielA6Lfu6Ytux8H+iXj7bJd+EqKfm81ak9TvSbrQQOD+xYDEg btfNzbCVU0W1kn+pqNS93PkicMfta+5FkeWo78/wOCpB1Nj9KVR+pKi7OKdosre1FNW7+gmjVNqW rl3aDib3MBZkVQkD2ncTNmUHhjbpkJMKFvlOBU5iOWvPQ4OdHfCkV4K563lL8LH1Si/YAZB7FfDl eTvBQGnkEVTpPkae27YBPf0o27hhxaD34YiEyNTK4PiDIACK97YNkj5KX1CGSFHZa4sCaP2DMoSD yjTxgHOkbP+3HmmYp88nae0wmKS3Ng81bzAQcheW2Ogo77lNOz6v1IO4V6TRnKbANklw2kme7LdF 8r34NNQO5+Rj1A6FNZlwPev56CHklVQ7so2tjXfWzCy0c+XIjNc+dO08DGmgIymqEZmHFiEMRIK6 WQ8JIjkget8KRxMBSzjcgrKSN5TzUdf/zOEAC/6am9wOESmsbG7+s0PDyyBs6K/l9kDt1dOFHcvh C4MrLUx1udKfHHaA6+HSMX/suRYOK3+UMBhHru+DWkMbuqY4TA8l26GEywRMLZ3GgQ8al6vG3kH3 tS52OZxkJ1Kp3sNdKStogDzNPMORhzoJXAaJW+3FFW+bwz3pn67X138DAAD//wMAUEsDBBQABgAI AAAAIQDA8mmD4AAAAAkBAAAPAAAAZHJzL2Rvd25yZXYueG1sTI9BS8NAEIXvgv9hGcGb3WRttcZs SinqqQi2gnibZqdJaHY3ZLdJ+u8dT3oc5vHe9+WrybZioD403mlIZwkIcqU3jas0fO5f75YgQkRn sPWONFwowKq4vsoxM350HzTsYiW4xIUMNdQxdpmUoazJYpj5jhz/jr63GPnsK2l6HLnctlIlyYO0 2DheqLGjTU3laXe2Gt5GHNf36cuwPR03l+/94v1rm5LWtzfT+hlEpCn+heEXn9GhYKaDPzsTRKth kag5RzUoxQoceFSK5Q4anuZLkEUu/xsUPwAAAP//AwBQSwECLQAUAAYACAAAACEAtoM4kv4AAADh AQAAEwAAAAAAAAAAAAAAAAAAAAAAW0NvbnRlbnRfVHlwZXNdLnhtbFBLAQItABQABgAIAAAAIQA4 /SH/1gAAAJQBAAALAAAAAAAAAAAAAAAAAC8BAABfcmVscy8ucmVsc1BLAQItABQABgAIAAAAIQAL IPIkvQQAAKYPAAAOAAAAAAAAAAAAAAAAAC4CAABkcnMvZTJvRG9jLnhtbFBLAQItABQABgAIAAAA IQDA8mmD4AAAAAkBAAAPAAAAAAAAAAAAAAAAABcHAABkcnMvZG93bnJldi54bWxQSwUGAAAAAAQA BADzAAAAJAgAAAAA ">
                <v:group id="Group 55" o:spid="_x0000_s1027" style="position:absolute;left:6648;top:7061;width:2196;height:720;rotation:1023525fd" coordorigin="6648,6971" coordsize="2196,720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sBXff8MAAADbAAAADwAAAGRycy9kb3ducmV2LnhtbESPzWrDMBCE74G+g9hC b4nsQEviRgklUNpDLvk55LhYW8vUu3Il1XHevgoUchxm5htmtRm5UwOF2HoxUM4KUCS1t600Bk7H 9+kCVEwoFjsvZOBKETbrh8kKK+svsqfhkBqVIRIrNOBS6iutY+2IMc58T5K9Lx8YU5ah0TbgJcO5 0/OieNGMreQFhz1tHdXfh182wOV4/RjY1dulW+yWPzsOZ5kb8/Q4vr2CSjSme/i//WkNPJdw+5J/ gF7/AQAA//8DAFBLAQItABQABgAIAAAAIQCi+E9TBAEAAOwBAAATAAAAAAAAAAAAAAAAAAAAAABb Q29udGVudF9UeXBlc10ueG1sUEsBAi0AFAAGAAgAAAAhAGwG1f7YAAAAmQEAAAsAAAAAAAAAAAAA AAAANQEAAF9yZWxzLy5yZWxzUEsBAi0AFAAGAAgAAAAhADMvBZ5BAAAAOQAAABUAAAAAAAAAAAAA AAAANgIAAGRycy9ncm91cHNoYXBleG1sLnhtbFBLAQItABQABgAIAAAAIQCwFd9/wwAAANsAAAAP AAAAAAAAAAAAAAAAAKoCAABkcnMvZG93bnJldi54bWxQSwUGAAAAAAQABAD6AAAAmgMAAAAA ">
                  <v:line id="Line 56" o:spid="_x0000_s1028" style="position:absolute;flip:x y;visibility:visible;mso-wrap-style:square" from="6648,6971" to="7586,7691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LrkCpMMAAADbAAAADwAAAGRycy9kb3ducmV2LnhtbESPS4vCQBCE74L/YeiFvYhOjA8k6ygi uOxJ8cVem0ybhM30hMxosv56RxA8FlX1FTVftqYUN6pdYVnBcBCBIE6tLjhTcDpu+jMQziNrLC2T gn9ysFx0O3NMtG14T7eDz0SAsEtQQe59lUjp0pwMuoGtiIN3sbVBH2SdSV1jE+CmlHEUTaXBgsNC jhWtc0r/DlejAHl7H82aIY3lN/26eLvrrc4XpT4/2tUXCE+tf4df7R+tYBLD80v4AXLxAAAA//8D AFBLAQItABQABgAIAAAAIQD+JeulAAEAAOoBAAATAAAAAAAAAAAAAAAAAAAAAABbQ29udGVudF9U eXBlc10ueG1sUEsBAi0AFAAGAAgAAAAhAJYFM1jUAAAAlwEAAAsAAAAAAAAAAAAAAAAAMQEAAF9y ZWxzLy5yZWxzUEsBAi0AFAAGAAgAAAAhADMvBZ5BAAAAOQAAABQAAAAAAAAAAAAAAAAALgIAAGRy cy9jb25uZWN0b3J4bWwueG1sUEsBAi0AFAAGAAgAAAAhAC65AqTDAAAA2wAAAA8AAAAAAAAAAAAA AAAAoQIAAGRycy9kb3ducmV2LnhtbFBLBQYAAAAABAAEAPkAAACRAwAAAAA= "/>
                  <v:line id="Line 57" o:spid="_x0000_s1029" style="position:absolute;flip:y;visibility:visible;mso-wrap-style:square" from="7593,7331" to="8844,7691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kfsF1MYAAADbAAAADwAAAGRycy9kb3ducmV2LnhtbESPQUvDQBSE74X+h+UVvIjd1KrUNJtS BKGHXqyS4u2ZfWZDsm/j7trGf+8KQo/DzHzDFJvR9uJEPrSOFSzmGQji2umWGwVvr883KxAhImvs HZOCHwqwKaeTAnPtzvxCp0NsRIJwyFGBiXHIpQy1IYth7gbi5H06bzEm6RupPZ4T3PbyNssepMWW 04LBgZ4M1d3h2yqQq/31l99+3HVVdzw+mqquhve9UlezcbsGEWmMl/B/e6cV3C/h70v6AbL8BQ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JH7BdTGAAAA2wAAAA8AAAAAAAAA AAAAAAAAoQIAAGRycy9kb3ducmV2LnhtbFBLBQYAAAAABAAEAPkAAACUAwAAAAA= "/>
                </v:group>
                <v:shape id="Freeform 58" o:spid="_x0000_s1030" style="position:absolute;left:7399;top:7442;width:402;height:180;rotation:1949876fd;visibility:visible;mso-wrap-style:square;v-text-anchor:top" coordsize="402,180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nU06tcMA AADbAAAADwAAAGRycy9kb3ducmV2LnhtbESPT2sCMRTE7wW/Q3iF3mq24p+yNYoILR68qIvn183r ZtvNy5Kka/rtG0HwOMzMb5jlOtlODORD61jBy7gAQVw73XKjoDq9P7+CCBFZY+eYFPxRgPVq9LDE UrsLH2g4xkZkCIcSFZgY+1LKUBuyGMauJ87el/MWY5a+kdrjJcNtJydFMZcWW84LBnvaGqp/jr9W wefiPPjvap9m6fCxm7rGUL9PSj09ps0biEgp3sO39k4rmE3h+iX/ALn6BwAA//8DAFBLAQItABQA BgAIAAAAIQDw94q7/QAAAOIBAAATAAAAAAAAAAAAAAAAAAAAAABbQ29udGVudF9UeXBlc10ueG1s UEsBAi0AFAAGAAgAAAAhADHdX2HSAAAAjwEAAAsAAAAAAAAAAAAAAAAALgEAAF9yZWxzLy5yZWxz UEsBAi0AFAAGAAgAAAAhADMvBZ5BAAAAOQAAABAAAAAAAAAAAAAAAAAAKQIAAGRycy9zaGFwZXht bC54bWxQSwECLQAUAAYACAAAACEAnU06tcMAAADbAAAADwAAAAAAAAAAAAAAAACYAgAAZHJzL2Rv d25yZXYueG1sUEsFBgAAAAAEAAQA9QAAAIgDAAAAAA== " path="m,180c67,90,134,,201,v67,,167,150,201,180e" filled="f">
                  <v:stroke dashstyle="dash"/>
                  <v:path arrowok="t" o:connecttype="custom" o:connectlocs="0,180;201,0;402,180" o:connectangles="0,0,0"/>
                </v:shape>
              </v:group>
            </w:pict>
          </mc:Fallback>
        </mc:AlternateContent>
      </w:r>
      <w:r w:rsidRPr="009576CE">
        <w:rPr>
          <w:b/>
          <w:noProof/>
          <w:szCs w:val="28"/>
        </w:rPr>
        <mc:AlternateContent>
          <mc:Choice Requires="wpg">
            <w:drawing>
              <wp:anchor distT="0" distB="0" distL="114300" distR="114300" simplePos="0" relativeHeight="251670528" behindDoc="0" locked="0" layoutInCell="1" allowOverlap="1" wp14:anchorId="52F499C5" wp14:editId="0CBC009F">
                <wp:simplePos x="0" y="0"/>
                <wp:positionH relativeFrom="column">
                  <wp:posOffset>5172596</wp:posOffset>
                </wp:positionH>
                <wp:positionV relativeFrom="paragraph">
                  <wp:posOffset>36830</wp:posOffset>
                </wp:positionV>
                <wp:extent cx="765810" cy="457200"/>
                <wp:effectExtent l="10795" t="8255" r="13970" b="10795"/>
                <wp:wrapNone/>
                <wp:docPr id="55" name="Group 5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765810" cy="457200"/>
                          <a:chOff x="9447" y="6971"/>
                          <a:chExt cx="1206" cy="720"/>
                        </a:xfrm>
                      </wpg:grpSpPr>
                      <wpg:grpSp>
                        <wpg:cNvPr id="56" name="Group 50"/>
                        <wpg:cNvGrpSpPr>
                          <a:grpSpLocks/>
                        </wpg:cNvGrpSpPr>
                        <wpg:grpSpPr bwMode="auto">
                          <a:xfrm>
                            <a:off x="9447" y="6971"/>
                            <a:ext cx="1206" cy="720"/>
                            <a:chOff x="9447" y="6971"/>
                            <a:chExt cx="1206" cy="720"/>
                          </a:xfrm>
                        </wpg:grpSpPr>
                        <wps:wsp>
                          <wps:cNvPr id="57" name="Line 51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9447" y="6971"/>
                              <a:ext cx="938" cy="72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8" name="Line 5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9447" y="7691"/>
                              <a:ext cx="1206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59" name="Freeform 53"/>
                        <wps:cNvSpPr>
                          <a:spLocks/>
                        </wps:cNvSpPr>
                        <wps:spPr bwMode="auto">
                          <a:xfrm rot="3431318">
                            <a:off x="9814" y="7394"/>
                            <a:ext cx="360" cy="180"/>
                          </a:xfrm>
                          <a:custGeom>
                            <a:avLst/>
                            <a:gdLst>
                              <a:gd name="T0" fmla="*/ 0 w 402"/>
                              <a:gd name="T1" fmla="*/ 180 h 180"/>
                              <a:gd name="T2" fmla="*/ 201 w 402"/>
                              <a:gd name="T3" fmla="*/ 0 h 180"/>
                              <a:gd name="T4" fmla="*/ 402 w 402"/>
                              <a:gd name="T5" fmla="*/ 180 h 18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402" h="180">
                                <a:moveTo>
                                  <a:pt x="0" y="180"/>
                                </a:moveTo>
                                <a:cubicBezTo>
                                  <a:pt x="67" y="90"/>
                                  <a:pt x="134" y="0"/>
                                  <a:pt x="201" y="0"/>
                                </a:cubicBezTo>
                                <a:cubicBezTo>
                                  <a:pt x="268" y="0"/>
                                  <a:pt x="368" y="150"/>
                                  <a:pt x="402" y="180"/>
                                </a:cubicBezTo>
                              </a:path>
                            </a:pathLst>
                          </a:custGeom>
                          <a:noFill/>
                          <a:ln w="9525" cap="flat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55" o:spid="_x0000_s1026" style="position:absolute;margin-left:407.3pt;margin-top:2.9pt;width:60.3pt;height:36pt;z-index:251670528" coordorigin="9447,6971" coordsize="1206,720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B7W33iqwQAAIIPAAAOAAAAZHJzL2Uyb0RvYy54bWzsV9tu4zYQfS/QfyD0WCAry5JvQpzF1o7T AmkbYN0PoCXqgkqkSspRskX/vTNDSZacZLtI0wUK1A8yyRkO53I4M7x8/1AW7F5okyu5drx3E4cJ Gak4l+na+XW/u1g6zNRcxrxQUqydR2Gc91fffnPZVKGYqkwVsdAMhEgTNtXayeq6Cl3XRJkouXmn KiGBmChd8hqmOnVjzRuQXhbudDKZu43ScaVVJIyB1a0lOlckP0lEVP+SJEbUrFg7oFtNX03fA37d q0sepppXWR61avBXaFHyXMKhvagtrzk76vyJqDKPtDIqqd9FqnRVkuSRIBvAGm9yZs2NVseKbEnD Jq16N4Frz/z0arHRz/d3muXx2pnNHCZ5CTGiYxnMwTlNlYbAc6Orj9WdthbC8FZFvxkgu+d0nKeW mR2an1QM8vixVuSch0SXKALMZg8Ug8c+BuKhZhEsLuazpQeRioAUzBYQYxujKINA4q5VECwcBtT5 auF1tOt2tzedzO1e2IlEl4f2VNK01cyaRZPews4LsH3kBZJybiXG+a288Iw9nS+eWMPDt3YD3Dpz Apb5Z8D6mPFKEF4NgqZzKYTLuvQ2l4LNKGhNRSwbaUEVPcgWVEyqTcZlKkjY/rECANEOCOBgC04M IPJ5kLGkyKsfcOMAbp9x9MqHNIWIO0cNDytt6huhSoaDtVOACSSU39+a2gKsY8GzpNrlRQHrPCwk awCus+mMNhhV5DESkWZ0etgUmt1zzEv0a9E6YoP7L2MSlgkeX7fjmueFHQO6C4nyADGgTjuyieeP 1WR1vbxeBhfBdH59EUy224sPu01wMd95i9nW3242W+9PVM0LwiyPYyFRuy4JesGXYaFNxzZ99Wmw d4M7lk4XEpTt/klpiiwGEy+jCQ8qfrzT6FqcATzt8r+PU8DAEKdTjMgIdHD93hanGLA2GfboXMxX bVp7mgbGKe1/cA46hWcr4FcB56myfC2grjqg7rQQ2BuxmT8Aa1epzbBMU+60lL/JnVpBnvMD3/O9 JWWuDqFLL6DCu/BXAR5HaYeKtj9vK7a3PIdodLT5E9m7nAnlM27TVRq3d24PEpKygObrO5dNWMOC CV1A5O1YvAELnMQy1p43ZJoOmKCnel6SP2B6QQ7Y2usDujwvB3qmnmmkEWTm3kae2VJB6aO1GxIJ gyqH7Q96plIGext0AlShvS14xI/UF5jBUmSm0MN5wPUZZhu6PTV1HbP9bzXS0Cufd8naYdAlH2yw K16jIaQuDLG4YYxYBnUWwo7rpboXe0Uc9anDa4MEp53o0fGQR9+LT0Puue3rVgQh8AmJ8Hyr+WgR 4kq2d2AbSxvPrJjpHLI7eGskxm8XvdlomawC3pPeQ4lgBnqCKljvEvTkAOh9+Rt1ASzi8MJJCl6T s0aV/gsbAmw1ttxktnGIYWRj859tFF52wo5+aB44d8D26o6CUWKDGwbPVchwmdKfHNbA02/tmN+P XAuHFT9KaIFXXhAAW00TeoM4TA8phyGFywhErZ3agQuNw01t35fHSudpBifZLlSqD/AOSnJqGk99 zrDNoUoCDz0yuX2U4ktyOCf+09P56i8AAAD//wMAUEsDBBQABgAIAAAAIQBWkAL34AAAAAgBAAAP AAAAZHJzL2Rvd25yZXYueG1sTI9BS8NAFITvgv9heYI3u0lr2hjzUkpRT0WwFcTbNvuahGbfhuw2 Sf+960mPwwwz3+TrybRioN41lhHiWQSCuLS64Qrh8/D6kIJwXrFWrWVCuJKDdXF7k6tM25E/aNj7 SoQSdplCqL3vMildWZNRbmY74uCdbG+UD7KvpO7VGMpNK+dRtJRGNRwWatXRtqbyvL8YhLdRjZtF /DLszqft9fuQvH/tYkK8v5s2zyA8Tf4vDL/4AR2KwHS0F9ZOtAhp/LgMUYQkPAj+0yKZgzgirFYp yCKX/w8UPwAAAP//AwBQSwECLQAUAAYACAAAACEAtoM4kv4AAADhAQAAEwAAAAAAAAAAAAAAAAAA AAAAW0NvbnRlbnRfVHlwZXNdLnhtbFBLAQItABQABgAIAAAAIQA4/SH/1gAAAJQBAAALAAAAAAAA AAAAAAAAAC8BAABfcmVscy8ucmVsc1BLAQItABQABgAIAAAAIQB7W33iqwQAAIIPAAAOAAAAAAAA AAAAAAAAAC4CAABkcnMvZTJvRG9jLnhtbFBLAQItABQABgAIAAAAIQBWkAL34AAAAAgBAAAPAAAA AAAAAAAAAAAAAAUHAABkcnMvZG93bnJldi54bWxQSwUGAAAAAAQABADzAAAAEggAAAAA ">
                <v:group id="Group 50" o:spid="_x0000_s1027" style="position:absolute;left:9447;top:6971;width:1206;height:720" coordorigin="9447,6971" coordsize="1206,720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m/JGNcUAAADbAAAADwAAAGRycy9kb3ducmV2LnhtbESPQWvCQBSE74X+h+UV ems2URSJriGIlR6kUCOIt0f2mQSzb0N2m8R/3y0Uehxm5htmk02mFQP1rrGsIIliEMSl1Q1XCs7F +9sKhPPIGlvLpOBBDrLt89MGU21H/qLh5CsRIOxSVFB736VSurImgy6yHXHwbrY36IPsK6l7HAPc tHIWx0tpsOGwUGNHu5rK++nbKDiMOObzZD8c77fd41osPi/HhJR6fZnyNQhPk/8P/7U/tILFEn6/ hB8gtz8AAAD//wMAUEsBAi0AFAAGAAgAAAAhAKL4T1MEAQAA7AEAABMAAAAAAAAAAAAAAAAAAAAA AFtDb250ZW50X1R5cGVzXS54bWxQSwECLQAUAAYACAAAACEAbAbV/tgAAACZAQAACwAAAAAAAAAA AAAAAAA1AQAAX3JlbHMvLnJlbHNQSwECLQAUAAYACAAAACEAMy8FnkEAAAA5AAAAFQAAAAAAAAAA AAAAAAA2AgAAZHJzL2dyb3Vwc2hhcGV4bWwueG1sUEsBAi0AFAAGAAgAAAAhAJvyRjXFAAAA2wAA AA8AAAAAAAAAAAAAAAAAqgIAAGRycy9kb3ducmV2LnhtbFBLBQYAAAAABAAEAPoAAACcAwAAAAA= ">
                  <v:line id="Line 51" o:spid="_x0000_s1028" style="position:absolute;flip:x;visibility:visible;mso-wrap-style:square" from="9447,6971" to="10385,7691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7sAD18YAAADbAAAADwAAAGRycy9kb3ducmV2LnhtbESPQUvDQBSE74X+h+UVvIjdVKrWNJtS BKGHXqyS4u2ZfWZDsm/j7trGf+8KQo/DzHzDFJvR9uJEPrSOFSzmGQji2umWGwVvr883KxAhImvs HZOCHwqwKaeTAnPtzvxCp0NsRIJwyFGBiXHIpQy1IYth7gbi5H06bzEm6RupPZ4T3PbyNsvupcWW 04LBgZ4M1d3h2yqQq/31l99+LLuqOx4fTVVXw/teqavZuF2DiDTGS/i/vdMK7h7g70v6AbL8BQ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O7AA9fGAAAA2wAAAA8AAAAAAAAA AAAAAAAAoQIAAGRycy9kb3ducmV2LnhtbFBLBQYAAAAABAAEAPkAAACUAwAAAAA= "/>
                  <v:line id="Line 52" o:spid="_x0000_s1029" style="position:absolute;visibility:visible;mso-wrap-style:square" from="9447,7691" to="10653,7691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0z2+TsIAAADbAAAADwAAAGRycy9kb3ducmV2LnhtbERPz2vCMBS+D/wfwhN2m6kbK6MaRZSB ehB1g3l8Nm9tZ/NSkth2/705CB4/vt/TeW9q0ZLzlWUF41ECgji3uuJCwffX58sHCB+QNdaWScE/ eZjPBk9TzLTt+EDtMRQihrDPUEEZQpNJ6fOSDPqRbYgj92udwRChK6R22MVwU8vXJEmlwYpjQ4kN LUvKL8erUbB726ftYrNd9z+b9JyvDufTX+eUeh72iwmIQH14iO/utVbwHsfGL/EHyNkNAAD//wMA UEsBAi0AFAAGAAgAAAAhAP4l66UAAQAA6gEAABMAAAAAAAAAAAAAAAAAAAAAAFtDb250ZW50X1R5 cGVzXS54bWxQSwECLQAUAAYACAAAACEAlgUzWNQAAACXAQAACwAAAAAAAAAAAAAAAAAxAQAAX3Jl bHMvLnJlbHNQSwECLQAUAAYACAAAACEAMy8FnkEAAAA5AAAAFAAAAAAAAAAAAAAAAAAuAgAAZHJz L2Nvbm5lY3RvcnhtbC54bWxQSwECLQAUAAYACAAAACEA0z2+TsIAAADbAAAADwAAAAAAAAAAAAAA AAChAgAAZHJzL2Rvd25yZXYueG1sUEsFBgAAAAAEAAQA+QAAAJADAAAAAA== "/>
                </v:group>
                <v:shape id="Freeform 53" o:spid="_x0000_s1030" style="position:absolute;left:9814;top:7394;width:360;height:180;rotation:3747914fd;visibility:visible;mso-wrap-style:square;v-text-anchor:top" coordsize="402,180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X4INecUA AADbAAAADwAAAGRycy9kb3ducmV2LnhtbESP3WrCQBSE7wu+w3IE7+qmQsWkrlJEoRRK8Qeld8fs MRvMng3Z1cS37wqCl8PMfMNM552txJUaXzpW8DZMQBDnTpdcKNhtV68TED4ga6wck4IbeZjPei9T zLRreU3XTShEhLDPUIEJoc6k9Lkhi37oauLonVxjMUTZFFI32Ea4reQoScbSYslxwWBNC0P5eXOx Cpbt/rvaL9Pj5GTW6ejgf37/klSpQb/7/AARqAvP8KP9pRW8p3D/En+AnP0DAAD//wMAUEsBAi0A FAAGAAgAAAAhAPD3irv9AAAA4gEAABMAAAAAAAAAAAAAAAAAAAAAAFtDb250ZW50X1R5cGVzXS54 bWxQSwECLQAUAAYACAAAACEAMd1fYdIAAACPAQAACwAAAAAAAAAAAAAAAAAuAQAAX3JlbHMvLnJl bHNQSwECLQAUAAYACAAAACEAMy8FnkEAAAA5AAAAEAAAAAAAAAAAAAAAAAApAgAAZHJzL3NoYXBl eG1sLnhtbFBLAQItABQABgAIAAAAIQBfgg15xQAAANsAAAAPAAAAAAAAAAAAAAAAAJgCAABkcnMv ZG93bnJldi54bWxQSwUGAAAAAAQABAD1AAAAigMAAAAA " path="m,180c67,90,134,,201,v67,,167,150,201,180e" filled="f">
                  <v:stroke dashstyle="dash"/>
                  <v:path arrowok="t" o:connecttype="custom" o:connectlocs="0,180;180,0;360,180" o:connectangles="0,0,0"/>
                </v:shape>
              </v:group>
            </w:pict>
          </mc:Fallback>
        </mc:AlternateContent>
      </w:r>
      <w:r w:rsidRPr="009576CE">
        <w:rPr>
          <w:b/>
          <w:noProof/>
          <w:szCs w:val="28"/>
        </w:rPr>
        <mc:AlternateContent>
          <mc:Choice Requires="wpg">
            <w:drawing>
              <wp:anchor distT="0" distB="0" distL="114300" distR="114300" simplePos="0" relativeHeight="251672576" behindDoc="0" locked="0" layoutInCell="1" allowOverlap="1" wp14:anchorId="23709660" wp14:editId="3145A6B6">
                <wp:simplePos x="0" y="0"/>
                <wp:positionH relativeFrom="column">
                  <wp:posOffset>410845</wp:posOffset>
                </wp:positionH>
                <wp:positionV relativeFrom="paragraph">
                  <wp:posOffset>33655</wp:posOffset>
                </wp:positionV>
                <wp:extent cx="727710" cy="571500"/>
                <wp:effectExtent l="11430" t="10160" r="13335" b="8890"/>
                <wp:wrapNone/>
                <wp:docPr id="735658090" name="Group 73565809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727710" cy="571500"/>
                          <a:chOff x="2472" y="6971"/>
                          <a:chExt cx="1146" cy="900"/>
                        </a:xfrm>
                      </wpg:grpSpPr>
                      <wpg:grpSp>
                        <wpg:cNvPr id="563218972" name="Group 60"/>
                        <wpg:cNvGrpSpPr>
                          <a:grpSpLocks/>
                        </wpg:cNvGrpSpPr>
                        <wpg:grpSpPr bwMode="auto">
                          <a:xfrm>
                            <a:off x="2479" y="6971"/>
                            <a:ext cx="1139" cy="900"/>
                            <a:chOff x="2479" y="6971"/>
                            <a:chExt cx="1139" cy="900"/>
                          </a:xfrm>
                        </wpg:grpSpPr>
                        <wps:wsp>
                          <wps:cNvPr id="420746665" name="Line 6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479" y="6971"/>
                              <a:ext cx="0" cy="90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00430126" name="Line 6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479" y="7871"/>
                              <a:ext cx="1139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g:grpSp>
                        <wpg:cNvPr id="1477191718" name="Group 63"/>
                        <wpg:cNvGrpSpPr>
                          <a:grpSpLocks/>
                        </wpg:cNvGrpSpPr>
                        <wpg:grpSpPr bwMode="auto">
                          <a:xfrm rot="10800000">
                            <a:off x="2472" y="7635"/>
                            <a:ext cx="290" cy="221"/>
                            <a:chOff x="2479" y="6971"/>
                            <a:chExt cx="1139" cy="900"/>
                          </a:xfrm>
                        </wpg:grpSpPr>
                        <wps:wsp>
                          <wps:cNvPr id="906415766" name="Line 6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479" y="6971"/>
                              <a:ext cx="0" cy="90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50281546" name="Line 6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479" y="7871"/>
                              <a:ext cx="1139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735658090" o:spid="_x0000_s1026" style="position:absolute;margin-left:32.35pt;margin-top:2.65pt;width:57.3pt;height:45pt;z-index:251672576" coordorigin="2472,6971" coordsize="1146,900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AbqA6EiAMAAPwPAAAOAAAAZHJzL2Uyb0RvYy54bWzsV1tP2zAUfp+0/2DlvSROc2kiWjS1hRe2 IcF+gEmci5bYkR1I0bT/vmM7TUuAbWLANql9SO3Y5/hcvnM+5/hkU1folgpZcja38JFjIcoSnpYs n1tfrk4nMwvJlrCUVJzRuXVHpXWyeP/uuGti6vKCVykVCJQwGXfN3CratoltWyYFrYk84g1lsJhx UZMWpiK3U0E60F5Xtus4gd1xkTaCJ1RKeLsyi9ZC688ymrSfs0zSFlVzC2xr9VPo57V62otjEueC NEWZ9GaQZ1hRk5LBoYOqFWkJuhHlA1V1mQguedYeJby2eZaVCdU+gDfYGXlzJvhNo33J4y5vhjBB aEdxerba5NPthUBlOrfCqR/4MyeCKDFSQ6r06Wj3GkLVNXkMEmeiuWwuhPEXhuc8+Sph2R6vq3lu NqPr7iNPQS25abkO1SYTtVIBQUAbnZG7ISN006IEXoZuGGKwKIElP8S+02csKSCtSsr1QtdCsBpE ITbZTIp1L42xFxjZyAjaJDanakt7y4xbejJ42MfED6YunkXqiP2YBNqKsbMq+S8VDHArGrm1DQnG U1hSAemdIvF+NMZi+9EYCT4ZDShFuUOb/DO0XRakoRrEUmGnj6znOqEXBIG/jex5ySgKdAq7Ru9c MgOxZMN6iCHGlwVhOdU6r+4agJOWgHTuiaiJBHz+EnI/iXKPuTFuSNwI2Z5RXiM1mFsVmK3RTG7P ZatqYLdFgZvx07KqdJepGOogab7rawHJqzJVi2qbFPn1shLolqg+pX8KzKDs3jboByzVygpK0nU/ bklZmTHsr5jSB2ABc/qRaUTfIidaz9Yzb+K5wXriOavV5MPp0psEpzj0V9PVcrnC35Vp2IuLMk0p U9ZtmyL2fg8GfXs27Wxoi0MY7PvatYtg7PZfG62zqRKoylHG1zy9uxAqGmoGyDSvXx2iGPjFmzrY hR5iqt9g1FWZuQc4qMDXx2g42za4h51A96OhnHcIPID06FFmfBOQ7jjG0MqjDIM9ILgIhxjuSfco ZmpQ9sJ8iwSHpoWdmWkxqkH09DsQaRhMfXW2biKahF11J1CE47oDxe7o9z8hnMgJPOyHwaiYvb9T zLvbyraY/03CUSS3IrIwxJTCyEDjQERvSUS+486wr+6y+zykq/TAQ09elg7Y1bfgJy9R+/ykx/CJ qe9h/eew+obdn+sL2O6jffEDAAD//wMAUEsDBBQABgAIAAAAIQA1guYq3QAAAAcBAAAPAAAAZHJz L2Rvd25yZXYueG1sTI5BT8JAEIXvJv6HzZh4k21FQGqnhBD1REwEE+NtaIe2obvbdJe2/HuHk97e vPfy5ktXo2lUz52vnUWIJxEotrkralsifO3fHp5B+UC2oMZZRriwh1V2e5NSUrjBfnK/C6WSEesT QqhCaBOtfV6xIT9xLVvJjq4zFOTsSl10NMi4afRjFM21odrKh4pa3lScn3Zng/A+0LCexq/99nTc XH72s4/vbcyI93fj+gVU4DH8leGKL+iQCdPBnW3hVYMwf1pIE2E2BXWNF0sRB4SlGDpL9X/+7BcA AP//AwBQSwECLQAUAAYACAAAACEAtoM4kv4AAADhAQAAEwAAAAAAAAAAAAAAAAAAAAAAW0NvbnRl bnRfVHlwZXNdLnhtbFBLAQItABQABgAIAAAAIQA4/SH/1gAAAJQBAAALAAAAAAAAAAAAAAAAAC8B AABfcmVscy8ucmVsc1BLAQItABQABgAIAAAAIQAbqA6EiAMAAPwPAAAOAAAAAAAAAAAAAAAAAC4C AABkcnMvZTJvRG9jLnhtbFBLAQItABQABgAIAAAAIQA1guYq3QAAAAcBAAAPAAAAAAAAAAAAAAAA AOIFAABkcnMvZG93bnJldi54bWxQSwUGAAAAAAQABADzAAAA7AYAAAAA ">
                <v:group id="Group 60" o:spid="_x0000_s1027" style="position:absolute;left:2479;top:6971;width:1139;height:900" coordorigin="2479,6971" coordsize="1139,900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NzeYnssAAADiAAAADwAAAGRycy9kb3ducmV2LnhtbESPT2vCQBTE74V+h+UV vOkmEf+lriKipQcpVAXp7ZF9JsHs25Bdk/jtuwWhx2FmfsMs172pREuNKy0riEcRCOLM6pJzBefT fjgH4TyyxsoyKXiQg/Xq9WWJqbYdf1N79LkIEHYpKii8r1MpXVaQQTeyNXHwrrYx6INscqkb7ALc VDKJoqk0WHJYKLCmbUHZ7Xg3Cj467DbjeNcebtft4+c0+bocYlJq8NZv3kF46v1/+Nn+1Aom03ES zxezBP4uhTsgV78AAAD//wMAUEsBAi0AFAAGAAgAAAAhAKL4T1MEAQAA7AEAABMAAAAAAAAAAAAA AAAAAAAAAFtDb250ZW50X1R5cGVzXS54bWxQSwECLQAUAAYACAAAACEAbAbV/tgAAACZAQAACwAA AAAAAAAAAAAAAAA1AQAAX3JlbHMvLnJlbHNQSwECLQAUAAYACAAAACEAMy8FnkEAAAA5AAAAFQAA AAAAAAAAAAAAAAA2AgAAZHJzL2dyb3Vwc2hhcGV4bWwueG1sUEsBAi0AFAAGAAgAAAAhADc3mJ7L AAAA4gAAAA8AAAAAAAAAAAAAAAAAqgIAAGRycy9kb3ducmV2LnhtbFBLBQYAAAAABAAEAPoAAACi AwAAAAA= ">
                  <v:line id="Line 61" o:spid="_x0000_s1028" style="position:absolute;visibility:visible;mso-wrap-style:square" from="2479,6971" to="2479,7871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CsxSo8wAAADiAAAADwAAAGRycy9kb3ducmV2LnhtbESPQUsDMRSE70L/Q3iCN5u11ljWpqUo QutBbC20x9fNc3fr5mVJ4u76740geBxm5htmvhxsIzryoXas4WacgSAunKm51LB/f76egQgR2WDj mDR8U4DlYnQxx9y4nrfU7WIpEoRDjhqqGNtcylBUZDGMXUucvA/nLcYkfSmNxz7BbSMnWaakxZrT QoUtPVZUfO6+rIbX2zfVrTYv6+GwUafiaXs6nnuv9dXlsHoAEWmI/+G/9tpomE6y+6lS6g5+L6U7 IBc/AAAA//8DAFBLAQItABQABgAIAAAAIQD+JeulAAEAAOoBAAATAAAAAAAAAAAAAAAAAAAAAABb Q29udGVudF9UeXBlc10ueG1sUEsBAi0AFAAGAAgAAAAhAJYFM1jUAAAAlwEAAAsAAAAAAAAAAAAA AAAAMQEAAF9yZWxzLy5yZWxzUEsBAi0AFAAGAAgAAAAhADMvBZ5BAAAAOQAAABQAAAAAAAAAAAAA AAAALgIAAGRycy9jb25uZWN0b3J4bWwueG1sUEsBAi0AFAAGAAgAAAAhAArMUqPMAAAA4gAAAA8A AAAAAAAAAAAAAAAAoQIAAGRycy9kb3ducmV2LnhtbFBLBQYAAAAABAAEAPkAAACaAwAAAAA= "/>
                  <v:line id="Line 62" o:spid="_x0000_s1029" style="position:absolute;visibility:visible;mso-wrap-style:square" from="2479,7871" to="3618,7871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vK5gocwAAADjAAAADwAAAGRycy9kb3ducmV2LnhtbESPT2vCQBDF74V+h2UKvdWNWkKJriIt Be1B/Ad6HLNjkjY7G3a3SfrtXUHocea995s303lvatGS85VlBcNBAoI4t7riQsFh//nyBsIHZI21 ZVLwRx7ms8eHKWbadryldhcKESHsM1RQhtBkUvq8JIN+YBviqF2sMxji6AqpHXYRbmo5SpJUGqw4 XiixofeS8p/dr1GwHm/SdrH6WvbHVXrOP7bn03fnlHp+6hcTEIH68G++p5c61o/I13EyHKVw+yku QM6uAAAA//8DAFBLAQItABQABgAIAAAAIQD+JeulAAEAAOoBAAATAAAAAAAAAAAAAAAAAAAAAABb Q29udGVudF9UeXBlc10ueG1sUEsBAi0AFAAGAAgAAAAhAJYFM1jUAAAAlwEAAAsAAAAAAAAAAAAA AAAAMQEAAF9yZWxzLy5yZWxzUEsBAi0AFAAGAAgAAAAhADMvBZ5BAAAAOQAAABQAAAAAAAAAAAAA AAAALgIAAGRycy9jb25uZWN0b3J4bWwueG1sUEsBAi0AFAAGAAgAAAAhALyuYKHMAAAA4wAAAA8A AAAAAAAAAAAAAAAAoQIAAGRycy9kb3ducmV2LnhtbFBLBQYAAAAABAAEAPkAAACaAwAAAAA= "/>
                </v:group>
                <v:group id="Group 63" o:spid="_x0000_s1030" style="position:absolute;left:2472;top:7635;width:290;height:221;rotation:180" coordorigin="2479,6971" coordsize="1139,900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9MEGk8oAAADjAAAADwAAAGRycy9kb3ducmV2LnhtbESPT0/DMAzF70h8h8hI 3FjasVEoy6YJCdET0v5IXK3GawqNUyVhK98eH5A42u/5vZ9Xm8kP6kwx9YENlLMCFHEbbM+dgePh 9e4RVMrIFofAZOCHEmzW11crrG248I7O+9wpCeFUowGX81hrnVpHHtMsjMSinUL0mGWMnbYRLxLu Bz0vigftsWdpcDjSi6P2a//tDdhFuj9S02zj/P3zsOyXb647fRhzezNtn0FlmvK/+e+6sYK/qKry qaxKgZafZAF6/QsAAP//AwBQSwECLQAUAAYACAAAACEAovhPUwQBAADsAQAAEwAAAAAAAAAAAAAA AAAAAAAAW0NvbnRlbnRfVHlwZXNdLnhtbFBLAQItABQABgAIAAAAIQBsBtX+2AAAAJkBAAALAAAA AAAAAAAAAAAAADUBAABfcmVscy8ucmVsc1BLAQItABQABgAIAAAAIQAzLwWeQQAAADkAAAAVAAAA AAAAAAAAAAAAADYCAABkcnMvZ3JvdXBzaGFwZXhtbC54bWxQSwECLQAUAAYACAAAACEA9MEGk8oA AADjAAAADwAAAAAAAAAAAAAAAACqAgAAZHJzL2Rvd25yZXYueG1sUEsFBgAAAAAEAAQA+gAAAKED AAAAAA== ">
                  <v:line id="Line 64" o:spid="_x0000_s1031" style="position:absolute;visibility:visible;mso-wrap-style:square" from="2479,6971" to="2479,7871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hWRdfcoAAADiAAAADwAAAGRycy9kb3ducmV2LnhtbESPX2vCMBTF3wf7DuEOfNNUmd3sjCID wQfnWB17vjTXtrO5qUms9dsvgrDHw/nz48yXvWlER87XlhWMRwkI4sLqmksF3/v18BWED8gaG8uk 4EoelovHhzlm2l74i7o8lCKOsM9QQRVCm0npi4oM+pFtiaN3sM5giNKVUju8xHHTyEmSpNJgzZFQ YUvvFRXH/Gwityi37vTze+w3h4/t+sTdbLf/VGrw1K/eQATqw3/43t5oBbMkfR5PX9IUbpfiHZCL PwAAAP//AwBQSwECLQAUAAYACAAAACEA/iXrpQABAADqAQAAEwAAAAAAAAAAAAAAAAAAAAAAW0Nv bnRlbnRfVHlwZXNdLnhtbFBLAQItABQABgAIAAAAIQCWBTNY1AAAAJcBAAALAAAAAAAAAAAAAAAA ADEBAABfcmVscy8ucmVsc1BLAQItABQABgAIAAAAIQAzLwWeQQAAADkAAAAUAAAAAAAAAAAAAAAA AC4CAABkcnMvY29ubmVjdG9yeG1sLnhtbFBLAQItABQABgAIAAAAIQCFZF19ygAAAOIAAAAPAAAA AAAAAAAAAAAAAKECAABkcnMvZG93bnJldi54bWxQSwUGAAAAAAQABAD5AAAAmAMAAAAA ">
                    <v:stroke dashstyle="dash"/>
                  </v:line>
                  <v:line id="Line 65" o:spid="_x0000_s1032" style="position:absolute;visibility:visible;mso-wrap-style:square" from="2479,7871" to="3618,7871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Wy5xocYAAADiAAAADwAAAGRycy9kb3ducmV2LnhtbERPXWvCMBR9H+w/hDvwbaaKiuuMIoLg g5tYZc+X5tp2Njc1yWr992Yg+Hg437NFZ2rRkvOVZQWDfgKCOLe64kLB8bB+n4LwAVljbZkU3MjD Yv76MsNU2yvvqc1CIWII+xQVlCE0qZQ+L8mg79uGOHIn6wyGCF0htcNrDDe1HCbJRBqsODaU2NCq pPyc/ZnYmxdbd/n5PXeb09d2feH24/uwU6r31i0/QQTqwlP8cG90nD9OhtPBeDSB/0sRg5zfAQ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FsucaHGAAAA4gAAAA8AAAAAAAAA AAAAAAAAoQIAAGRycy9kb3ducmV2LnhtbFBLBQYAAAAABAAEAPkAAACUAwAAAAA= ">
                    <v:stroke dashstyle="dash"/>
                  </v:line>
                </v:group>
              </v:group>
            </w:pict>
          </mc:Fallback>
        </mc:AlternateContent>
      </w:r>
    </w:p>
    <w:p w14:paraId="2502B51A" w14:textId="77777777" w:rsidR="00C831B6" w:rsidRPr="009576CE" w:rsidRDefault="00C831B6" w:rsidP="00C831B6">
      <w:pPr>
        <w:spacing w:line="360" w:lineRule="auto"/>
        <w:rPr>
          <w:b/>
          <w:noProof/>
          <w:szCs w:val="28"/>
          <w:lang w:val="en-GB"/>
        </w:rPr>
      </w:pPr>
      <w:r w:rsidRPr="009576CE">
        <w:rPr>
          <w:b/>
          <w:noProof/>
          <w:szCs w:val="28"/>
        </w:rPr>
        <mc:AlternateContent>
          <mc:Choice Requires="wpg">
            <w:drawing>
              <wp:anchor distT="0" distB="0" distL="114300" distR="114300" simplePos="0" relativeHeight="251669504" behindDoc="0" locked="0" layoutInCell="1" allowOverlap="1" wp14:anchorId="581952AE" wp14:editId="5E85D0C0">
                <wp:simplePos x="0" y="0"/>
                <wp:positionH relativeFrom="column">
                  <wp:posOffset>1616710</wp:posOffset>
                </wp:positionH>
                <wp:positionV relativeFrom="paragraph">
                  <wp:posOffset>30480</wp:posOffset>
                </wp:positionV>
                <wp:extent cx="1403985" cy="128270"/>
                <wp:effectExtent l="6985" t="11430" r="8255" b="12700"/>
                <wp:wrapNone/>
                <wp:docPr id="21" name="Group 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403985" cy="128270"/>
                          <a:chOff x="4221" y="7489"/>
                          <a:chExt cx="2211" cy="202"/>
                        </a:xfrm>
                      </wpg:grpSpPr>
                      <wps:wsp>
                        <wps:cNvPr id="22" name="Line 47"/>
                        <wps:cNvCnPr>
                          <a:cxnSpLocks noChangeShapeType="1"/>
                        </wps:cNvCnPr>
                        <wps:spPr bwMode="auto">
                          <a:xfrm>
                            <a:off x="4221" y="7691"/>
                            <a:ext cx="2211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" name="Freeform 48"/>
                        <wps:cNvSpPr>
                          <a:spLocks/>
                        </wps:cNvSpPr>
                        <wps:spPr bwMode="auto">
                          <a:xfrm>
                            <a:off x="5092" y="7489"/>
                            <a:ext cx="402" cy="180"/>
                          </a:xfrm>
                          <a:custGeom>
                            <a:avLst/>
                            <a:gdLst>
                              <a:gd name="T0" fmla="*/ 0 w 402"/>
                              <a:gd name="T1" fmla="*/ 180 h 180"/>
                              <a:gd name="T2" fmla="*/ 201 w 402"/>
                              <a:gd name="T3" fmla="*/ 0 h 180"/>
                              <a:gd name="T4" fmla="*/ 402 w 402"/>
                              <a:gd name="T5" fmla="*/ 180 h 18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402" h="180">
                                <a:moveTo>
                                  <a:pt x="0" y="180"/>
                                </a:moveTo>
                                <a:cubicBezTo>
                                  <a:pt x="67" y="90"/>
                                  <a:pt x="134" y="0"/>
                                  <a:pt x="201" y="0"/>
                                </a:cubicBezTo>
                                <a:cubicBezTo>
                                  <a:pt x="268" y="0"/>
                                  <a:pt x="368" y="150"/>
                                  <a:pt x="402" y="180"/>
                                </a:cubicBezTo>
                              </a:path>
                            </a:pathLst>
                          </a:custGeom>
                          <a:noFill/>
                          <a:ln w="9525" cap="flat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1" o:spid="_x0000_s1026" style="position:absolute;margin-left:127.3pt;margin-top:2.4pt;width:110.55pt;height:10.1pt;z-index:251669504" coordorigin="4221,7489" coordsize="2211,202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CZiGA1NwQAALoLAAAOAAAAZHJzL2Uyb0RvYy54bWzUVllv4zYQfi/Q/0DosYCjw/IlRFlsfQQF 0t0A6/4AmqIOVCJVUj6yRf97h0NJltxNG6RAgfpBJjmjTzPfHJz7D5eqJCeudCFF7Ph3nkO4YDIp RBY7v+x3k6VDdENFQkspeOy8cO18ePj+u/tzHfFA5rJMuCIAInR0rmMnb5o6cl3Ncl5RfSdrLkCY SlXRBrYqcxNFz4BelW7geXP3LFVSK8m41nC6sULnAfHTlLPmc5pq3pAydsC2Bp8KnwfzdB/uaZQp WucFa82g77CiooWAj/ZQG9pQclTFX6CqgimpZdrcMVm5Mk0LxtEH8Mb3brx5VPJYoy9ZdM7qniag 9oand8OyT6dnRYokdgLfIYJWECP8LIE9kHOuswh0HlX9pX5W1kNYPkn2qwaxeys3+8wqk8P5Z5kA Hj02Esm5pKoyEOA2uWAMXvoY8EtDGBz6oTddLWcOYSDzg2WwaIPEcoikeS0MjKkgXYTLlQ0gy7ft 6yADoXk38AIjdGlkP4umtqYZvyDf9JVS/e8o/ZLTmmOktKGrozToKH0qBCfhwjKKKmth6WQX0dJJ hFznVGQcwfYvNVCHMQDLB6+YjYZY/CO9V57mK8ShUUfylSUkt+eIRrXSzSOXFTGL2CnBbgwdPT3p xtLZqZhICrkryhLOaVQKco6d1SyY4QtalkVihEamVXZYl4qcqClD/LWxGalBuosEwXJOk227bmhR 2jXYWQqDB36AOe3K1tnvK2+1XW6X4SQM5ttJ6G02k4+7dTiZ7/zFbDPdrNcb/w9jmh9GeZEkXBjr upr3w7clQNt9bLX2Vd/T4I7RMf3A2O4fjcZwmgjaLDzI5OVZGWrbnPyvknPaJedOcW46LAmXgwTt 6l0Pix3z0ErenIczbwV1MKrXLg9DqFFb6MvbRGRHm4gmyF3yQXtN2rhnSdus9tDV06qEpv2DSzxy JgYTc+iqAh2hV/GXHskJPG+VwJJeCXrxt5GAs17pFZxwoAK2fBsH+luPM7IIUrz3kea25mgETaL1 G1YEeoRpm4aZWmrTEg0JQPDetgvUN9JXlG009lPDAHwPtP5GGdwxyLOhsn2ptUjBHXt7uyqHwO16 sBTXtDGOoLmwNF0C455De4MwmPNKnvheokZzvRnaIMHXrnJ2PBTsR/51qD1foI2rNqQ1QvhTa/no EOKKql2yjdHGOwsTzGGAAQJGMNP20J+NjtEr0L3aPUQENwwTSHlPiWFykOh9Hxm1U8IoTEZpSRsk a9Qy39hZTc/eUJ3bDpzAysbmf9txXydhh782XQdq727NREk7NsKYC4tcqq8OOcPIGDv6tyNV3CHl TwIGiJUfhmbGxE04WwSwUUPJYSihggFU7DQOFLRZrhs7lx5rVWQ5fMnHcAv5EeantMDb1zRde2EM 7wscbWBAxNxqh1kzgQ73qH8duR/+BAAA//8DAFBLAwQUAAYACAAAACEAVkR+wN4AAAAIAQAADwAA AGRycy9kb3ducmV2LnhtbEyPQUvDQBCF74L/YRnBm92kJq3EbEop6qkItoJ422anSWh2NmS3Sfrv nZ7scfgeb76XrybbigF73zhSEM8iEEilMw1VCr73708vIHzQZHTrCBVc0MOquL/LdWbcSF847EIl uIR8phXUIXSZlL6s0Wo/cx0Ss6PrrQ589pU0vR653LZyHkULaXVD/KHWHW5qLE+7s1XwMepx/Ry/ DdvTcXP53aefP9sYlXp8mNavIAJO4T8MV31Wh4KdDu5MxotWwTxNFhxVkPAC5skyXYI4XEEEssjl 7YDiDwAA//8DAFBLAQItABQABgAIAAAAIQC2gziS/gAAAOEBAAATAAAAAAAAAAAAAAAAAAAAAABb Q29udGVudF9UeXBlc10ueG1sUEsBAi0AFAAGAAgAAAAhADj9If/WAAAAlAEAAAsAAAAAAAAAAAAA AAAALwEAAF9yZWxzLy5yZWxzUEsBAi0AFAAGAAgAAAAhAJmIYDU3BAAAugsAAA4AAAAAAAAAAAAA AAAALgIAAGRycy9lMm9Eb2MueG1sUEsBAi0AFAAGAAgAAAAhAFZEfsDeAAAACAEAAA8AAAAAAAAA AAAAAAAAkQYAAGRycy9kb3ducmV2LnhtbFBLBQYAAAAABAAEAPMAAACcBwAAAAA= ">
                <v:line id="Line 47" o:spid="_x0000_s1027" style="position:absolute;visibility:visible;mso-wrap-style:square" from="4221,7691" to="6432,7691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6tP62cUAAADbAAAADwAAAGRycy9kb3ducmV2LnhtbESPQWvCQBSE7wX/w/IKvdVNUwiSuooo BfUgagvt8Zl9TVKzb8PuNon/3hWEHoeZ+YaZzgfTiI6cry0reBknIIgLq2suFXx+vD9PQPiArLGx TAou5GE+Gz1MMde25wN1x1CKCGGfo4IqhDaX0hcVGfRj2xJH78c6gyFKV0rtsI9w08g0STJpsOa4 UGFLy4qK8/HPKNi97rNusdmuh69NdipWh9P3b++UenocFm8gAg3hP3xvr7WCNIXbl/gD5OwK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6tP62cUAAADbAAAADwAAAAAAAAAA AAAAAAChAgAAZHJzL2Rvd25yZXYueG1sUEsFBgAAAAAEAAQA+QAAAJMDAAAAAA== "/>
                <v:shape id="Freeform 48" o:spid="_x0000_s1028" style="position:absolute;left:5092;top:7489;width:402;height:180;visibility:visible;mso-wrap-style:square;v-text-anchor:top" coordsize="402,180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cG8bLcUA AADbAAAADwAAAGRycy9kb3ducmV2LnhtbESPzWrDMBCE74W+g9hCLyWR40IITpRQAqE99GInh+S2 sTa2qbUSlvzTPn1VKOQ4zMw3zGY3mVYM1PnGsoLFPAFBXFrdcKXgdDzMViB8QNbYWiYF3+Rht318 2GCm7cg5DUWoRISwz1BBHYLLpPRlTQb93Dri6N1sZzBE2VVSdzhGuGllmiRLabDhuFCjo31N5VfR m0hxoX+/FIuzeymu+Y2WKf58GqWen6a3NYhAU7iH/9sfWkH6Cn9f4g+Q218AAAD//wMAUEsBAi0A FAAGAAgAAAAhAPD3irv9AAAA4gEAABMAAAAAAAAAAAAAAAAAAAAAAFtDb250ZW50X1R5cGVzXS54 bWxQSwECLQAUAAYACAAAACEAMd1fYdIAAACPAQAACwAAAAAAAAAAAAAAAAAuAQAAX3JlbHMvLnJl bHNQSwECLQAUAAYACAAAACEAMy8FnkEAAAA5AAAAEAAAAAAAAAAAAAAAAAApAgAAZHJzL3NoYXBl eG1sLnhtbFBLAQItABQABgAIAAAAIQBwbxstxQAAANsAAAAPAAAAAAAAAAAAAAAAAJgCAABkcnMv ZG93bnJldi54bWxQSwUGAAAAAAQABAD1AAAAigMAAAAA " path="m,180c67,90,134,,201,v67,,167,150,201,180e" filled="f">
                  <v:stroke dashstyle="dash"/>
                  <v:path arrowok="t" o:connecttype="custom" o:connectlocs="0,180;201,0;402,180" o:connectangles="0,0,0"/>
                </v:shape>
              </v:group>
            </w:pict>
          </mc:Fallback>
        </mc:AlternateContent>
      </w:r>
    </w:p>
    <w:p w14:paraId="73EA6CF3" w14:textId="77777777" w:rsidR="00C831B6" w:rsidRPr="009576CE" w:rsidRDefault="00C831B6" w:rsidP="00C831B6">
      <w:pPr>
        <w:spacing w:line="360" w:lineRule="auto"/>
        <w:rPr>
          <w:noProof/>
          <w:szCs w:val="28"/>
          <w:lang w:val="en-GB"/>
        </w:rPr>
      </w:pPr>
      <w:r w:rsidRPr="009576CE">
        <w:rPr>
          <w:noProof/>
          <w:szCs w:val="28"/>
          <w:lang w:val="en-GB"/>
        </w:rPr>
        <w:t xml:space="preserve">    a. Góc..............         b. Góc..............               c. Góc..............              d. Góc..............</w:t>
      </w:r>
    </w:p>
    <w:p w14:paraId="0362A390" w14:textId="77777777" w:rsidR="00C831B6" w:rsidRPr="009576CE" w:rsidRDefault="00C831B6" w:rsidP="00C831B6">
      <w:pPr>
        <w:tabs>
          <w:tab w:val="left" w:leader="dot" w:pos="9923"/>
        </w:tabs>
        <w:spacing w:after="0" w:line="276" w:lineRule="auto"/>
        <w:jc w:val="thaiDistribute"/>
        <w:rPr>
          <w:rFonts w:cs="Times New Roman"/>
          <w:b/>
          <w:bCs/>
          <w:iCs/>
          <w:noProof/>
          <w:color w:val="4472C4" w:themeColor="accent1"/>
          <w:szCs w:val="28"/>
          <w:lang w:val="en-GB"/>
        </w:rPr>
      </w:pPr>
      <w:r w:rsidRPr="009576CE">
        <w:rPr>
          <w:rFonts w:cs="Times New Roman"/>
          <w:b/>
          <w:bCs/>
          <w:iCs/>
          <w:noProof/>
          <w:color w:val="4472C4" w:themeColor="accent1"/>
          <w:szCs w:val="28"/>
          <w:lang w:val="en-GB"/>
        </w:rPr>
        <w:t>Bài 12. Mảnh vườn nhà bác Nam có dạng hình chữ nhật, chiều dài là 81 m và chiều dài gấp chín lần chiều rộng. Trong mảnh vườn đó, bác dành 360 m</w:t>
      </w:r>
      <w:r w:rsidRPr="009576CE">
        <w:rPr>
          <w:rFonts w:cs="Times New Roman"/>
          <w:b/>
          <w:bCs/>
          <w:iCs/>
          <w:noProof/>
          <w:color w:val="4472C4" w:themeColor="accent1"/>
          <w:szCs w:val="28"/>
          <w:vertAlign w:val="superscript"/>
          <w:lang w:val="en-GB"/>
        </w:rPr>
        <w:t>2</w:t>
      </w:r>
      <w:r w:rsidRPr="009576CE">
        <w:rPr>
          <w:rFonts w:cs="Times New Roman"/>
          <w:b/>
          <w:bCs/>
          <w:iCs/>
          <w:noProof/>
          <w:color w:val="4472C4" w:themeColor="accent1"/>
          <w:szCs w:val="28"/>
          <w:lang w:val="en-GB"/>
        </w:rPr>
        <w:t xml:space="preserve"> để trồng rau, còn lại là trồng cây ăn quả. Hỏi diện tích để trồng cây ăn quả ở khu vườn đó là bao nhiêu mét vuông?</w:t>
      </w:r>
    </w:p>
    <w:p w14:paraId="7A297365" w14:textId="77777777" w:rsidR="00C831B6" w:rsidRPr="00F35F50" w:rsidRDefault="00C831B6" w:rsidP="00C831B6">
      <w:pPr>
        <w:tabs>
          <w:tab w:val="left" w:pos="4005"/>
        </w:tabs>
        <w:spacing w:before="120" w:after="120" w:line="240" w:lineRule="auto"/>
        <w:jc w:val="center"/>
        <w:rPr>
          <w:rFonts w:cs="Times New Roman"/>
          <w:b/>
          <w:bCs/>
          <w:iCs/>
          <w:noProof/>
          <w:szCs w:val="28"/>
          <w:lang w:val="en-GB"/>
        </w:rPr>
      </w:pPr>
      <w:r w:rsidRPr="00F35F50">
        <w:rPr>
          <w:rFonts w:cs="Times New Roman"/>
          <w:b/>
          <w:bCs/>
          <w:iCs/>
          <w:noProof/>
          <w:szCs w:val="28"/>
          <w:lang w:val="en-GB"/>
        </w:rPr>
        <w:t>Bài giải</w:t>
      </w:r>
    </w:p>
    <w:p w14:paraId="233CF0B7" w14:textId="77777777" w:rsidR="00C831B6" w:rsidRPr="009576CE" w:rsidRDefault="00C831B6" w:rsidP="00C831B6">
      <w:pPr>
        <w:tabs>
          <w:tab w:val="left" w:leader="dot" w:pos="9923"/>
        </w:tabs>
        <w:spacing w:after="0" w:line="360" w:lineRule="auto"/>
        <w:jc w:val="thaiDistribute"/>
        <w:rPr>
          <w:rFonts w:cs="Times New Roman"/>
          <w:iCs/>
          <w:noProof/>
          <w:sz w:val="25"/>
          <w:szCs w:val="25"/>
          <w:lang w:val="en-GB"/>
        </w:rPr>
      </w:pPr>
      <w:r w:rsidRPr="009576CE">
        <w:rPr>
          <w:rFonts w:cs="Times New Roman"/>
          <w:iCs/>
          <w:noProof/>
          <w:sz w:val="25"/>
          <w:szCs w:val="25"/>
          <w:lang w:val="en-GB"/>
        </w:rPr>
        <w:tab/>
      </w:r>
    </w:p>
    <w:p w14:paraId="73EB5C3E" w14:textId="77777777" w:rsidR="00C831B6" w:rsidRPr="009576CE" w:rsidRDefault="00C831B6" w:rsidP="00C831B6">
      <w:pPr>
        <w:tabs>
          <w:tab w:val="left" w:leader="dot" w:pos="9923"/>
        </w:tabs>
        <w:spacing w:after="0" w:line="360" w:lineRule="auto"/>
        <w:jc w:val="thaiDistribute"/>
        <w:rPr>
          <w:rFonts w:cs="Times New Roman"/>
          <w:iCs/>
          <w:noProof/>
          <w:sz w:val="25"/>
          <w:szCs w:val="25"/>
          <w:lang w:val="en-GB"/>
        </w:rPr>
      </w:pPr>
      <w:r w:rsidRPr="009576CE">
        <w:rPr>
          <w:rFonts w:cs="Times New Roman"/>
          <w:iCs/>
          <w:noProof/>
          <w:sz w:val="25"/>
          <w:szCs w:val="25"/>
          <w:lang w:val="en-GB"/>
        </w:rPr>
        <w:tab/>
      </w:r>
    </w:p>
    <w:p w14:paraId="273EA678" w14:textId="77777777" w:rsidR="00C831B6" w:rsidRPr="00685FF4" w:rsidRDefault="00C831B6" w:rsidP="00C831B6">
      <w:pPr>
        <w:tabs>
          <w:tab w:val="left" w:leader="dot" w:pos="9923"/>
        </w:tabs>
        <w:spacing w:after="0" w:line="360" w:lineRule="auto"/>
        <w:jc w:val="thaiDistribute"/>
        <w:rPr>
          <w:rFonts w:cs="Times New Roman"/>
          <w:iCs/>
          <w:noProof/>
          <w:sz w:val="25"/>
          <w:szCs w:val="25"/>
          <w:lang w:val="en-GB"/>
        </w:rPr>
      </w:pPr>
      <w:r w:rsidRPr="009576CE">
        <w:rPr>
          <w:rFonts w:cs="Times New Roman"/>
          <w:iCs/>
          <w:noProof/>
          <w:sz w:val="25"/>
          <w:szCs w:val="25"/>
          <w:lang w:val="en-GB"/>
        </w:rPr>
        <w:tab/>
      </w:r>
      <w:r w:rsidRPr="009576CE">
        <w:rPr>
          <w:rFonts w:cs="Times New Roman"/>
          <w:iCs/>
          <w:noProof/>
          <w:sz w:val="25"/>
          <w:szCs w:val="25"/>
          <w:lang w:val="en-GB"/>
        </w:rPr>
        <w:tab/>
      </w:r>
    </w:p>
    <w:p w14:paraId="3C1303F2" w14:textId="77777777" w:rsidR="00C831B6" w:rsidRPr="00C831B6" w:rsidRDefault="00C831B6" w:rsidP="00C831B6">
      <w:pPr>
        <w:rPr>
          <w:rFonts w:eastAsia="Calibri" w:cs="Times New Roman"/>
          <w:lang w:val="vi-VN"/>
        </w:rPr>
      </w:pPr>
      <w:bookmarkStart w:id="0" w:name="_GoBack"/>
      <w:bookmarkEnd w:id="0"/>
      <w:r w:rsidRPr="00C831B6">
        <w:rPr>
          <w:rFonts w:eastAsia="Calibri" w:cs="Times New Roman"/>
          <w:noProof/>
        </w:rPr>
        <w:lastRenderedPageBreak/>
        <mc:AlternateContent>
          <mc:Choice Requires="wpg">
            <w:drawing>
              <wp:anchor distT="0" distB="0" distL="114300" distR="114300" simplePos="0" relativeHeight="251675648" behindDoc="0" locked="0" layoutInCell="1" allowOverlap="1" wp14:anchorId="723534BB" wp14:editId="7E34CBB6">
                <wp:simplePos x="0" y="0"/>
                <wp:positionH relativeFrom="column">
                  <wp:posOffset>-1040130</wp:posOffset>
                </wp:positionH>
                <wp:positionV relativeFrom="paragraph">
                  <wp:posOffset>9969500</wp:posOffset>
                </wp:positionV>
                <wp:extent cx="9771380" cy="1578610"/>
                <wp:effectExtent l="0" t="0" r="1270" b="0"/>
                <wp:wrapNone/>
                <wp:docPr id="1477133476" name="Group 147713347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9771380" cy="1578610"/>
                          <a:chOff x="0" y="0"/>
                          <a:chExt cx="9771496" cy="1578668"/>
                        </a:xfrm>
                      </wpg:grpSpPr>
                      <wpg:grpSp>
                        <wpg:cNvPr id="1994789251" name="Group 1994789251"/>
                        <wpg:cNvGrpSpPr/>
                        <wpg:grpSpPr>
                          <a:xfrm>
                            <a:off x="0" y="0"/>
                            <a:ext cx="9771496" cy="1578668"/>
                            <a:chOff x="0" y="0"/>
                            <a:chExt cx="9771496" cy="1578668"/>
                          </a:xfrm>
                        </wpg:grpSpPr>
                        <wps:wsp>
                          <wps:cNvPr id="560069861" name="TextBox 4"/>
                          <wps:cNvSpPr txBox="1"/>
                          <wps:spPr>
                            <a:xfrm>
                              <a:off x="0" y="0"/>
                              <a:ext cx="2267993" cy="1240889"/>
                            </a:xfrm>
                            <a:prstGeom prst="rect">
                              <a:avLst/>
                            </a:prstGeom>
                          </wps:spPr>
                          <wps:bodyPr lIns="50800" tIns="50800" rIns="50800" bIns="50800" rtlCol="0" anchor="ctr"/>
                        </wps:wsp>
                        <wps:wsp>
                          <wps:cNvPr id="1302000472" name="Freeform 17"/>
                          <wps:cNvSpPr/>
                          <wps:spPr>
                            <a:xfrm>
                              <a:off x="491837" y="277091"/>
                              <a:ext cx="2710815" cy="745490"/>
                            </a:xfrm>
                            <a:custGeom>
                              <a:avLst/>
                              <a:gdLst/>
                              <a:ahLst/>
                              <a:cxnLst/>
                              <a:rect l="l" t="t" r="r" b="b"/>
                              <a:pathLst>
                                <a:path w="2711082" h="745548">
                                  <a:moveTo>
                                    <a:pt x="0" y="0"/>
                                  </a:moveTo>
                                  <a:lnTo>
                                    <a:pt x="2711082" y="0"/>
                                  </a:lnTo>
                                  <a:lnTo>
                                    <a:pt x="2711082" y="745547"/>
                                  </a:lnTo>
                                  <a:lnTo>
                                    <a:pt x="0" y="745547"/>
                                  </a:lnTo>
                                  <a:lnTo>
                                    <a:pt x="0" y="0"/>
                                  </a:lnTo>
                                  <a:close/>
                                </a:path>
                              </a:pathLst>
                            </a:custGeom>
                            <a:blipFill>
                              <a:blip r:embed="rId9"/>
                              <a:stretch>
                                <a:fillRect/>
                              </a:stretch>
                            </a:blipFill>
                          </wps:spPr>
                          <wps:bodyPr/>
                        </wps:wsp>
                        <wps:wsp>
                          <wps:cNvPr id="1092726731" name="TextBox 18"/>
                          <wps:cNvSpPr txBox="1"/>
                          <wps:spPr>
                            <a:xfrm>
                              <a:off x="678873" y="1136073"/>
                              <a:ext cx="6946900" cy="442595"/>
                            </a:xfrm>
                            <a:prstGeom prst="rect">
                              <a:avLst/>
                            </a:prstGeom>
                          </wps:spPr>
                          <wps:txbx>
                            <w:txbxContent>
                              <w:p w14:paraId="51C4F46D" w14:textId="77777777" w:rsidR="00C831B6" w:rsidRPr="001F586E" w:rsidRDefault="00C831B6" w:rsidP="00C831B6">
                                <w:pPr>
                                  <w:spacing w:line="537" w:lineRule="exact"/>
                                  <w:jc w:val="center"/>
                                  <w:rPr>
                                    <w:rFonts w:ascii="UTM Avo" w:hAnsi="UTM Avo" w:cs="Times New Roman"/>
                                    <w:szCs w:val="28"/>
                                    <w:lang w:val="vi-VN"/>
                                  </w:rPr>
                                </w:pPr>
                                <w:r w:rsidRPr="001F586E">
                                  <w:rPr>
                                    <w:rFonts w:ascii="UTM Avo" w:hAnsi="UTM Avo"/>
                                    <w:kern w:val="24"/>
                                    <w:szCs w:val="28"/>
                                    <w:lang w:val="vi-VN"/>
                                  </w:rPr>
                                  <w:t>Họ và tên: ___________________________   Lớp: _______</w:t>
                                </w:r>
                              </w:p>
                            </w:txbxContent>
                          </wps:txbx>
                          <wps:bodyPr lIns="0" tIns="0" rIns="0" bIns="0" rtlCol="0" anchor="t">
                            <a:spAutoFit/>
                          </wps:bodyPr>
                        </wps:wsp>
                        <wps:wsp>
                          <wps:cNvPr id="1738462572" name="Freeform 6"/>
                          <wps:cNvSpPr/>
                          <wps:spPr>
                            <a:xfrm>
                              <a:off x="3338946" y="297873"/>
                              <a:ext cx="6432550" cy="745490"/>
                            </a:xfrm>
                            <a:custGeom>
                              <a:avLst/>
                              <a:gdLst/>
                              <a:ahLst/>
                              <a:cxnLst/>
                              <a:rect l="l" t="t" r="r" b="b"/>
                              <a:pathLst>
                                <a:path w="2305467" h="158022">
                                  <a:moveTo>
                                    <a:pt x="44528" y="0"/>
                                  </a:moveTo>
                                  <a:lnTo>
                                    <a:pt x="2260939" y="0"/>
                                  </a:lnTo>
                                  <a:cubicBezTo>
                                    <a:pt x="2285531" y="0"/>
                                    <a:pt x="2305467" y="19936"/>
                                    <a:pt x="2305467" y="44528"/>
                                  </a:cubicBezTo>
                                  <a:lnTo>
                                    <a:pt x="2305467" y="113494"/>
                                  </a:lnTo>
                                  <a:cubicBezTo>
                                    <a:pt x="2305467" y="138086"/>
                                    <a:pt x="2285531" y="158022"/>
                                    <a:pt x="2260939" y="158022"/>
                                  </a:cubicBezTo>
                                  <a:lnTo>
                                    <a:pt x="44528" y="158022"/>
                                  </a:lnTo>
                                  <a:cubicBezTo>
                                    <a:pt x="19936" y="158022"/>
                                    <a:pt x="0" y="138086"/>
                                    <a:pt x="0" y="113494"/>
                                  </a:cubicBezTo>
                                  <a:lnTo>
                                    <a:pt x="0" y="44528"/>
                                  </a:lnTo>
                                  <a:cubicBezTo>
                                    <a:pt x="0" y="19936"/>
                                    <a:pt x="19936" y="0"/>
                                    <a:pt x="44528" y="0"/>
                                  </a:cubicBezTo>
                                  <a:close/>
                                </a:path>
                              </a:pathLst>
                            </a:custGeom>
                            <a:solidFill>
                              <a:srgbClr val="D0C3F1"/>
                            </a:solidFill>
                          </wps:spPr>
                          <wps:bodyPr/>
                        </wps:wsp>
                      </wpg:grpSp>
                      <wps:wsp>
                        <wps:cNvPr id="2091883364" name="TextBox 14"/>
                        <wps:cNvSpPr txBox="1"/>
                        <wps:spPr>
                          <a:xfrm>
                            <a:off x="3775364" y="304789"/>
                            <a:ext cx="3907201" cy="679475"/>
                          </a:xfrm>
                          <a:prstGeom prst="rect">
                            <a:avLst/>
                          </a:prstGeom>
                        </wps:spPr>
                        <wps:txbx>
                          <w:txbxContent>
                            <w:p w14:paraId="0BE1D623" w14:textId="77777777" w:rsidR="00C831B6" w:rsidRPr="00A656F1" w:rsidRDefault="00C831B6" w:rsidP="00C831B6">
                              <w:pPr>
                                <w:spacing w:line="240" w:lineRule="auto"/>
                                <w:jc w:val="center"/>
                                <w:rPr>
                                  <w:rFonts w:ascii="UTM Avo" w:hAnsi="UTM Avo"/>
                                  <w:b/>
                                  <w:bCs/>
                                  <w:color w:val="000000"/>
                                  <w:spacing w:val="13"/>
                                  <w:kern w:val="24"/>
                                  <w:sz w:val="32"/>
                                  <w:szCs w:val="32"/>
                                </w:rPr>
                              </w:pPr>
                              <w:r w:rsidRPr="00A656F1">
                                <w:rPr>
                                  <w:rFonts w:ascii="UTM Avo" w:hAnsi="UTM Avo"/>
                                  <w:b/>
                                  <w:bCs/>
                                  <w:color w:val="000000"/>
                                  <w:spacing w:val="13"/>
                                  <w:kern w:val="24"/>
                                  <w:sz w:val="32"/>
                                  <w:szCs w:val="32"/>
                                </w:rPr>
                                <w:t xml:space="preserve">BÀI TẬP CUỐI TUẦN </w:t>
                              </w:r>
                              <w:r>
                                <w:rPr>
                                  <w:rFonts w:ascii="UTM Avo" w:hAnsi="UTM Avo"/>
                                  <w:b/>
                                  <w:bCs/>
                                  <w:color w:val="000000"/>
                                  <w:spacing w:val="13"/>
                                  <w:kern w:val="24"/>
                                  <w:sz w:val="32"/>
                                  <w:szCs w:val="32"/>
                                </w:rPr>
                                <w:t>TOÁN</w:t>
                              </w:r>
                              <w:r w:rsidRPr="00A656F1">
                                <w:rPr>
                                  <w:rFonts w:ascii="UTM Avo" w:hAnsi="UTM Avo"/>
                                  <w:b/>
                                  <w:bCs/>
                                  <w:color w:val="000000"/>
                                  <w:spacing w:val="13"/>
                                  <w:kern w:val="24"/>
                                  <w:sz w:val="32"/>
                                  <w:szCs w:val="32"/>
                                </w:rPr>
                                <w:t xml:space="preserve"> 4 </w:t>
                              </w:r>
                            </w:p>
                            <w:p w14:paraId="71E0BCB3" w14:textId="77777777" w:rsidR="00C831B6" w:rsidRPr="00A656F1" w:rsidRDefault="00C831B6" w:rsidP="00C831B6">
                              <w:pPr>
                                <w:spacing w:line="240" w:lineRule="auto"/>
                                <w:jc w:val="center"/>
                                <w:rPr>
                                  <w:rFonts w:ascii="UTM Avo" w:hAnsi="UTM Avo" w:cs="Times New Roman"/>
                                  <w:b/>
                                  <w:bCs/>
                                  <w:sz w:val="32"/>
                                  <w:szCs w:val="32"/>
                                </w:rPr>
                              </w:pPr>
                              <w:r w:rsidRPr="00A656F1">
                                <w:rPr>
                                  <w:rFonts w:ascii="UTM Avo" w:hAnsi="UTM Avo"/>
                                  <w:b/>
                                  <w:bCs/>
                                  <w:color w:val="000000"/>
                                  <w:spacing w:val="13"/>
                                  <w:kern w:val="24"/>
                                  <w:sz w:val="32"/>
                                  <w:szCs w:val="32"/>
                                </w:rPr>
                                <w:t xml:space="preserve">TUẦN </w:t>
                              </w:r>
                              <w:r>
                                <w:rPr>
                                  <w:rFonts w:ascii="UTM Avo" w:hAnsi="UTM Avo"/>
                                  <w:b/>
                                  <w:bCs/>
                                  <w:color w:val="000000"/>
                                  <w:spacing w:val="13"/>
                                  <w:kern w:val="24"/>
                                  <w:sz w:val="32"/>
                                  <w:szCs w:val="32"/>
                                </w:rPr>
                                <w:t>14</w:t>
                              </w:r>
                            </w:p>
                          </w:txbxContent>
                        </wps:txbx>
                        <wps:bodyPr lIns="0" tIns="0" rIns="0" bIns="0" rtlCol="0" anchor="t">
                          <a:sp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group id="Group 1477133476" o:spid="_x0000_s1042" style="position:absolute;margin-left:-81.9pt;margin-top:785pt;width:769.4pt;height:124.3pt;z-index:251675648;mso-width-relative:margin" coordsize="97714,15786" o:gfxdata="UEsDBBQABgAIAAAAIQCxgme2CgEAABMCAAATAAAAW0NvbnRlbnRfVHlwZXNdLnhtbJSRwU7DMAyG 70i8Q5QralN2QAit3YGOIyA0HiBK3DaicaI4lO3tSbpNgokh7Rjb3+8vyXK1tSObIJBxWPPbsuIM UDltsK/5++apuOeMokQtR4dQ8x0QXzXXV8vNzgOxRCPVfIjRPwhBagArqXQeMHU6F6yM6Rh64aX6 kD2IRVXdCeUwAsYi5gzeLFvo5OcY2XqbynsTjz1nj/u5vKrmxmY+18WfRICRThDp/WiUjOluYkJ9 4lUcnMpEzjM0GE83SfzMhtz57fRzwYF7SY8ZjAb2KkN8ljaZCx1IwMK1TpX/Z2RJS4XrOqOgbAOt Z+rodC5buy8MMF0a3ibsDaZjupi/tPkGAAD//wMAUEsDBBQABgAIAAAAIQA4/SH/1gAAAJQBAAAL AAAAX3JlbHMvLnJlbHOkkMFqwzAMhu+DvYPRfXGawxijTi+j0GvpHsDYimMaW0Yy2fr2M4PBMnrb Ub/Q94l/f/hMi1qRJVI2sOt6UJgd+ZiDgffL8ekFlFSbvV0oo4EbChzGx4f9GRdb25HMsYhqlCwG 5lrLq9biZkxWOiqY22YiTra2kYMu1l1tQD30/bPm3wwYN0x18gb45AdQl1tp5j/sFB2T0FQ7R0nT NEV3j6o9feQzro1iOWA14Fm+Q8a1a8+Bvu/d/dMb2JY5uiPbhG/ktn4cqGU/er3pcvwCAAD//wMA UEsDBBQABgAIAAAAIQCmklIUxgQAAFoQAAAOAAAAZHJzL2Uyb0RvYy54bWzEWNtu4zYQfS/QfxD0 3lj3G+IsukkTLFBsF930A2iZtgVIokDSsdOv7yEp6hI7aDabzb44vAyHh3OGZ6hcfjg2tfNAuahY u3T9C891aFuyddVul+4/97e/Za4jJGnXpGYtXbqPVLgfrn795fLQFTRgO1avKXfgpBXFoVu6Oym7 YrEQ5Y42RFywjraY3DDeEIku3y7WnBzgvakXgecliwPj646zkgqB0Rsz6V5p/5sNLeVfm42g0qmX LrBJ/cv170r9Lq4uSbHlpNtVZQ+DvAJFQ6oWmw6ubogkzp5XJ66aquRMsI28KFmzYJtNVVJ9BpzG 956c5o6zfafPsi0O224IE0L7JE6vdlt+fvjCnWoN7qI09cMwShPXaUkDrvT2zmQcwTp02wJr7nj3 tfvC+4Gt6anzHze8UX9xMueow/w4hJkepVNiMFcbZWCjxJwfp1ni90SUO7B1sq7c/TFZGeUAOKxM MkXhwm68UPgGOENnwG3PmudRmuVB7D856zj+hmc9h5gUb35WXCAx5oj4vhz5uiMd1aknFN993OIE Vy4HXzZs9+D0Izs6kWLh0GlblRiOPGIY7NpxgcGX5kcQJGmehz3LQeRlWT5jmRQdF/KOssZRjaXL cc/19SMPfwppEsKaIDsUMANAtVZs/QiE9acWMYq9zFO6MO3waWc17XBZXzOjJKQtdwxCUkqusSnP iL+Jwg8nwg89qJ8XpYFl4pZTqmTS8VMbc/CmuOiZeYaBKPezMHUdXMUgTb1cM0YKe1eD1PcyPzZc pFEc5fqqDhcOebw3VCh2bfihg2tDBMZ2tlUeW9tUhClJrrUkS9dBJLnrQJJXCj0IJlKts03noOD5 wIID75YukMRRpilv2AO9Z9pQPpEOoBxn63ZqNTiz8gRba2H/dtrf1FJvq+P7rDmSCS5fbGijafcs ayZon8AIgZa2IRbYdBrtVV11t1Vdq7Ordl8fEMon1eFMFTWV54aV+4a20pRSTmsiUcfFruoEKClo s6KoDPzTus8KITmVJVCRYoON/waLBuswAYgjrLMXTy1458vi5UEKTQlPZMvX1UOh6e/KS3UrSbMs hUKpAuaHiYc2zjVemySPklwJiypUURTEeawMEB1bIK08vUbB5HF11DV7kN2Zpg16hobRMjSMjqmR Uw0z2im63/eS3Vaa0lEo35+uNMyiJIjPaFuigjihq+89I21hGGbgwWhbnirC5iRFYRDHCIki6Sdr W+jFUQIZhrb5ceYFwVlti6I4wIMacK1uPKtvQeLlYT6zHTRmv6rKj/TfmR4GWRyrC2J9Q4KN/Flk mPBRlTUF5yYNNpPk5WwHu+8Zh34Y5TqJJ3o6X3xmEd6O2RzGBHwfPU10v3YSinFWa+k0DnOUY6Rn S6zROYwmOloSDIMTDEgyFb8T5P34NAxz13ZDcxRjPo20nZ+vmlqfkDbi7F/dxno8sc2tuc9vqUyC 1dXalibBt6vrmjsPBAX/xrsOb3U1AQETs/8vFbDon/bv9MYK8BjKsjBMIvvGsq9df9DdbywbYZrG 2h+SIcTrzbxrx7IR5l6K70CjSHgER+kPKRva6ajw/VMYyWWewWi8bdnQ1OEDVhfA/mNbfSFP+7rM jP8SuPoPAAD//wMAUEsDBBQABgAIAAAAIQCqJg6+vAAAACEBAAAZAAAAZHJzL19yZWxzL2Uyb0Rv Yy54bWwucmVsc4SPQWrDMBBF94XcQcw+lp1FKMWyN6HgbUgOMEhjWcQaCUkt9e0jyCaBQJfzP/89 ph///Cp+KWUXWEHXtCCIdTCOrYLr5Xv/CSIXZINrYFKwUYZx2H30Z1qx1FFeXMyiUjgrWEqJX1Jm vZDH3IRIXJs5JI+lnsnKiPqGluShbY8yPTNgeGGKyShIk+lAXLZYzf+zwzw7TaegfzxxeaOQzld3 BWKyVBR4Mg4fYddEtiCHXr48NtwBAAD//wMAUEsDBBQABgAIAAAAIQB6E0zH4wAAAA8BAAAPAAAA ZHJzL2Rvd25yZXYueG1sTI/BasMwEETvhf6D2EJviawaO8a1HEJoewqFJoXSm2JtbBNLMpZiO3/f zam5zTLD7JtiPZuOjTj41lkJYhkBQ1s53dpawvfhfZEB80FZrTpnUcIVPazLx4dC5dpN9gvHfagZ lVifKwlNCH3Oua8aNMovXY+WvJMbjAp0DjXXg5qo3HT8JYpSblRr6UOjetw2WJ33FyPhY1LTJhZv 4+582l5/D8nnz06glM9P8+YVWMA5/Ifhhk/oUBLT0V2s9qyTsBBpTOyBnGQV0axbJl4lpI6kMpGl wMuC3+8o/wAAAP//AwBQSwMECgAAAAAAAAAhAGgCjgcHOgEABzoBABQAAABkcnMvbWVkaWEvaW1h Z2UxLnBuZ4lQTkcNChoKAAAADUlIRFIAAAJYAAAApQgGAAAAgPWDMgAAAAlwSFlzAAALEgAACxIB 0t1+/AAAIABJREFUeJzsvXeYJGd1tn8/71vVPTM7O7M5aaVVQAnlgEESORiQjRECHLGJHxjz2Qbb BAWkXUzSgo1tsjHJYIwNBlkkEWUEAiFASEIraVdpV2HzbJjc3VXv8/ujqnclAzbf75KEQHVf11wz PdNd3V09VXXec57zHPErRirWINU3lIMLwMcAL8M8EbESmLG5WvAepC+wYRYOb4OBZNRejXtrINTb MVhEIZNSIkTAETshDEAPNHDhA/12GxoaGhoaGh6E6H+/yy8P7qzGUQhwby9qzQP79Yg37Hurru+s +oZZi3gtSCSbIEjGYd9d5BhMSghBkQJZSNW2DCIACQQ2ypogq6GhoaGh4aFO+N/v8ktELugZpKDW PMBvQ7wBC+wedrJsZNsusEqk1wDPBZtABCCoH44Fg5WMzO+CP0vUD8CXg88H5gAJCOBfsXC1oaGh oaGh4f8vD/qQIJVrgP0JJwBC/bKLhFqr9983rQETBSXmqYhLsUrLwgRJtquNqLpRSMrAl4GeCBJO rvdKlZkyCxGfNDxZ1n/bY15v81SJTUDAJBtC3mSxGhoaGhoaHspkv+gX8LOoNFCijqqCLanXKWm1 ZTvIlESRyjXIoOxClACFVGWT/GoQxsZESU7J9wiPbEnBBomjwcPGk6qeUlSZqQXAt4yOlukZq/4b gsLSkciXgE/BKgBUpAd2RzU0NDQ0NDQ86HhQlghdrNlXeAMiJgElAw+DKuIqMeC6mCdVjxGVgAqv AB5ZJ6uiJJfJClmg/6UgbPcF8S3258WEJCQs3mt0tKBjnKdElhIBCEht7K7geKy/QAIpkkxDQ0ND Q0PDQ5sHXYDl2TUwm3Ar4ETElMDRkj9Cecf3wF8UvMx2pArDKt1UzKrMUxV4HYwZBiyJsjQxC9xw c4eXXriNv37vWFUJ7JcMzS0mHydcUIVvdrLdxvyaBCk5l+SYB8c8SFHYtqRIVTZ8AXbALmnHX9i+ a2hoaGhoaHhw8OArEbYE7YiSI1Aazpb4V6zWfv2Tn66o/4v5Q/A1RpFUlrBPItU2IEGZTMwD1944 y4sv3M6mLQUnHtkmJRRjreoSnxc9SG+onrPaiIR6KZmQCQwfu2Rct93V42XPGdGyJZlT6RAkMAdi FiB21lL3Jo3V0NDQ0NDwEObBF2AB1MEV5jcE/1HHLF1MpDJDsOBYy1cJzgR/TZAhynoLY6JKMsUo d2YT579zF7vHE0cd0uJv/mqhYx5IRcpCoIf5t/pxJhnlGSWLZ1VsnQ5RdDv2Ky/aGb50xTTjk4kT j2zzzCflONkEhJgGuvBL0DXQ0NDQ0NDQcL/zoCsRkixMiZlv8SEksAukVu05FSVy5J6sHLhU5pGG AojY4HSD4eaUAMmfv3yKG2/vEgR//NwRjj9qUEU3pRCE4TKkDUjCKVWiLCuyjWRKJC760G4+980p BtviqacP8eunD1auDqEveWcDaByFSgbf0NDQ0NDQ8JDmwRdgiVAHLb8tWGK7h5TZtcOCKv2TTY5c 2IoWF2MWYQqkHIUC8/F6i+X1t3RVGzAQI4DtSr8F8NX6e4AAWYBkp8L/N4s6qddNXHndbBgaEPNH Amv/YiGDg5GytCS5rgZ+ExmTonpNF2FDQ0NDQ8NDnQdfgNWvsoljqm9VCgv2eVcpuTJbB2XCPdAy wT9W2SelOof0T8BeID/+8FZKCQbb4uOfn6TTSeQtkZIR2lY9rUVQcDLYqyXeiVBKOIvSTMccsSpn 5fKMVCRXTYiuFO3mYqCKsWKTwGpoaGhoaHio86ALsLxfIL4Xs08yXgdXSCJmQTELpGQjZZjC4lnY ZxuXFm1gi8QHSOa3njAnnXhUW0WJ19/e5Q3v21V5O1RCrZOqp1M0TsKPRFwIOCWn9oA0ZzA4CLbs KJmeToRMlU+WJOBKFH5gRarfNV2EDQ0NDQ0ND3UedAGWjI3AfLtOXqlfFgQgwN9+ZDdf/taUQhbq Uh3CwuIChT3IoStBCLyrLD0Vs5Ctfvl8t3I0NBj41y9O+qMX740hBlLij8FHgzu1xcNpdYhXYALI 80cCWRRbdpbcckfPIKfadRTzEUjIZSTQzCJsaGhoaGhoePAFWIakKpa6DHwzUqQOrhTkzqz5z8um ePmbdnDVdTOKeXBZOqjqIDyBNO83qyKiWqBNMfL5spc47siB8s1/ttCzncTQgPiHf9mrTXd1y5hr MCU+hZmr/a+BewisFAIKESanE7fc2QNkm8ywA/g0BpvUyNsbGhoaGhoa4EEYYEnCUkTqYt4LxvUQ nJRMe0AcujKnKMyF79nF9HRJzGvHUAvMWbqHWYJhPARR9pJ/8wlzOfcl8zFo13jy5745HSH0kjnG 4sO1e/sUgG3F6nHcfndBHis12OhwEDgJkPks0hhSVImbAKuhoaGhoaEBHiAfLO94DV44t7JZL1Pl ABoHYN1eOKSF5qy+1/2FU/3DBwyvEhxoSCmhEMXJD2/zratn2LCxx79/eVIveNaoy2Rlkcr0E7Ap qkDLR9TlwlD2Sj3/WfO4/pYu//y5CTZt7hmcSZSYZxsfj7hLEkVpsjxw8dfG2bCpS5A4/ogWjztl 0CSHEADxyVoyZsoStd/wQOzOhoaGhoaGhgc592uA5d6ayvZgtodSqiwYQpABpVlzZDthSMUaQl+7 5DpgERkwKXgn8lqsFOQM4KmnD/Khz4wzOZO49IppXnDWiGKoZFqCmwEUlEhpQOKQWr2lmMt79/a0 7tYueSa18uqlVEkyECzBjCWbLBd3benyNx/dQ55VGbHXvWg+WSu47KUQI3divl+/1USrEbc3NDQ0 PNC8bsdahloQgpjt1WWEukGqPvcj4I0LX/OLeokND1HulwDLvdUQQj2WOYlWFkguUeU9ta+AFxDd ZIWAizUouxBlF5KKNyBcubKbjyLOAeZLpFQkHXFIW6efOMAXvzXNnVsLNm8vvGJpFlJhJD5fKbkM sMywRIKiRFmU/vVLk9x0e4+Btjj60BZUx2AmUdpcj1levTjpHR/bw/Zd1cv4P88e4ddOGKToJWdR GN8uaRIIlE68uakPNjQ0NPx3ztv91ygNVDfUn06mSlp7z9EXCd646OcMglav5rw/HSComnfWLYzk GCpnHQOUoSSmLFJVRHz+rrdhJ9608LX33ZtraPgfuM81WC7WQFbHbXJVtIPSJmJOt/1y7FdjzgC8 L/MT9ht0SsbxQhtFpO3UZqCSKusq4LGnDCDB5LQZn0wGBcNu4Pvuez2Iw2QGkp2yXOwdL/n3L0/S ysWC0cgTfm1Q4BSqUYPflbS1UxBDJu7c3OObP5ihlYsVizP+z7NHABP2nxDa/beMDOc3Q3IaGhoa 7sn5u9YSGSJTACxQlBVsB0kBFDGShSTO23XR/7rN87av5fw/GwKJRAIc6/mxfSXsIDC8Y3QnVPNs DUQBmSLn7Vp7f73dhoZ7cZ8GWO6srvRVKQEOoBIYwv4rRa5HXCHpPUhrEd+2eTkAUqDcH6AoXojK NfeY7cwV+36qY6f1m3oA5Bnkmfrpo9s8PT4mKaoawnyYJVIigbjsqmnu3FZQlObMRw9xwLLcZc9W 9USfAZNKZyD2TJRMz5pezxx3RIsF8yNllSEL9cLrJOzDq9GICsRQvf+GhoaGhzh/cvtbeX0dyKRU UpL2Lbappmj0v8r69wFBRuTcnT87ADp/51pC3veiVoiOqrfRMrw0yV8DbkHcvmz30mvAbwYW1/eJ CRMszm2CrIYHgPu2RJiHftE7YBL4icCHkFYBVUMgLg2lUFvyBdgfBabRPTr/emsqx1G5ngzIuICy Fp5/79oZPlVnopYujKxclhmbIDZraBSbAJQSR1bxDwC68roOvQIWzw+88Ky5gJHIKhctvo0hzzUE ZsXizIvnR929veDubQVlz8QobAtcGLWE/xj0l9WMRCfig64ps6GhoeEBZ8Fo7LdV64wFv+7v7P5K CawC/47F6YJFtnchLjd8WDAGhIRTDD9ZDXj1zotoB2FDtyhpxZhV52GD+W3BX0s6ot/JXUuwFlmc IPwS4FnYVwARKEOj6Gh4ALg/NFiBSgH1OImv10rDXj1jsBrWbGItLV8GHAd8DwgeX508WOe+ekZ5 v27os2wTM4WZmVJveN8uygTdnnn2k4dptwNlLxEDU9a9yvrHArV+3b57e6HZTuIPfmOUVStbFL1E VgVNk8BWgCzjwLJnFi7IePKjBvnwf05w421dPv3VSX7nzFHKbuksU6jmIvJy7HchbicRSEou16DY mI02NPy/8ifrtjFPC/f3uaiqyNs4uRJVBoWqLJSg0+uyeftmDjvosOr+9ZFfuOSiY6oK/muu7xAV KFQ9Jg9B9UDT1D8zFEXJ2uPbP/1FNfw/c97Y2n3TzQBfuffr2FxQa2kH5LqvqFr5PgP5NbafC3xT 9fXjvF1redOCSo91zthFxP4qGWjHGF0ZQR9s+d3AmbKwXQDgqspgsAKlpMW2v2I4AbiF+jkeyH3S 8NDkvk25pKo/sJIw8kYqIWMXKbcJKdXHnYRNsgBxEAILeW9CoT5N5qrEifZvCp5ZJhJS+NSXJ33j bT1SgtNOGOBFzxqB5L6mvl2tYEJhpzZwaP3KRGWxRQhiaibt+2XtYTpkMVSnup5cfbNf+pwRli+K SOJvP7aX2+/skLUCZXKQKIwGERdAfTnIm2VRQ8P/X+axoD5BmNb+uaKVyCbEIFWnq6CIQqDdanPY gYcFmViPuqrFNpH/e+VOzrm+R67q+M0d1VLsl6lS6f2pjiw2HcD3FeftXEtRDYqla5wFKMvyXyXW yBoQ6hkXVCW7wnZXaDHwOcxBNsn7Y2XO27mWWE32AKPNoQemBP8B8GOhM7EKKqPpDBNjO6g9EtUe iSFkatnuShoCLpIqrVdzpm54ILhvNVhVYAJ4GHFYPUMw64+5CZmkIFUjBPetIEahWksqF1SKc9mU mGGLd9oQQ7UgufzqWUKA4SFxzkvmQRCVk7tAPLw6CZcWWgUcBNSzd8RhK3MGWuKfL5ngq1dMEfNA mSglRcwfYD8P+IMQRNFzXLo411/84TzKZPaMl5z7D2O4TIpB1aDn6jzyAsMjwCWpXjn1Vt+Xu7Wh 4Veec27o0Q+QqlZjATwmleXTy173YKeUZu+68x4XRhErN7q+jqe851VzdGQeVbIKqpFXuL4ILwSO tmmiqvsDVZFQkEI7iML8raTftekikpPzEBVDVLAdJbVsd4C5wJ9Wa26CgfPH3nZP5UgweKVbWH4H 6OOShm33JKKTo4Kcz4nau2lW1318u374ga1Mbe85ZMrrjsWn2l5pO9270NHQcP9wn5YIK6l5F8L8 STx1N2K5bavKBevurQXzRwJDQ0Eu6xSxPWffUTS/Ni6RgqDE/hOhg417kvJU2lPTSb3CHLoy59gj +q2/KCWnEHSkXV4g6Q3g44AWqKi7GXnG4+fwb1+eBOCN/7ibk49ua+GCGFNhh8Drq9hQGFf9vkXy s586V//1gxm+/J1pvnddh4/85wQvPHuU1LNipABlwquxfqOeiEgz8Lmh4Sc5d13vHrfqko+qn23T 9QztMBQCpJ79Juxzs3a7KhEWvdcNLF+xNlT9xinQz5b7NKOnANsrLY87IA0NRU9NldCXLNjzEBeR fBZiSRbDPwfxfBul/pzTBl676c39T2ZfvCrgravO+bke385aqOgF2wk4A3gVOEnKnaxsIHhmVyEb BkajU2lLymrN7a8Fi2CV1cP3fSwhmfSIhSv54a67/kPS2ZjSWP3rQtYOLrtJ13xkG7d9fTczuwpS z1pyzJBHDmhTdksrMAc4DLiLfuh9D84bu4ilA0exeeZ6MuX9Ny/6XolVkF5ZQ9gUqcdbFv18+6Xh ocl9GmDZCYV2tKdLwRcxp9okRcUbbu74d1+zVUce3OJDb1jiuXOrIAsxWvcAmkzVWjTQr+E9vT4E QlnaMQ8ccXCL71w7y6139njt3+zkxWfP5YhD2gIqHVbUGvCZFiOyQA4BKIvEyccM8LtPG+Zjn5/g 7u0FF314t9f+5WKBsUn1+MFQyQPk5Con9xd/NI8rr5tl70Tikv+a4vm/NVcx1lkslARngh8NfNsi iLKp7zc01Lziu2OMjozs/4UUy0JllqVQeZzYO2ciiwaHok2JeAr2uSHL0sT2rWXWbucDI/MuKrrd Lxl+HCBDKgx/hfS2WneA0BmCPwSYmioA9TNcB0i6DKfDYyvHZSKl9PREnGd7j37KxfahxHm73lL7 OkOlXCIAoSqlGSCds+utyZhIBMObfoZp52yvSwxVYcT2n9c6q+TkLBsM3nL1pK5612YGF+Y87vyD lA0GO/UX27RWL5jDq7dNMpDv+0CUcJrfavPDXXd9Tug3bXrVBI7qJJ0NBGZ2Fbry7+9mx7opkBg9 qM1JL1zG8pOG6U2XKOz7iO91bn7djrVkAZaEudxWjLF9dr3y0ApASnVHE/f435ClRBmAMobI+bve BnZjYtrwU7lPS4RVQsrVsGbzAeQJQw6k8anETMd8f12Hb109I1Dl5gBL77URG0JmQsRmQVU7VL3S tV723BEOWpazZyJx8Tcmee5fbuNP37Tdt2zsKubBKbkEPRLraMsJK6hOoYF51R/NY9XynFYmvvKd Gd18e8chC7IRdhCS6tGGQZCKxCEH5hx/RJtuUflu7Z1MUGm+JJyoypMv6Eu9SE32uaGhz+hoFVw5 JVKvi6TyrccFsnaWym7HLgvNb5dkgRSrS9vrY5YxuX1r+sY7Lsyv/PA7e06JmGWPy9oZrrQ7jxS8 DRs7dUjJEr9jc7CNQSHh1CvLDHEJ+PCY5509d99RdGemCSHu6U6Pz1TX24duBuv8sbU4BbJKkBqt fUFIcY+vlDmGWF8u9D+c3kKQEk4JjyBOw2A7hEyeGSuqst2OHiETsa1+6NLf/zsu2D3FUEv7rksR kSkwXnQ/gvSbiO49g6uQS7N7Cn37rXew88ZpFMWSY4Z4/IWrOODX5lJ2EwqyhBB7LTb0c1Lnja0l j9X72Z4mNDe272klYaqy5cOoGrEOA+b0/16/4CAgEjm/sX1o+CnctxosAkKmGtZ8F/Du+lhMo8NB g205BtiwqUdlJwqCY+t/eOiVtY9WEUglEjvrA9QhSGVhr1ia86E3LObYh7XoFdArzJe+Pa3n/OVW X3bltEIWQplcSiRZQcL14yl6Zu5w5IQjW3R6JiWzdzL1lWPqt7XUr0ZQieLLwoxPVgr9oQExPBQg 1fHk/lr+KQShEMr7cp82NPyycM71Hc5d1+OcdQXnrOtx7rqezrlhf1nQmOGFQzj5datv4/qim97X 7czkZSodg2OR7DL5JOPHxBzf+aMr4+ze3Z4d36OiM0uIcV6I9QEn/bkrC7pea6jVytq5beeIQ+vr dRYl8iy+wqk8OR/Iuluuv6b91be8jo3fu5zWsDYccspoJ6BQ8tA8ZM8bW7tP81bW1jap8qt6OrDG 5u+B1wHHIdIbd7wGaqXca3e+5Se294Kb3gR1/CVYCawAcELZQGDTt/Yyta1LPhg47CnzaM2JTqX3 LWiB79pVz5IkAoqumkhfBTxfpmecA7JtBckJrnr3ZvZs7IBgxSnDPOacAxlalNOdLKsrAKQ6D/X5 ANsEAculU+UoX1k39AOrg22/xvbXJDYA1wE/BH4MbLD8eczzjWO966JlBloDnLP9rffPB9XwS8t9 GmDdY55gJWswfwPsBGfDQyHNGQwUhevxM+63YJ9h++HgkjzLkSI4q1PTH6rk6bJtxyDKXvLhh7T5 1N8s4/yXzeeAJRmtXHS61jl/P8a2HT3FTDElh31iAiTbtU2V2bmnJBnmj0QOOzCn7gG8F6o6HSGI mzf1uPmOHjGKgw/IyKtOwv7G6/fMAEXKKMtGPtnwkON1185SNZhUl6y65c9DKQOQpJBlOTMT5VvA b9l+883HlL3uy4ZGFlzUHhhCUlavb54uRCopd99xmxQiA6PziHmLlNJ02QPbC7GfqBBIZRGv++y/ c/M3v0rMM1wWbaqMdxKGlM6OWYupsT3xms/8s8uix8DIPGLOV6bHAVm5Wr/APfeL4byxtXyidx09 EnkIwdU4mTOj4/USXwQuwP4zzFsE19lec8Git5MRZWAotn9ie4cfmO8vqJmVmGBcKkDZTdp67SSp MAseNsiBZ4y4N52kQMLkiEnEx5BBLo2D5dLyicDfysJy7Ms3nFA2GNjwhV1s/dEkCrDshDmc9qqV hEwUs8mhsuAxpp+Ze5vpd7KboFAFV6Y0LDJ+N3CD0EWSniS0DDOIyYFBoRWqtLYfCejHmEfVWrDY 7XbJskZ723Bvfu4Ay50L93/1VpM6F5Dq2/dChqBKuCjtBD4IMDKsNDKnkqaOTybAcu2uK/FBmyVA j+p3XVWWD/9i+5OIHOjZVoyiLJJbLfGis0f50nuWc9YT5wCwc0/J96/vAKpHEe579VWqKYot2wpu 3tTDhuOPaDF/XkYq/BMxke1927jimlkmpqp65ikPH6j/3t9y/30zRQwFMTyE1RwND1VCntGXMtX/ /qnodhbmw1UG2pDGd2wdDll8yfSunfzX363pbr7uB+RtvWxy5/aVyalTH4OnKQS6Mx1m9+62nRia v0jZQE7Z625JlbzxGDstzdrBt3zrK/rRf3yU7RvWSQFSWXZUrcqKBIuNj4853PTV/9TEts3MX3lw tvTIYzrAF4ouVQjmosq83VDwuhvK/ybG/9VEwB+1TqRdWVck4I+BLwgdVXdwF9lA6IVMPVdq8gss /35JcqgtMaAahXP+rrUImJ4FSXl9Mj2q/u6QiZldBVPbe1WW6RFzyQejUtXolCyDWSO4SyjauKWQ anuGdwphuZCroN22Yi5mxnrc+pXdKIjh5S1+7RUrCBmUPTtEybaEunXM/36ha2XF4JBsiHXLOfAb qgKrP1FlvdOzXabSaZ+43TglJ+NCqCfraMR3jX8dqiALqpJrQ0Of/1Xk7mIN/VkydUEsGlWiwUqQ iss1kED5hZUXVhRUKyIQF7v0a0dHYpg/GpDgrm0FgLM8RJLLsvSjJG6SfJnFDZirJX0Je1Yp/SEx LJf0ONs923kMspPd7VntgcgJR7T45Jcmabfq8h33TiJJIlUBG9eu77JzT0kW4fQTq2ApGbKf4h7c /9W16zsADA8FTjyyVW+zWpZXGWxA3FRHZIGgRuTe8CtJFXzUB4YcQCSlVMrEEgiBEEKWer135wOD vzM+VXwb+F3wZGtwaEWIzJ3evZOy6OXb1v+4OPhRjx5qzx15RgjxvWVKc4SPVczo7t0dutNTKATm Ll0RQoSi27ktZBnYDwshozM5W975w+/G1tAwC1Y9TAqksij2xFZVZyp73WPac4bm7bjlVt/xgyuE VB506hnZ3CWjX5m/lFu3bCBgLIXKxoGqn/F/FBn9ClHaVYAhPxZ4b5W1dyEpCy155/oZBhdkGlyQ 9VLhHPHiYH0CSEVdVq1lHlTJfgncWTK9iO1DO3+rNv9EQXSnEr2pRIiiPRwJmezk5ECGuDSE8HaB emUqQyB2nUrM7yI9GrtAykzVkZ4Kkw0Hbv/GHqa29wgZPPw5ixhcmNOdKAlZVbEQKhFt4+9ZfpUx QqmTEm2FaLtEvBzxHlX9TD3jzCV5yOTWnIATFJ2kkMkxl3rTKdaN8T1ZufG/Jfvhgi3Uhta/mE+z 4cHI/5jBcm8NxNA/n9YFNkr1fWfw/m1E4WINylf3DUepe1z3pEQJCocflJNFceudPVa/axc3395x t+cY81CGTPPLxNlC5yM+Y/FdYDkhFCSeCv6WKqeswnV3X54BJL7y3RlSMisWR046qgVUxqP73of7 6y1x7YYO3Z4ZHQ6cWrs9h0qc/zP3w849iWSYNzdwyMqceixPtTKvOhUBrqjT2+rHlg0Nv0r0MzuV CzeVtgVSTCGEBBKRssS93jlZnr+07HZGJP2GFC4QwimBcNGZRRKTO7ZRzPaIWevJMQtIWo5ZHgJ0 JifUmZogxMwjS1fIiZ3d6am78nZGKosVMQ/s3nSbJ3dsVd4eZHT5SoCZYnZ6K4BCIMTsBBtu+urF ZXd6ijkLl2jVIx9LSvzT2N1QFkVWuxEk+uKih0iB30AeVY2lMW+pg6EekIVMvu5j2/T1c2/XVe/e bKf6HG+Gjs0WMkM1oebcsbeSannTG7Y9syoUmJdvH9p5B/Cket9mCjC7p6A3XRJbgdu+vpvxOzsM jGb97kGVSsNlSg5Cv7X1jDKvRsL+lQxWP+4VTia2xMxYwYYv7CK2qo+rNSeyXxpff6Yi2r4kJT9O 1kyVFpDbMUREWTcmvacWA5e2c4DWcHQxk3TrV3bre++8W1dcdCdXvO1O3XTxmFLpfnCYI7qS5kn8 RW1g2kzgabgXPzOD5d4aGC9rbyqCIQkGBE/FPshio8yliB51HZuyWwVZ2YVVVgtAtKhFhE94xCAf //wkrZb4xJcm9JmvT3rVityPOKYd/+i35qaDV7ZSKhIhqDScCH4N0qvAHZunSP4u6CTJpU0MmTw+ nnTn1oIywXFHtBkdzUhF+olFaKil7Ju3FxQFrFyaceDSjJ9nwTp/biAIJqcTO3aVzB2OpGRXswnJ qALOy/u77j72x29o+IXzunXdqlZSliQg5Ll7U1MnIHXz9sCNSlbWapWPOhquvI2zt9ywjqs+9t7e Kb/9otbKk05+3h0/vOoClG2eu2TBTCqKASTP7t0derPTtIdHT523AnZu9EFOqY1Ikzu2qujMKmsP pLlLD0BiU6uV3b1t/XoWHXrE/NiG7RuuV292xkPzF3ru0hUqux6b2j22e9t13+cxL38GO+5onXHn 1dey9cbrQKRDT39iHFm64McXHqxLXr/eAakLXmx4O/axoFdgruSXcJTKeWMXoX0nnv2X+b4leo8e b1147j1+T+iVKQGnAqcjkkuy1nD0TZ/dyY0Xj4EhawdClGvN6cYfl2MMKIu2y0Bkd5hkYTk4vtkZ AAAgAElEQVQc1iy9JFleK/TqOkxNtkPVFC7uunKcVJjW3MDu22b5+nkbdcgTR+NRz1xUhFxPpfS/ SnoGEC9ZdkUBPAk4hcpANtRCeCGIrcD337uF8bs6tOZGihlz/Sd3MLKyzdCinLKTkoKi7atjCM+k CuzrEW6O9TYfgfiwKt/F0skxZLKiuPWru7X+kjHG7+pQdqp9GVvizu9MsOXqSZ32Fwc4toOdHOsA 8cyC9NqASj004vOGn5OfGQo4COZnVNYFTrKfhLgeuBjpHwSXIF2LOZ0qmxWdtSvjgmLNPrGjzFAI 4DL5iY8a4szHDrFlR0mQ6PbQ+tu7+vDFEzz7VVv1nR/NxJCFrEzO6rTzM0ipVRuPdjC/gzyNqzo9 SDt2l+zaWyLB4nmVyDalvkjd/y1ha8pUr95yMTAQSOX+O/z3LFb/5mNOHsDA9Ky56EO7AROrGn+q ji+uJ+1cVyf1Um1p39DwK0NZViWhgcG2BvIWtt8+NH/kmsGRuetsv9JObi2ASy69eVSBhXddfSV7 79qY3fHD75Q2y5cccexjT33OyZMK3OVaZVx0O5rePQbioJsuu3EZcGDWbpMPksZu34BTSdYecCp7 zE7Mbnz7o5bqfWce1R7ftnnpnju3s2399UgwZ+ESjyxbQsi0afdtG2aO++1nsPlmhjuTxRnrv/Y5 XJZhaP4iH/yox1EWvPuv7zIplUnoUMwPXJZ/hH0y4vdqO5hfmiXSa8beUnUDWlTjfxwkhdHhwSqj oqrZJ1d+bysB7bPQPB2Bk1PWDuzdNMuNF48pRLHkuCFOfdny/edFcaXrRF+oZ5PNL+fEhFOSzwRe jSktl0BwqsxEN12+Vxu/uZfWcMQJYjvQmy593b/s8HWf2B5jS2CebPtg24Uq7dXvVdIp99sMq6rF UOTaj29j0+X7t5cNVEHb5W+8g4nNXUIuORnE0tJpngGqETz0yrLc3ZsE+EDlk6jCyTHkctm1rnrn Zv3gvVvYe0eH2AosOW4Oqx43ytCinNacwOYfTrDhi7uUDwacCPX/8oERLeoXzh+gj77hl4CfeiJx d02V3bWjqxbXXwe+BjoMq8DuVfOfdDRwBeZpoBL64yf2/48Z8nr2kxG849WLeMMrFnDGiQMcfWjO wnmRkeHAxHTSBe/apenp0rEao5AQhyGdBk71rMCbMZ+ujr/Kq2SmU/lrtVti4+YCMAqQ+uZ19Wqu L49atSIjz8Qtd/T47jWzhCxSlOxzaOifTCRVZUabs588zLEPa2HD166c4c3v3w1BVfxWdUteTlgM ZBEDY02iuOFXi+nOFBKxV9pFKp8WFP7ytiu+5S3rrlM+0HqHzZOntpdkAwMtIMQ8Jx8cYnLHFvem O2TtgSdP7AKJjamspJvF7Cwze3aX7WE47Iyjj1UIx+zZfCff/9i/cOfVVyofnEPRmY3f/eDf8bW1 5z7puLNevP74s15yy7fe/ZbnXPaOC5nYviXmA0Oa3rXDt195BTtvu3X6039+dkvA6DKeu+mqb63Y edv6EuDgRz42m7Nw3sbbr/z2v85OAmihU/l1hXDQwNzWdNbOwZ6orB/0S3EAnzu2lrYiAoJQHvYZ q6apmQ79n/sBY67AeWMXVQ92XcAzh1anegi5uPVrezSzq6A9Gjn1pcurjFC3ztTAN+unrprzZGa6 Rfmp/7oBzJv3BUQoptJuDUdv/OZeff89WwDoTpYUM9UKN7aCYi72bJzt90UMACMIkj0HeHL9XKHu BCQbCFzzkW3c+JmdhEyUPdObSZQ905ob2bl+hm3XTZINhHrUmg7AnFZHkjFIsRUz5mfDf4Y4AdFz chZyuTed+PZFd7Lxm3tAsOioIc74q5U84cJVnPHqlTzm3IMYXt4iZGLHuml6M+keJUlHKr/HhoZ7 8dNLhHmEshSV3moe4qOu9HvVyJrKmwpBL0i58X9in6rKK6RKwfZjLDPtOsebStNqyS95zigvec6I el2zZyLxijftYN0tXe7Y2uPK62b1xEfNISWXMSogvwj0TTlN14aew9A3uzPLFmXMmxsYn0x855pZ Pv3lCZ7z1BFwIpUmhCqT1S8RPuuJw/zLFybpdM1r3zHGB1YHjjy0TdFNZFk/67U/yCpL02oH3vSn C3jeOdtpt8QHPzvOMQ9r8cwnDatyj+eH90yVacnq++fTamj4BTE6NA8B7Tmi6GSnT+0c4+pPfaiI Wa6nvPYt2dCChRcdfDinfPEbPxxfdMiBM0PzF6EQKy3V5DhDCxc/cfEC2FawsZidhqo7RNtvXqd8 cIjbv/ONt4xvufPAzsQeulOTMR8YdAiSjTqTEwbmKcZ5NtQaLgdJCoFydjpe/Yl/JGsPPOnEs//P pk+8+MWbFh5yxOET27cQsizkA4PlYY9+ShicxwcXHXrk+LovfDYc9eSnX5wPDBw8OzHevfHSr7YX HXYUy445ZnMIMDvR+cXu7J+D88YuIuw/yYZK1o+Bp9h+YVF6FWIT8HbD1cKhMCko8Orta+/pFjqE K11RZ2+hbddOAmbxw4cYObBNd6pMISra/uGBC+Zcc9fu6Zjs0jKCONjKyuc+/uG/DZyAKaQ6uJoT tfkHE1z1rs2UPdOeGznkifOY3NJl+7opejNm9MA2x//+ErsSVYwDExgExyNWUc/CSaVpDUfWXzLG TRfvRFEsOnqI45+3hLuvmuCWS3fRnShZ9dhRVj5yhKIKfpJEtDlW4kuu9lEPPIr0ukrW5agop8Jc +Xd3a/v1U4RMrHrcKCe/aBn5nEhvqqTswtKHD7H0uDmMrZ/Bhtp9vhbhMlG//oaGe/EzNFimGvlC CbzUsIxqInkrJTtktZUczlPhXghqGX/CiZMUKPZtBJDYYNhusyRIPSfnZbJDwDGgxQtzfv30IX54 Q3VS23h31WFoiNVqkj8CXwb6NPZzEWdXL49Y9qxFCzLOesIc/v4Te1myIPL6d+1i3a1dXvvCeQwM BlJRBVlSNUrnYQe3eOXzRlnzvt2M7Sl5wfnbef8Fizn+qAGKXiKLdedLXWKMQRS9xHFHDvDWVy7g lWt3kkV4zyf38pTTBhmqvL02Z6HK0v2SLH4bGn4mr13XYa5a9AxdyiovUXVg4bJau4SYMTR/kca3 3JltvOry4tjffNbJG66ZOvvk5571md4Me+YuXUHIMnenp8LsxF5Gli8+5RgYvWHjrh1bb7yWkGVq DQz6zqsuD7df8bVUEk4tEjgEOw5opluSBZFJDiHWU1uqVUxSFXiVZXKZrGqcXW51elmQlmVBy7Zt uIFWK3ee55Ktm778WQbmLTjhR//x0UW///5PvyPmPHp2otP73kff1brrR1eWCw89gtNGXrmh6HaZ Gtv+Ewfx0c94ETPTXSYnZ1m+fB4AdtoXqFx/8QcfsM/n8ZetJqg/joaIKBPOZd4PvHC/XzKnG/8e 5qmWvkJljF62M7iHTmsSQ4jS5K7Cs3tLSWLuiva9s/piYvOuGYzLgJSq0l2qTnp+SV975GRl7eCJ zR1+8L4tlD0zMC/jtFcdwLITh+lOlozdPEMxk1h4+CDtkeiik1Dg9mTfUWuaTgQq4XlyzAaCdt82 y7pP7UCxGoPzqFcewNCCjIUPG2TVo0eY3Vuy8PBBQobLXj3+tnqLA9Wm1G/S+hPBcts9TJ61g3/w /i3aes0kiuLQp8zn1Jcup+gkuhMlsS0mt3S56l2b2XHDFIowckCLfCjWRqaAuCFaE0IqlJoLQMM+ fnqAVSak2mrAfqqqzFG07ZAF7Rwr2LCp5yNW5V60MMtTkXoh6FgHvxHxOiAilVRtwBMyq5HfYysH elkks1GZqsF/yxZGhVBFVeNTfXeHKoKzJeEPG/5e0kgloDSyFIKNrb98/jw2bSm45L+mWDga+af/ GGfj3T3+afUSYh0wAYQAqUy84Fmj7Nhd8r5/H4epxEsu3M6H37iUYw5v9+cZ7ntM36C06CWe/thh du5JrP3QbjZuKVh3S5dHHD9IWaZlWahfczLuraksKxoafsk454YuGZFZEkkOAVc6YGQD3ZlEKoqb B0ZGGVqwiPEtd3nrDddy5JOeQdYe+BMnPuPEhqH5C0/N2gMuOrMa33p3Gl60NKz+8Cc+e/c1V62K MRDbA2G606MwbsV2WDCUl0vntLRydCAsG2574VCukYGMOXlUKwtklQeAbOgl0y0Ts0XSdLdkslt4 90yhsZmut092vXOq6z2dTHtni1D2Cosirr/8K263288ZXbL8rO/8099nc5cekMZu35DvuOVGj644 KD78ac/uLD585caYw65NC33cWS/BUz0YqjqfMWRzBzQyMhBBlZGfYrDt2Gqlk3/vT+nNTPPjByDQ evQJQ1XsUNss2CyO6FJJJ1e3najkH4WktvFHbB+FGFfVAHpPdert1F3UsS0qc84qQwP0W3YS5vGl 0g8wayQ+V+0EG3EI8JhKA+LKEV3ouo9vZ3qsR2wFTnrhUpadMMzMroKQwZJjhpDkopNUzO4TpF8a pJIqnD+mzjABKESx4QtjdcATOP4PljA4P2N2b0mIMHdFm5EDoZhNlD36maVQ+0dcbcwbL97bOe+Z o3OFXlFrzmJrOHrTt/bq1q/uRlEsP2mYk1+0jGI2VRmqUAnq131qJ+s/N8bAvIyhRTmHP32BU8+S SJKi7a/U80DC6FD+0BwL0PBT+dldhFXuswWsqMXiClng69+d4oJ372L7rlIrFmf+xwsW+8jD2llZ JGLgNZhPIK7DDoR5Ce8V8F7sOyT/A5WwFKBQcAawbFH04EDQxGSq10FSmfot03blOcWIK+e46rDu e6JUbbO867zFHL4q54OfGWfBaOS/vj/LV6+c4WmPmUPqVbYN+2yrysSrX7QADO//9DhFYV550U4+ /TdLGR2NVWnxHqs3SQRVgoWnnTHEe/5tL9vHSnpF9U5i1DOQPgbgIqFWo3Ns+OVkg8Y52vMoul0p xtQabjFnAUyOQdl15pToTE5c2V66cHbRIUcMbLvxOk9s3xLHt9zFglUHP+nu624+YOmRh38/aw/8 viTHvMX6r38+3HTpZ1JnauIJPQemuikNt2I4dtlcTlw+wnFL57Jq3kBYNKdFKwZiFUyRarPfWqS8 j36CJqjWSoKSobRVJmuqV7Jjqsvm8VnW75ziph1TvnX3jHZOdT01PplNXvv9FP09hVabrNVOWXsg Lj3y2PWvP0C3APGZaz+RADSnktUU1eyWSvrAvgw99W1SrxeKTidJ4rizXsKPL/6n++3zee2ut1ZL z8qeM9kMB/ENoWOBru3cqeraVqAN9BDLBb8HvB8qd/V77NFrAVwSBkYzBhdmntrR1e5bZ0FUeqZk pdKJxCkKuiTZb5Z0Xh2jPRIxYFxiQjYY2HrNFJt/OIkkDnjEXA46Y5TZvVVwBVDM7BuDYYXK3wrx 8XrtDKp0YRjFljy+uaOtP5oCYPHRQyw7YZjeVLlve2U3Qa3xrQXxhVBmfN1Mq/fFOd1WfP1Z80rb zwMOsF3EXNns7sLr/m0HAIPzM056UTUWtwquKkuIVJhVjx2lM17QnptxxDMWePSgNsVssoJymxng k/3kaqf7S9V82nA/87ONRqtlTI8QZwFq1bs+8Olx33BrV4euzLlza6Hz3rXLn3r7UsWgwnYm8beg JwOi3BOpIqFM0hewv4H8mjrLNSAowPFhB+aaNxw8PZN09Y0dZmcKBgYjsM+XxiSnsrRC6B9Dll2V //plwD//wwU8/tRB/uytO9kzUbJhU5enPWa42oj2l/6SDWXi1S9eQJaJD312nJs3dfnnz03wp8+b Xwnkg/elyPu7A8SHLx5n8/aCZYsyHbgsi2CCOAv7SMR6tUIgpeTZ1Whg9f3zqTU03E/8hhdyK6UU ghFPKns8vzPJ5t5s+fGh0Xj9eSsiH2XhrRs38q3Fhz/8KVmrXfamp7LtG64vFhx8cDbvgIP+cMnB fPXHn7uC3uxMGBia49k9u5gpUlCM5WHzB/WYgxeE01fN86HzhxhqRaVkesnqlYnpVP6EVeNPs1G5 5336J4n+/doxcPD8QR62cIgnHLpQnSJ5+1SX67dN8N079vhHWya0Y7qnTHggSt2JvXzjHavnnfDc lx/ilG6/7buXAcSUXIYgRQXsVFLN1/s9wSmIls164OOGdSEGpTJZiGPPegnX309BVotIqof11cvF 9wodi+jYbktyPlzZMRWzyU5VuczmlL58ofbu67sDXiu0JZVe3h6OackxQxrbMMPO9dPc8B87OeiM EQMaXJAFBfXKbsoRf27774AdwEmVEXs9gSZId1yxl7KbyIcih5+5oNYr7cssVSdw2ZgOVQnvX4Su F0RFlWXpJVWWqRLD71g3zeyeAgWx8rQRYksUHQihnmEY6rlm1ak9Scrq5qNzBru5AV+f7eKYYv7L BKQSZXOC1316J+N3d1AQR5+9iJED2nQmyjqLVwVZZTex4pRhlp04p/a/gmI2SUFd7BbwUUkbgXjL prJctbKpEDbs56cGWMYohAihxP4+6ERwAbRf/cJ5Pu6Ili/99jRFGXTt+o6++YNZP/6RQ1nquYhR T8J+OdJ7q21B9W8JwAxoDfbHEe8R/HpZOM2bl/GERwzqg58d9zXru3rmn2/lpKPaOmJVzsErMlYu zXTogbmyPOAy1XXD/YL0vpC96JaccPQgDzsw54bbuvT+28SL/mNCHWS5SLzq+fO5Y0vBJy+d5Ibb esC9TUqh6kiMudi8tcdnvz5FCOKEI1o+cEWmVLiQyC0uEPoDhMhPg/S9+/aTamh4ALjFhQCnsliW t+f859TYzjl3XXM7K449+bXdad7+/7F35uGWVNXZ/629q85w57Fvz3TT3fQAzdANCCIIChoUBBMx YoyJYzSaGNE4QAwaBBSN8TPGRP3wc8igIQ6IGFEEZJ6RoaGbqef5zsMZqvbe6/uj6ty+3WCCpFuE 3Pd5Tt97+p5TZ1fVqV1rv+td7zrtr/7pI8e9+V0e4Wvts+ef1tTdy9iOrWx78F6z7BVnIGLe/tU3 /NmhrlqhUCqbsXpKbI286KAOXr201xw7t532Ukzqg9RdYLSWEUIiDWviyS4JexWbPAWyh13e114l qFJ3Sq3hLiBIT3OBVy7plVcs7mHraJ1bNg5yzeP9sm73RLbmGhuZL8Y8qKqfCOj/MUgSRdndPmSB yXlG5CKgKcnp9dgIRuQjQfX9inzeGCPeezVyAF0eFERo9A48CuFNZAmHghhRFNZfNywh1clgJLcs GJ20jxHFhVRjU7DAiIreIMK53mk46MT2aP11WYD04L/uYt0PByQqirbMLHDEm/uijoNK5EHWTBHZ rapzGm3vjRWpjzqGnqwRfCaU7z6kjKtlBrOZlktEVb1kKvmSqm5U+GB2pzDeBx+JSHOuv0UDDDxa JXil3BUxY0UTPlFkyvbI3edRLKjN18J/JciPgTig6aGu85XAEarqbUHM6NY6668bFoCepWUWvqyD ZMIjZk8leeP71Rh/SHNZsZEUpaBCP3Bhg706fJnlo+W/PHDnfhrPOzxtgJXbGzRmrb8T0bcIUlSv 6erDSnb1Yc1mdu+QXvLVIUWQJ7emnExWfZstJPgCqoeqcI0o2zUzKTXA46gOA08I8kpEPy3wIdBw 3h918NimRG75ZY2R8cC6DQkiQiGG1iZDb5flT17XxtmnthBcxh83xtq4IOJYmJhw7BzwFCKh+DSp ukkmCxAjpPXAlp0OI9BSzqb4xsXdeL0PikG44qfj7Bz0FCJ43Wkt+TJQrTESQN+I6uUI1xHusIBv mK5OYxrPN7ik3lruaDa7Hl3jb/nKZ/3BJ7y8cPQb/+SDx7/5XccPbdv06sNPnv/tbRvKf9W7aNmh o9s2+9EdW+yaq7+n/U8+usjXKotSjAYX5IT5nbzusJmsmt1GbEUqaRZUNQIqa351IPW0gdXT/P1p X6e6V6DmfCBx2Tqvt6XAG46YzRnLZnDrpmH93pod5v4d4yEKobkUm8tE5Z2q+kngG7X+fsq9vf9s RP6g7gIK6Zy2ohSsYftYPVSdL5Qj+3dBdZvCvxtjGqnEA4KAYsi5KNWX5ZolhxLbgugvv7FTHvrO blpmFHTmUc1EpSgLxZT78obHpF6JTYEpOqz/i3CuerWljkijshFXDxSaLcEpqVfZfNuots4ucux7 ZuPqwTT4M0RKWbYDTCQ6vt1JdTBjm2Yf3YKNBVcDY0QUJfsn72WofFfhXSL0C1gI3iAxEOdBkvg0 MLY9Qb3SNiczEg1OGz5eWRojY6zqCLcDd6BcKSK3GoGghNw+4u2iQgiqUdHIhhtGqA6kmFhY8qou opIhGZ/CXk1GcNl9Ijc5DSKSAgVFFeUchF0IFsSPTUyzV9PYG786RZgVihiER1Q5DdEvi8ghLlGi gg/HHFY0xaJopaokqeaC9Ma6kgh4D8p79uT4AGG7KGci3APEIB82osuD0zPb24z/xsV95t+vGZef 3lbh8U0pI2OBSk0ZHAmMTQTO+8wAPZ2Wl6xuwrsw2SsQGte6sHmHY8suR7EotLVMthjbZ9eyoMla 4e6Hazz0eEKpKBy1vLhnW2aPBiuyWSXhDXdX8V45ekWJ044vQ1CMITMcRUD0UyrRseIrHinAdEHJ NJ5vyAoF2bruwScXd7x0Q9/Sw5Z3HbRINt97m7paNT3hnR88oX3m3NvfKbL80t36sZkrjvjek7de ByK69pofiBgTKmp1SXfJvm31XD1xQRciSCX11Fymm5oaVMF/H0g9q914mm025gvnA6MuYI1w2uIe TlzQqTesHzT/dv+2sG73RGiK7eLIytd9CG8t9/ZaI3JC4oOb11Ey7zhmXnzEzDaNjLBltBZ96faN 7pfbx6JSZD42UB27ojku+IIt7Pf92bNfkFsZoMKMjG5EopLRgUer8sQ1Q8Qlw9zjWmnuLZBWfIQw DvyiYQkoJq8KbUzOMK4BomYjj149qJXdKVHJUBtx2WcZaJlZYM6xrfgkIMI46M58FEljhheD1Mc8 ybin0GLpWlzGpzkTlZciIioKtwGXishVuaDWqE4GpQ0iM1sATwTSCY8GaJ1TIG4y1Mc8YlDJXEgN 6D8Cl4nKhiyCy0537j7vgUXAGYpiIrG1Eadb7hgTVeg8uMysVS0Na4c9wdWUG0fm7YUHiUALqmwE 3ojIrdKwJWqcm2lMYwqelssWe2GDHwpk89INEnSFom83ln7AzOqJwoxOS+qUrTsdIEQ28y0RIypG nIj4kBVkqIg4VGap8GOUGaApmXj+p7mOSuNY+IMz2/jGJX187+9m8pULe/n4n3Zxzita6GzLPEyv uGb8qeOVPXzbI+sTJqqB2EJX21MbP0MeAuavv+7OChPVQF+35ZRjyuSaqik0cXaUtux0bN2VOdD/ 3qktiDU4n5kMk7VhcMAxEtw5KgUAS3U6wJrG8wPnP1jnow/ViaKICLEHrz7Bu3rtqpYZ3Sw55VU+ KhRl12MPF+75zuWJjcyyj9xfvf6jvfJ9VX0gLjdboxqkWCY1sbz+sJnm789cwckHd1N1XiYSP8lW wZ6b2IEIrJ4Ojc+a+nmNIG+s7sQHldOX9OoXzlgh737R/KgUGz9W984aOcmInOCCupZiZC8+7RDz 8oO7tZiVNMrKvlZ973EH2WJkCKrLe5pal+XB1QHLETbilDym2ZkXIKmJhB2/HCetBgotloUv7xAN 2ghabhKRLSJiAI3IFp7WWDVqUM+n4pJh99qKe+R7/SI2aw1zyKu7OOqtfax+5yw95eMHSd/hzd7V AxjusJhdZOKrnXkv1qwysOoJPvO9KrbaRnqyURauecHCdwWuciFAFqCEjG1URDRFSADEoD4NWVBn oKlnj5dndi4b6i9+CmwgM/u0gEmDBpnkSTk3Y9pwUdHIwKNVxnckiMC841szps7v0dzmBV6S/+5F xSASqWi/wkXAYQK3ClgRfBQZQlAu7v7QgTrt03ie4ldPBF4b64igYDA2CHK5wPnBKd1dUVg0L5Y4 Er3uziq/uHNCnENSp5okKkmiVlWNjQ0mEkLQSIQUlRkK16DMRiwI5+Q6KtGguDSgXunrjXjxqibe fFY7n/5AN3P7IhR4fHNKreqxdurkLI2AkMc3pXgPxgi9XU8xlp+EjQSXBO56qI73cNLqMrP6Yrzb uzdhY7uVqjJeCTSVhCOXZSvURiAmKjLZJ1Z4uzRmi/LzpuPGNP4X4/yHHViDGINzXrISd0GM/Wpa dfUlJ70inn34MSoiuvmeWwsP/+cPXHNP6eS3ffeef7nly58tWwMVF6Rshb8+ZZF84MSFUrSGsbqT 5zKwejo0Pr+xgGqMbbTupGANb1k9V7945qH25IO77HjdexfUx1aiugtsHqkpIC4EgiqV1JN32gpk 8ojygR5/IzDMx//LbJ+wwSkjm+vqE6VnWRNdB5fV1UPDnuo7+Xsm5ylBrM9KA08Xwymq+Iev6Lf1 Ma+FZsvx583lmD+dzfLX9ughZ3RJ+/yS+npo+Ev9rc9MGgDW7FVwoHum26n/LyqijX+Qz6ryMyPS TmYzIV6VgsRERGkufs83siejUGiyk9ts7EuWOeCCSAuI2lQzNilEAk6DT4O3CG8UzavPBe1fWxFX DRTbI2Ye2dLQdE39foqiIS9KjFT0cVX9ALBMlL8GxhGsgLdiSBLHxT3TwdU0nopfmSI0cd6wObtg gmowGXPKz4OSGCicdHRZr729SqWm+t5Ld0tfV0QcIVnrGaS9xbBqeZF3ntOm3Z1Wg9M4a+QsR4I+ hPotIrIy++6rBSaNPoPLJpGgEBeEns6sJcTgSGD3UGDebJOnBSdzk4AyNJpd+IVY6Gjdw2A1Lh5g 8n2bdzq27HSUisLLjs3nxqzkcM/r8uNRLgnNZWFwJLBhq2PpwUVUc21BNgCTz13LEW0FxrB7sqPT mMZvKyTrp4tPEsQYLTSV0pmLYGinfXy8P/myqv756t9/q5vo3xGPbN+ij17/40is9WFSpTEAACAA SURBVFvuu+ONpaYyYzUXFnWVzcdOWczS3mZGa26vVODUa++3BXuZaJKNNajKcM0xr73EJ087RP5z 3W771bs2s7uSUI6MXHzDE4zVHa9a2kvdBZpiy9XrdjGRONNajEZ90F355g/cNZ+pMRodVO8U2ALM VSUko140KK2zC9ii4Opk5hLKL/OJzBjEh6zQJ1Nme31HXDb0r6vq7ocrIoIuemUns1a1UB1MtSGV EMGJkVjRz4vwMyBWIUW5K5/lrKoSlYyKEUkmPGkl0NST1zpmVYOSp9tSETkV9KuCvL6h+E3UZ55b wkhu04CJBRtnPWNzQ9I9FYlBjap6MXK0k+R3ge9lQnfxoNaKeCtyGrBcUS+CCU4ZWp+J8DsOKtI6 q4BPw16LcFUNImIUHQb9aEAut0KaB6c2k96LB6h7xyU9Hz5gp3saz2/8lxSL2AtzkbYiELIiXHnS CNeCcuZJTen8WZH0D3mSRPXxzYk+/GTCY5sS1m1IuPeROl/6zgh/dMEuGR7xmEg0BLWoelQ6EVmZ fZkbyxvJyzQycteYRqwj9HZm8cvYRGBkzNNgrSZTefmYrQHnlY5WkwdYe6KkvdJ+CLsGPZWq0t5q OHhuRj/v2w1dsvCSOb0Rs3siklT5/nV70pRTtST5nDDdl2oazy9k1WUNdmKOKudVxnnt+X3Elxxa eJ9Lku3F1ub4qNe/1UfFkqiqrrn6ClvZvd2Pe9GjZrWaz71quS7ubmKk5rBmCkv0HDNW/x32ZbQi I9R9oJp6zlw+gy++ZgUnHtRJNQ3UXODSXzzJxTc8wVDN6XfX7JAfrd3lmwsRQfUOEbNFslK+AxZg 1VxmY2FErBEZB36c/ymQH+q0kmUByKRWAJ9d0bkUlFSVSATRTLnRA5xsImHngxMmGfda6oxk/glZ uxljBTGIsaQixIr+yGLe7zIezHkCqbgHUB4EhEAotlri5kwwPratnonGAw2hvWpAVImyZ/yeqi4L WUrOqE6yXhsBNKBRyRCVsu9P/7oKIc2ObvBK3GTFxNJoW/OXkbUUbOwzHT2apxHfks/pKlYkGfdS 6c+0ZZ2LykQlQ6PGfcr3tFH1/jNB/um2sV0pGRkhGUOWRYseuKR7Oriaxq/Grxa5T4FEH8/YrPxq NYYLgtNXdXREhS+e35N+44djDI4EcT6PXEAKkZitu51u3+158LG6fP5bI/Lx93ZrUFUrWEWDZtXO JiN+FEHkqRVF2V9n9kQYAedh56DnMPZQx1ODnIPnxhmrtWf0BK97+gxO+YuVrKFztabsHPAsXgDO OGJr9gqzfFAKJcNxqwo88HjCLffVuHdNjVWHlkkTn6+oUJNrElSiwaAGo8k0ezWN33podq3pHd/6 kpzwjg/8oDo0fPRjN9zJO3tnblnwosPf1dxdPHd8d/WGGUsW2YXHnRweve5qU25rY2Sibo6f18En Tl1CMTJM5O1t/kt7hd9STGW0TB5wjdQcfS1FLn7FIfzHQzu4/O4tqCr/+ehubtk4JDUX1BrJDPuU z+T3ZSNy4KoIL5vxEf5q4LKpFYDfBt4pBlNsj9REwuDjVXE1lbjJWJ+qRzl1Tf+6G4PXNxkrm0SI EBywTITO4FRHNtbEp1mlXkvfJKsjgEclVtE1PujrVTw2axATIqwF61X0e8BK7zSUu2Nb7oq1NuRk +73jLHhpB1HJYON8bhfRkCo+CT43GV0NrIWGYEqDqoxl0VhmIi1WiIqGXQ9VuP7CjaTVgHqV3hVN uvQ13aapJw6+Ho5z+Jeg/maBSFUccBDCGXmVozU267dYH3XYgtA+r0jwU+Xskxo3yW87SzzevrRl rndad9YIda98qnc6HTiNZ4ZfUyQkeQMB+aUxclZwYXTl0lL82b/sjb/2yRnRNy/ti755aZ/95qV9 5v9e1Be+dH6vWANtzYYf3TjB9p2pRHHGOYsVYyKxJhLJ2zNICHsJDfdK/S2YHRFZSJ3y6IYU8lan zmu+osted+pxTczosuzsd/z5p/rpH3BEBYPzeb5eG12pAosPNnR1Cs7Bp//fIJseFwpjM9DNXYSN PejGHnRTN2zrguF2zl49g/ZmQ+rgE/80yOZtdeKCIYqN2MgEsYLzXCsS8fiGiejVf7aJw1/7dg47 ++3763xNYxr7BR95sMYFaxwXrMlW86kPXP/ZD6qNiCtD/dzzr19J7vjGF+fe/JX/+6Odaze+uq2v fJkI+DQRa42OVlOOntMmnzh1iRQjQ90F+a8sF54v2JfNylvy8MYjZvOZ05cxq7WIQUh8VllmMl+n fxGRn4kYEzT4pxV97mcohIDiCTer8pixYjoOKqpEImPbEx75fr9W+lNNxr3VoK7QbE+MSmYtwjka cjd6pVeM4Ooh1IYdIkhzX4wtTK5QgyBWRYdVeZkVqRoxEQKxGHIWDJRvAnX1Gpc6Iu1eXEKssPWu MTbfPsroljoP/ftubvnMFu74wlYZ3VKXqGw0b8fTlzkuSKSoU+VE0Hfk47MoqNuThdj9SIXBx6sM ra+x7ocD3HTpZqkOumAigcBZktF4Nl8znCtok+bu+2IhmQikEwFbNFkqNTaT+6uN+49O3hdXGMwC J3UQpOqS6eBqGr8W7DN94cc/dkqWwWcynlkrRr6eJPpACHq/KA9r4HENbEHp9U7L3V1RGBv35rb7 65o6lTSFk48p4xxMTChDo57h0UCaKs3NFjEZ9Wsm8/75TyNEBr577QTWwoZtjqUHRcyfHWOsyd+X 0dAdHRHFGK69o8buQc91d1Z5yVElujsjnAasDaCGMFakKekmHY64fu0g4xNw1fUVWidaWNk5E8aK 6HgRxkvIWBnf30Rf3MXju8Z5eMcYY2Pw/esmWPtkwq5+HzRo1FI2I+Vy7+s//Ln11XNf/ZnQNG+1 zel8+pavpveQo+hduprd6+49MGdzGtN4Bjh/jePSw2Je/hcer2JExFhjCi/9s497l7i5LT29J6X1 mt/16EOMbNukgxueeMnItt12w523mq333d5WD4Yl3U1y6SuX0lSw1HPLg+d7cNXA1PE3WmZVXWB+ R4mXHNTJfdtH2T2RUIiMDdk+vwHoB5UQvBoRdq2974CN76SPnEaKEquxBuNUWSBGjo9Kxm+5dVQA 2b2mIhtvGmHDDSNsvGnEju9M0q7F5aItmHNC4Eox7ACOFCOvU4euv25YKv2pzDy8hVlHtRJSBUEF EYRBEQxCiMVsCNmZNmUbqUetiAwCC4BVJhJfaLZ2y22jBA/b7hpj/fXDbLtrnLFtCQOPVtn54ITO OrIlFNusDY5rxcitnuAF6UG4TkTaNeCLrdbsWlPhsf8cwsSNewF0zC/SMqtA8MjYtro298b0HdZs XKKmLPbyKs4DkYh8RZCexmm1BSMD6ypsumWUuGyY/5J2fD2QjAdKHRHGymQ1YdZOSGLgTkQeBLHO O731s9cdsPM6jRcennGA9YmLbuDjHzsZdQliI9WsT/NYZHnAWvmFWPmxGPNdMfwLyloR3iCGsHxh Qa6+sULiVNauT/jJzRV+eMME/3z1GN+6aoxv/+c4/3HtBHc+UOOIQwp0NHoBGtkjYg9KV6dl3ZMJ dz+cgMJVv5jghruqDAx5FsyKaWmx2WUflKNWlDEodz6UMDwW+OmtFY4/vERfVxNuSxtmazfs6EAH yxy9oIt66rlr0zATqeOqh3YwkSScvKIblQAma5uDCRgLi7ub+O59O0hDgCA8+HjKL+6qctUvKnLF T8fd331j+4Int6TaueTI9dZI5iUvYnP7+ay6cdkqdq2dDrKm8ZvH+WtSfDCc8j7FpUFQtNwRqS0Y n9YDrlq520Tx22etOKItqUyE4S0bo6Qy5gc3PTl/dOvGVi9G28uxXPrKpcxsKVJ7gQVXDTxdtWHN ebrKBY6e086NG4YYr7sQGWM0a5h8G4Ix1qoGZde6AxNgnT/waQyGSAQVjRAJIixXr79T7ojCrocm zPj2VOKywScqrhpIxjzb7xm3wZHMObbVhlQrxspPUZaIyO+rwsabRmViZyrdy8rMXjUZYGXmmipt InIy8JagegbCE4I86VRNw4xTYY0I7whOiy19Be1fV5GxbQkmyjRScdlgY6HQahndmtCxoBR6lzfZ tBK+KxH3FIgI6BWCrNKgaVQy0cimut72d1slGfeozyu/68qys3uY/5I2ttw6hk+U2ata6VneJD7R sjN81YipifBa4E9FxYuI0ZD1Vdx00yi7HpogKhh23DfOo1cPsuH6EQYerdB1cJlSuyU4FTESJLPf 2SIiPxEw1li98bKfHZDzOo0XJn6tFKFEF0LUMNGTkHuFWJQIj8Vr5oRl5EpjuMulajs7ovC2322V weGgtUS5e02dG++p8tBjCVt2OnYOOnYNeK66cYK/+PQALt3T+gZyyjafsy96bzdvPL0FVZioZtv6 zNeHOet927ny5+PYKNud4JQ//8MuLvrzDorlwK4hz598op+tv+gg2tVLmChkQVPk0RD4yBlL+PK5 K3npki4W9TYzUnUwmVJsUHYGlwQOntXCp85exozWIkkISOQhClL3XkfGQkshljcJ8v3YmjWqfBSl G8iba2BHhzaBBlae/TZWvOYt++k0TmMazxxeAxqyhnTAKa7Gl1yNz/k0OfczR7ePuqT+Mg3BH33u H0eHnnGOMzayNo5DXCqrC8j7jl+gi7ubmEj9CzK4moqpkoXIGMYTx0EdZd79ovmShkbvGc5T1VZV 9QQVs2+vrf0II4JmldMWJUV1JfA32WAxjeSYGMkq8AoicZMhKlutDKQ2U71yTN7NZ0BVsQWRQktW lV0bclM1rSoqRkVVVZ2oBEGOBn6u6GsVDQhxLtaaC5Q1oCYWSu1RtlDOl/Ahl3JUBxwzDmti7ota bVoNmEh2oZCqvwDlVaqaipXYVYPe+cVtTOxIiEqGtjkFfC5pfeg7u7ntb7eSjHuae2PmHNvaqDBM IOv1hPIeUcl0/pkdqbhaYOdDE1nQp1AddJMNnTfdNMq9l+/IBO+SW2HlOqy8ekl/A5nfabzA8Ky/ Mlr7a4ijjGUKAaw09OhZmxjl94Fvi5GkWgv2o58flPFKkPZWQ1NJaC4bKZdEezosP72tIvesqZM6 5fK/mZE5tacBO6VtQQiZ4BGEhx+r86MbJ/jprRU2bnfEkVCtKxe9t4s3ndmGcx4xiqWNK/8t4YJ/ f4Jq6jlpSTf/748PJ4RM2DjZzxCwxQh8YHQipa0pBlUamrCpN5Cgii1YRscSHts1wbaRGg9vH9d7 No3I2p3jOlp1vhRbKcfGKhCC9gOfC+jnDFIXMQ3xQcN8hQcPUGPYaUxjX5y/JiWrBiaohleJsVeP 796BjQu0zuhBAzuTau2i4P2WKC5cXmiOu2/8h8+FXY/cb6oS6xlLe+SCkxfrWN2JNXu8jl6IwdVU 7FstXI6sfvSn6+TmDUOupWgjH/QDiHxOwCJ4H1LW/ODr+3UMH9l+KVHBkhsbB2AmcDeBObZo/Ojm ur3urzdoSFXSashsDiIh+Kw9zIkfnZf2Hd4cp9VwozHyUhVdoZ77i602uvvL23XtlQPStajEKX+z IK+uUxoNmvf4UZGKSEFV1znxh44F52dGJepebwdeZKy4+piPrvvYBqoDWbBmCyYTjXmlZ1mTHvOu WTT1xuLrQTHMyTwRuVuygiQttlp54F936UPf3i22IBzxpj4OOaOLbfeO89C3dzP0RBUESh0Rx71v jvYd3uxdNUQYuV7gZap6Msj1oEFEJDil2G5l/XXD3PH324jLeyoHARpmOnGz4bRPL6TQbDV4bejP rheVlwFGRcMnu6Y1WNN45nhGVYRPByn9zVP+L/fN8hhBhO+g+kYN+ppy0fD5j06mwgN7ymANGDNW CXrzvTUAeWJzyktW72PBkBmR5hUfyoolRVYsKfLu17fzzz8a46vfHUUELvvaMC86vMCS+c34JzpI B5o568gCW3c5Pn/dem5fP8S1D/dz6uF9uJrDNBgy1ey5QFs5IvhseJN9C6cEWUYEV/e0lSNWL+5i tcCZIKHmdO2OCX62dnf0kzW79dFdE8GK+Oai7VHlEpS3AOeB/ig3yLMCXkRYefbbePAHlz/bUzGN afwaUETEmNiG4GR1cI5bvvzZibRWKc5bdbwsPP6Uvs7587+Icq9L3OWVofE31EYG53tEe5pi/vCo OSQ+SMM+ZZJlfoFj6lyQLbzgDYfP0ju3jJiQLdb+LKj+o6JVUcFQ3O9jiEsRGpRITQgoQfRbgswJ qqmJJF5//bDWR7yUOiIWndZJVDKMbqsrIAtP6Qh9hzfHrhbGxfKuPGgaAKqqtPYsbSIqDTG2LWHX gxPMP7GdZMyjkjWjiZusIuCqIc6Pw8IIu6zTRGvqXv8UkRepVxc1m+ixHw/q+I5ETCQsOb2LRa/s pD6SNVLuWFASYyX4ehAx8khQTQT+PWebvC2IHdue6PrrhkUEepc3seRVXfhEmXN0K73Lmrj3azuY 2Jlw9Ltmafu8oqSVoHk1+ZV5LeJHJdOXBA0axU1Gh56ocf+3dmW9EeuZBUW2YM/YvupQSs+yVgot VoPTqf6Fmxpfgf1+Qqfxgsf+5bJd/jOoEBQNnCvC36vq/cHr1uA09WkwPg2RT0NUrwUDwXe25pWF gg6PZYYpjW/zvuXTIhBcwKWB1hbDu8/t5LL3dxNbYazquPpqhcfmortbMRa0lvKuE+ezfGYLmwar bBmugZHJq2dfR+cQ9rBV+/ZLa1Q2WpNNsq7mcFVHWnWIiKyY3ybvO32Jfv9PVvN/zjlUjpzXFo/W XKi5kEZGlojIVar6NaAJ8KhGNsomzZXTlYbT+A0gtyDwKKTVyjejYmFs7qrjmiuD/Tx2w0/sjV+8 JNz1z19NhzZvWtXUEb3/iZt+5ka2biSRiFcv7WVBR5maC5NWBv8bgqsGGnOAEaikXo6c1cYJB3Wa icQ7IywQeGNGLolVIpaf9dYDMAisk0AQPRvlVFV1Npa4OpDqtnvGUVX6Dm/m6HfPYuUfzNDj3z+X F39grs5a1YKrBTD8EcgjRg0Io2IY8fXAjJVN2tIXa3DKuqsGcNVAocVQaLaYSNh8+6g8/pNBNCjG iqpqQRAXQmgFLiGzVDC1Ycf6G0ZQD92HNHHEH/bROrNA9yFlupeU0aDqkxDygOhWgS+IyMEIqQZs VDS6+bZRKv1ZI+bFv9PVYOFIJjy2KBzz7lmcdMF8bZtdlGQihNwAdcChX1TVk1FegUhQVWsi0fqo l9u/sJXasEMV2ueXsl6Lo576mKc24uhcWOLwN/VlxqqaG5lmtjtXqygqij9g5hvTeKHiWTNYTwcp Xoi6T2Q57EyfXlHkz0VSSVPbaq10GcPBAstVOM7C6UB3T6cNhVhMkqo+3Zd430lcJCuhDl4JwXPq CU2c9IsJrrh2jF3bBaoW4hSTrzZtbLjstcu4aeUQZx/RB3WHlafb7jN/LtKwbt8z8Ya6J+ClFFvO OHoWr145Q696YKd86caN8bod476tHGOMvCUETgTOAX7pnLMimSvwyrPfTnhshDVrrniWZ2Aa0/jv ISKqXm2prWWjd3rOyjNe/5PW3lnR2p9dmY7t3h4/eet1ZusDd/t5q46PB9Y/enAwVrvLsbzqkN48 uNo7Zfa/DSKZcBuQ3zu0T2/ZOCQZi8U7LebyWKyvhDrRfj5GureNzesb47AFYWh9jcruVExk6D6k jK8r9TEnJmsp5oAIwxcE+R5KQY0mgENkzKdKU3fMwad18suv72RofY07/2Eby87uZmJnyhPXDrHr wQnSSpCBx2p69DtnClD3LgyaSD4rSLsGTaOiibffO65jW+tiImHhKe2YWEiy5sz5wQMxkh0akdME DspMvTQWg6bVwLa7xkQ9tC8s0reyGVdrOLgLwWWaejEirh7UWHGqWkD461iMV/TzopmICsWYWPT+ b+1keH0NEwlLX9PNoef0MLolYcf94yRjnpa+AnOObdVCqyVn1hKUAsLtZRNfMeSrlCTydrrz2TR+ TezXAAvIilsjmFRkZWlAX4hkFGEUZQMi1wn8w4at9bbFC0rf7+u2LyvE4mt1tXkH9KcwTJBX9jQc 3MkYrWA90MycUivDtQEW9JazvUqy1xkjeBdYOruVpQs6oOb20lb9T1bgTxv45TotX3VYQV5zzGw9 dXmP/uONG+3Xbt2i3oe0qWAXu6B3KZwL+h9ijNXcP8csaWfFwj/k4R9961mPaxrT+FXwIUu3m0g8 YK2Va9JacuKil5z43dkrV83YcMeN7ombfiaVoX775C0/10KhoIlac8L8Dp3fUSbTXv3vY68a2DNv QCX1HDGzjePndZhfrB8MLUV7rAv+xU79rQIGG4f/fou/1odjK+p9EbAyD1VUETGio1sTCS4TlZc6 smndWFGEQDYj/kSQ9+VGmkmEFVFNUwk7xLA8rQRdcnqX7F5TYds9Y2y5Y5Std45NGnHGTQZbNGy8 cViXndUtrbMLj4WqPw7knaiqKpGYrM+fT5RSZ0TX4jIhzZwT2bOglfy7o8BBjSpEFGzRMLyhJiOb 6yAw88gWim2Weh6gTZFriKqqGFGFAsK3BfmSql6AyBEIjkAUN1ndeveYbLxpBDHC3OPbOPyNM3C1 QPu8Il2LSzScp9NqEF8P2giuVHQA5Q+qmlKSqKF5m8Y0fi3s95jcFC9E7IW5+lVVgvf5xwiTARdW obB4QWkU5OOzeyNamzI15Y7+rMu0EQgBfMh+hgDeK77hxq4CJiBJAdbNZHl7N2cc0cvrjpoFSWj0 q5pMLXoXSMeTfYTr++8G8XQtNwDSipOmgpUPvPoQ/eYfHcHCnqZ4uOpcZCQS4QqU96jiRaxpDMhG RQ47++2szB+Hnf22yefTmMb/BJceVkBVKZeg1IIPAWsLhZsHN205PC43/Wj5K06PTv6Lv7a9S1YE GxeEKDaxFX3Zom4JmlXNPd+Cq6laTh90r+fPhonbc61nhoCvWT5DIiMho+3l9Y2GwXFhf3fMUkJZ JOsPqBP5dJFROmGKCN/vtU+St4oZV/T3EV6OsigJddIsBXZNzoSpGOTY987WrkVlIKtCjEqGuNkQ nFIbdhx8aqe2zIzx9bDDWPmLXKwUxCA+UcZ3JmhQyp3RZCXhPtOs5sJ5UdWQt1ISVdREIoNPVEnG A1HJ0Hd4c+5Ltee4Z7+g2UJbDaqfiVTOVfQ9CJ8URVXVIqhPAo/+cICQKk09EYf/wQx8GtCg+CRo fdRrfcxLfcyjQb0Y8XlwtQF4CfBkXrQVAD7ZPS1wn8avhwNGekr08ewRf6LR01BxqmpLgaBeVBNZ +iT3r5m4ravTrl2xqGCMEb35vhrX3DyOibImn1FsM7fdxiMymSGcKuoM5sk+wojwmqN6uOIdq+lq KRD8Ho3I5Hhgrx5pjX6H+32/9w20rOCDkk4ksnpxF//+jlX6yhW90VAl9ZmmTL4I+mHQYCML2TkR AZs5EovNBfGCCCtf+w5WnjUdaE3j2cMFz/iYZ2LQE5wLwblCc0/fzqggZ473D722dUbHw4e9+hyD Bq2lXhd1NcmhfS2T6cHnE/YtUmkp2EZj5730nc9mu1O0WLp8RotUnccIr/De2xC8T+v1/bovqXeo YHJziAch061qQFpmFlRsVqlX6U9zxgchNwhF5HVkbXWuRXjESHQ36JEKX1bVihiJfKJa6sgCkcbc qEFJJwJxk+XIP+rjqD/uM7mVwWKEk/JUgxUR9WmQZDwjeqKyIW4yk4HfPgG5iIiKiIiSlylmLxnZ WMcngaaemLa5xYYf11ORRY0OYaETvQX4Yi6UVxSJy4adD01I/7oqAAef2knr7AI+yZgvBBEDYnDG SFYxqESKXgGsElhLNvf+Rpz5p/HCxG80qyzFj2Pkw0h8IVjQRxbaIw5tc2C/93untlBL1FeqQT7w 2X59wwd38Ml/GuDr3x/myp+P85ObJvj5bRP88uEaw8MeGwmyrYcwVkKikLNcivdhz4QqexrNyj6/ H/B9nRJoGREia0irqbSWY/7xTSv1j4+fZ4erLhghiMinVPWSkOVHM5U/+KkPzZpzGRGh2NPByrPe dsD3YRovTDQVJyvchIxRSESkrTZWXZpWq49HRT7hkvp91lpJnddj53ZoazHCh18/EHkuMTW4skYw Ity8cYjhqqMptnsFWc8GmW0LNBcsx85tN86rAsuNMYdJJjoyh+7X61TyDn0KcKWKgmB9GrRzYYlS R4R6GHi8SnBZw+PsDWpE1YuKF5UgKpGIrAJuBHXA1/O0pw+pSqkj0qiY6Z1swbD6nTM57bKFHHpO LxoQDaoisgDFquztX9Fgz2wsmIZ1z747sednTq5lwY5PApX+FFVo6YspdUQNzdXe+lcVUVRFJRLk dYK8WFR8PhZDLlPffMsorhZo6o056MT2hpZLVDMCLOPOJFJRq6L3IHqWiLweZYi8yjv7xDDNXk3j WWG/a7CeMZTczS0lqeu3Xnli04c++Ecd8Ve/O6r1RLn5vprecFdVrBHiWIgtRFF2PXZ1GM58cRvn HT2fuKD4sOeqncpc/TasO/Zmswwu79l24WuXaSES89WbN4f2cuQD8lFVXQR8EKgDpwDHku3GfSg/ QBhTVZMOj4X2Gd0cdvbbeWjaQ2savybyStncY4GDVfUiVF8SFctzO+aWTW0UNt55U+LSlFKhKMfM bceHp0nV/JZj35T9/7l1A995YAcLu8qcf/IiDp3RMlkR+Wy3LYALKstntGhkxasSkV239wOiuv+k O9YYFEKkRhS9OYjeIHBySNW19BWivpXN+uSuYelfW2VkU522uUXxSWZhAJh9/KzqItKKcLEqnxf4 U1WsLYj2P1olmcjGvez3u1l2dg+1YUcy4RGDSsMcK6fV88bTIkawhSx1quHpYqv/+nj6RDO9FVDu jjGWp+2anQdXkgdUuadO5roDqImESn/K7kcqqCozj2yhZVaBZDwbP+RBmugoUkBx8gAAIABJREFU 8DPgG5IWr9KoTs74NRa4eA1c0v3hZ3W+pjGN564uwkHwBMAWimYtgX857487ueJv++rvPbedM05q 4oQjy2HlIYUwf1bkm5uMS536OBaGR4N+8XsD+vZvPUjiPHYfZmoqW/XbgKmpiEZ6ItSdfPSMQ/Sc 1bPMcCU11ogHXi9ZZ/m1xsi3gfOA91sj3zRGHlF4OUrQEOzowNBvRQA5jecfnPcUI1EJDpR/EZE3 xuV4fnV40Ky/7eZwwxcu1i333V4ItqCzWgpycFdZ6i48o+/bVF1TUMWF7BH+h7qnZwNVzRmmiO+u 2cl3HtxBd1PMpuEqf3fLBirpU6UEvzYk28/e5gLNe1ixow7EHHRJ94cRwEswIdNP/U2eLjQaVBe+ vIO4yWh91PHo1QPYoqCKaFCCVxEjEjdZCi0WMZL5WSFvBt0NXC+CaCD0PzwhwWVC9XkvbqM+4lCv k5V8DZG/TDlsjWrGQmsECj5VQhrIg7u9zvvTHm7JgrJGStDGeaCWv3aqbo6c+cqOcENC0Zhks56D Q+trVPpToqJh9uqWnNPK52KZjNt+IMjrgKuiWjOADRpCThMStD4dXE3jf4TnjsGSTBPlUw3OB0T4 S2vlpYcdUlpw2CElsqUWUqsr4xOBsUrgsY0pF/z9QHAiplSEvrYChYIluN/+Ao99/bxCUHBBLjlr qW4erMqdG0dMa9E6H7RJRJoqde+tEbVGGEu8NhXsHGvk2hD0VODnaOaYv+Lst/LwD772nO7bNJ5v EOouiC0WNSSuHxEe/OF/VJ+89fpSUhkXEAqlolZrTg7pbtLOUsxE4mXyBvXfbT2/CResoRwbhKyP X92F52Thk7NMmYQgH9d43ZH6QGzt09/wn8l28/30CuXISlPBMlR1xMKivGwuWPOM270+Y9Rc8OXI GoTrFf0qwjtcLSQzljcV5h3fpk/+fFg33jwqnYvKLD2zm7TisQVDfdSxe01FvAvas7RJ4ibjg9MO EbMM1f9AOMXVg47vTFWDSuuswtMJ1WXSZXZq1k7BxEJzb4QYSMYc9TFPsTWadE0XyTvOTM0yTIq9 AJMn5vJgyNgszSgmZ8SCTlYj/qpCi5ydY+CxKq4aaJtXpGtRGZ9kaY48Pdh448IoGJyEKG0ddIBv /PGirr/c36dtGv8L8ZwFWBJfiPq/wVpUjBiB3cBJPg1fUjjJGIwR6qWiTJSKdqCnu/jIY5vSWWnK KTUXwsLuJrnw1YdIFofxrGj+5wKTuiwjOK9EBSuf+d3l+rqv3stoNY2KkdHxxOs5q2eZ3ztqphgR vW/ziHzpxk1pNfGxNfI1r2G5QEUQomfer3sa0wDyG52KRCUUE70vmai9ePfja7sqQ/3OxgWNS+UI RYKqHtrXKsY02rI9k21nDG3BGjYOV7lx/SCJDxw7r4OVfa0kPmPCflM6SIMynjjOOWwmO8fq/HDt LhR47Yo+OssxE4mfNBl+Vp9BtmgqRqJFayTXa8/2IUQIbn/vpSrEWQsxze1q/syIHA8c5p2mK8+d Efevrer4jkTv/8ZOqQ06Dj6tg/5Hqjzyg35Gt9TxdZWZR7Xoi8+bo7ZoUK8zgGaxQlrxpNUsIip3 RtiC4Gp7ApunPQYNsVfITDxtwVAZcFR2p3TML5FUPA0Dz7Tqn1J4QH4MbSyU2mzWH9BDWgmk+Xuj UiaaT6thr/c/xSrHZOzZyKY6wSttc4qUOiN8PTT2QRVtZG5elIpfDDyOImLRizqmtVbT2H947hgs QKsBKQsm04oaUTYbK2eiOluh7LxObN/phubNXVK/4c5HeOvHdl3Z3WFRVT3/9MXS3FogrTqi56Ev TyNdmNYdc2a2yPm/s4j3X/Ew5YKVxAU5ZEYzqw6dAeMJRy7v0fZyHH/o+2vT1qKdrypvAr4CGYv1 HO/KNJ53EEQ0JBNqopI8WWovnXD8W9/3L+O7d6wa2rKBR675AT6ta3PByuLupkn91TO5vho3TSPw D7dv5BfrBwkKD+wY4+/PXHGgd+wpY5lkmYLy5y8+iNOW9CDAIT3N+60qUhViYyQyppE16xWhyJ7e FvsNF3d/iAsGLoPMqMYKUkd5jQh3h1S7yt1Retz7Zsc3X7ZFa8NOH/5evzz+0yHSCZ+Ns2yIirD7 4QkqA2nUPr/kndPFYjhPsjSd0ZCpm0whS741XKN/9f5n34/glI4FJeJmQ1oJPPy9fqpDjkp/iqsF Og4qMWtVS67R2nu+1gBR0VBsjzCxYdvdY+x+uJI1jI4ybdfBL+tg0Ss6cbXQsK/aawwAYoRk3DO2 rY6xQsusQr6gaCwssjY4KuoEKSh6johcChisTs+l09iveE69aU3LxzM5d0bLBnJmWIRtRnjCWtkx f96Pk8Wn/4IPfrb/FTO7o9eM1Vw4+8iZ5uRDZ4jLzDyfd8HVvposV0k5c9UsTj90BiNVRzm2/PCB nbjhGqkLomOJnLqsR+d3lqSeiXJ/J9d4aJj2v5vGr4mtOxvt1QjqsShrP72qdfXBL1nyO4tfetpf RYXCgPNBOkqxzm0vTbJOz1Sr1EjJDVZSWgsRnaWIxGd6qN/kVTqV5Qiq1FxgRW8Ly3tbSHx4Wibl 2UDJ7FiiPBgByoqWGsP4n+3FU3Fx94fyzWZmsQjrVXmZGBlJKyHuXlJOTrpgvrT0FcREoj7JfKUa TY6rg465L2qjbW4Rn4REDJ8AZqoSbCzGRFmcGFLNA6H/ejy5romQKs0zYpp7Y8TAzgcmuOUzW7j7 yzu472s7ufHSzdx7+Y5JV/d99XiaVyGKydir8R0J9RHHyKYag49Xufsr29l+3zhx2TTa2ew9EM20 W2Nb61QHHCYS1Ctxs8VYmZKqFEFp0LK/W1BDU4h8SPfH2ZnGNPbgOTf/l6bclDQAIahqCGT6Sdm4 zcm7P/FiiazgHOfVXaC7OQ7veelBgg/6m0o1HAg8xTJC4S9evpDWkqUQGdZsH+eujcPEpQgXlNZS RE9LQVw24c2tVRPxzgf5jd6ypvFCwNdPWZh1G0gSxOJ9ihERdq4dueaiJXJxOjFW9RjmtBX3smfY 61prmAU0lMj5IytNhII1vHrZDJqLlgCsmt2WMc2/8b2d4nsHVJ2n6vxkmlL/O3rmGUBVsSJEIpIf FQtS2A+D/9Wf2SieE8l6Zwj3K3qcsbIxmQiF7iXlcORb+lSDirGiPtEs9Sew5FVdrH7HTMlpoLKI tABBg5q4yWqxJZMd1EY8PtkTFTcCon2NWiefByUuGwotluCZDOpmr25h0Ss6KbZanrh2mIFHq0Ql s1eZoYmE+qhj8MkaUdEgBmxBePFfzuVlFy2YdKd/9EeDBE9DTzU5jknj10jY+eAEyYQnbrZsvnWU R77fT1r1FJpt45yryGTznmV18QsmTJrp5qcxjf2I5zRF2IBEF+77X3r42e8gz5WHQsxRIrxyvOb1 91fPtvNntmhadfJ8TA1OxVSPnjTxLJrTyuuOmsXXbt2MEeHf7trG8Uu6MYLWUs9wJdWsTQlj5aaC AhLC/3D5PY3/lbj00JgL1iQkFQ8QXvoXnzJ/e8LCcMybP7g8HR+dkSYps9tK0hRZRutuTyqtcVMT Qab8PnlrUjCq1FLP767o46QFnVTTQF9LgUYl4m/yem3osck/d99P3l9jsUYyLVd+NR7om/XF3R/m rwYuI2f/HRAprA0ajhIjX08r/jUdBxW12BppbdhJ58ISK87poWVmgfZ5RYJTDX6P4wJgUNTEQtvc omy/b5yJXQnphM8CJqd7pQpVda8KQcjSc2klUB/1GJs990lgxmFNdC0ps/PBCYSMndo3PRg3GTbc MMzIphpx2WaNqUVYd+UAS17VhY2zY5uNY2/t1qSuNRJqI45Nt4xiC9n202rgnq9sZ+33Bzjope0s f203YqTh5RVQWoBuYANMrg+mMY39guecwfpViMRkNnBZKuwPfFDaSpE/Z9VMwWvmJvcCiS0artC4 wJuPm0tXc4FibLhu3QAPbBxR293ElffvlCf7K6EUGYLqNfnK0Rx8xOznevjTeJ7i4kMLXLIi4pIV EYMbHufQ03+P2uhwC2hBhDCrtbi399U+wZWKEKxBVInqnrjmMD4QrCEYIXGBrnKBee2lyTTd/kjJ /bYhK7LJHpOuAr+B3nWf7P7Q1GPpJHNUHyq1R2eZSD4fnIoGDcGrLn1NNwtP7qB1VgFXC+TBVUOT JPmgBZCe5U3YgqE66BjeWMdEghih2GqJSoaonD2mVgJqyBirXQ9NMLole09tOEvTrf3BALd+ZkvW WHlWge4l5UnRefb+LHDacvsYaLadnuVNoMr2+8a56ZLNVAYcYoSlZ3Vjokal4RQLiDxIW/fDAUY3 14mKmYu8jYVia/T/2XvzODmu8tz/+55T1fssGo1G+2JZXiRbBtthMxB2CJjEsskC4UK42GTfCSEh 5IbcGBJCArnkFwi/sGch5BKwDQSCwRgbMBjvsmxJ1mLt0oxm77WqznnvH1XdMyPLRjZaxqYff/Tp cXdX9anuqlPPed/nfV7qR2Pu/8wwd/7TYbIG2LOjl4bOt9BFFycP85JgibFE6ki8d4l3gREub8Se S1f1mvOW9aiLncyZ+Oc7lMdMqSCpy3QSe1YsLvNTGxZRjxyx8/z9zbu5/uaH5W++visphDbnlYdV 9UPqFVX89X9z85k8si6eehhQBSuiiyv5Of5VMItcmfSx/9A0S7cdZdm2EZZuG2H51hGGdo+Rr8do YEi8p/UIvdOT4Jp9ArBtjXvqs9Q8HZ957cI/nO2w71BCGxhs3jwU1z1Jy2tYMpSGQlrTDhc/0uqg 88+Aa3mGLihRWZIjrjkO3jFNrmxpTSdsvX6U2/7uAN/7Pwc4dGcVmzOdFKGYlCTt+sYESSvtRfj0 Ny6mPBSm1YANT1A0XPLmJeT7bNZjMD0PTCC0JlMxvE+URRtKvPQ9azj31QvJ9wSEJUNlSY5n/uYy ll1SIWl0LBc65C5Xsez+xgRbrx8lLKcpzqThWf7MHl76V2sYOKdIWLI8/K1JDtwxTVi0oLQbCjVO x2/VxY8f5kWK8Fhs3PRm1KuxIh7k6cD5iVd94bkLhdDiY9+pHJzXyEhV+3YiXlEBrHQaOuBmPQ/g lddcsoT/vPsQoTX6nZ3j8s1to64Y2sAa8V71dSJSzfbiLnjxOWz54i1n4OC6eIqhzfUXQFppMlgK U2F6lu+aTa6CyDG0e4zcdJSGbjrnr6M8Wqc83mB0ZT9Ti8oY59M04pM4nf84UROIsr9P+ST1nsE/ 5Pf2v5dySQC8RXBCxbU86piJ+Ji5crM5abpsLnWxUhoMWfW8XjZ/psmB26f57vv3M7ylzuSelDOK FfZ+e4rn//FKll5SIa57grxh+lCLsR0NROCsF/fz9NcvZuVze9n19QnqozHrXrGAwXOLxI3UgLTt LC9GiGqOuJ6mBXuW5lCFi14/xNqX9BPV0shXoTfo2DZ0xp3pvka3N1IBvaRpSRumsQObMyxcW+SS q5dw61/uJRlNOHJfTVdd1pvyM+UoMNze3Sn8mbr4McS8jGBlyCZ8eZ5XqOSte8bqfki8tNOD83ay bkes2poPBbWCFk3qOTzlkWGHjGfVWUUDWYrBR46nrezjklV91CInhdD4nkJgTToh/bTA90TEihgH wpYvfuzMHmsXTzFIxae+TlTyAbMlfu20oDhlaFdKrjQ0qBFUZv2z6bSycM845fFGJ42o8/V6PTlQ nwWpBcYdGvnTeL/+wIq3c+1A6uGUDcOQRaWSlqc1mXQsF46HmaKbtCfgmhf0UV4U0ppy7LxxnNqR iJ5lOQbWFdMegbGy77tTWXWeYkJhan9Ea8qR77MsvbSH+mRMoT/gaW8Y4jm/u5yBdceQq86HpxWI LvYYC0EprXZMmp7KkjSlGOQNcX2m73JHXJ+lF+/7lyNEVUdQNDzrt5fTtyqPKhzdWqc+ntC7PEeu YlGv6uM0l5B9+naDGTYYmdNXsYsuTgLmZQRLnUdMOkkb4ZnN2LNmYZHVC4uQur6fubHN1h3MilDN 9CZLdZKzdSrkBZlw8HAM90dwJEFaCoGgCy2yMQ8X51EBl3hM0fKKDYv49s5xTQ0fQVVfJ8h/IQTG 2AQRkjh6rKF20cXjhkDZKxRDq4XAzLQqaZ/PVlhwaJpcNSVXkoW45jhzt4mYwIJDUzR683NE8Wf0 Aj4FEMB5JZmZm47mxSRGIDrdDbJFSFRxsUquYrA5Iap5Jve2WHnZCWxu0p6AlaU5Fl1QZu+3Jyn0 BbSmHCuf08valy3glmv30hjLImOd7aA5npA0U/f00sKgY7vQmnbtoc0hV4+mxxOTNb7JyF765My2 HesNp+Qqlr23TjK8pY4Y4eyX9XPeyxbiWp7hLTWqhyNu+7sDANSPxiDCwnOKomkZpgWu8+IBzLsX vL3rg9XFScW8JFiIoF6dehUTmvWx86weKEqpFOJa7oRND0/d8FLBrpG0lUO7Vc+cm4tXNBAkUbip Afe0kKlM2BmAGoFEkQMJ7InRnRFyRSWdtGLHC84ZYLAc0oy9ZP6FD2hqW++n6mOUchXuv77bIqeL k46cJ3ULD63pKLXbiwUbOSpj9TRBrXTIVSr0nqXryVKJYSOhUI2o9xUQNyuqeyqhOpfQHfty+7WT NIcYEeqxl0biNf0OOOABp1j0NBsBqxI3HD7WpNAfUOgLaE44hh+okbQWzvGgeoQLevu3zNJ2vcty qE/ThiYUdt00wd7vTHUI05KLKx1vKTSNlKkqubJJheTZ6tOYR37O3DGnbXZsaFDv8NFMfYA8yraz zU0fvmUSHys9y3Os+6kBqhMRq57Xx8gDdXZ9fYI9t0wCqAlg1XP7ZNXze13S8KEYRlT4OFkg7B3j f8V7+KMf5dvvoos5mJ8EK609VrGyQGC1VzhrsCTIibfsOGUDy8iVtYY4dhyZiFgxUMS7tPR49kpf Wgr/WUUeiqAgaGHG8yrbGZojjXBtidB8DdlUwUWelYMlLlrRy7e2jyY9hSBwymUg9wFSyvdw/3Xd 1GAXJxEdoSAWUl8nK8wUYpAuCnLVGBu5VOTOzI1aZMade87N2yuF6Ra1/tR382QSm0egHTF+DAsJ UZ1Jdf6IEbU2sbRGmGzFOt6ICdJ97WxnC/UMdLJykeIiP5nvsQycU5SJvS3GdjQZ391k4boiSfM4 aTrmpglRaE5li9nMk0p9anuQ77Gc88oBll1SIW7MaKLa5M3HGUnL9vuYP3l23gQFS1A0eKc0J+em Ao8lZG3tls0ZqocixnakGvUlT69QGgyJph0mFH7iV5ay+KIyw5tr6j0Mnl+S1c/rdcaKpP0V5XcF HUPEAs6ciR+ri6c05h3BWrPpTTDjR7Icodepsry/IBiR469JTx/avlXNluN3P7eFWx8a431XredV lywlaSYzC3sD/FcNeShCKyYt2s5SiHPLm7ObUsUgmyO4IMadE2CN4fnrBuSmrUfbH31xp3Ky23+w i5OEC6+4hk5DzxSPyTaCyGV2DbNS5Ea4du84sSp/vnoAdTpzVxXINWPMqU6VHUOafKYDs7HDuPZz ggstqHbG86NGs1QhNMKByRYTzViKgUVV72m/fNpXg4KqV9SzF2DFs3vZ8+0p4rpn140TDJ5XSn++ zNogFb5LJiCbMfFyUZpWTFqetS9bwEW/OESrmvpb2ZyhuCBITUhnPpewlDqmN6ccSTMlYmnzmcde Fnun5Hst+Z50XqsejnAtfdRom4jgM93X2M5G6rsVCkMXljpi/kwQp2te0M9ZL+oX0kYCSdLwYda8 +g8F/k0Q87/v+W/3zqe/gmsXdhs8d3FyMe8IViG9FtsVTUtUsYERP1jJdRSaZzI96BVM3nLDHYe4 4b5hBPjOrnFe9YxlMyXoBYFtMfJAhJYN4uca4rXH304zdvxYVGFrhJwbglOeubpPK4VA0l5wcrEY CyLOx60zdvxdPDVw4eVXQ05oakxOA+ysvpaC4LxmPQhTw+/jXXEesNZw+1STvz88zRUDxY5X1myI 59TWZx2HXBWmW/SO1MjXI0yWwveBoVXOMbWoQrOSwzg/N5r1OOaV2dEfY0TvOzxF4tRKSOSV+7KX vLRO85KwrXAP5MG44etLnl4uLTq/qMP313XvdyZl1XN7WXJxhbjmyFcsSeTxsabRo1jxSWrYGdUc 0XQWnfJKaVFIWDJp5MtrZgSazcWiqIPiQEBYsjQnEqYPRBQ3lvCJ/hDKTup9lTf0rsgz8kCdiT1N 6mMxxQVBuv2xb2/fBwxM7G7iY6WwIKB3WR6fkmlte3zFdedVSYBQBINwBOHXBPmCgCSq/o+f9vL5 X5HexZMS866K0M+RLMhCr5APjO8rBGS58jN6MYgAsefS1X1ctLyHZX15rnjaYkjmuhOzpTVjzHgM ufKZUNMcQ7gwAkcdxgHOc/aisqweKErkFIG13iVLfBKDGMkifV108biwcdNb2HjF1diCxYhQJDSh MQaIUjJFUQRaLvWvOvbeGOeDRxCRz4/VcShLw/S1Y69Ol1UankrMJld9R6ZZuv0o5bE6QcthfBqx ClqphcTS7SP0Dlc7Ua4fBdYItchx18EpH1qDwgMDvQt3bL7uo4Dq5i+f3lS+V9SIiDWyRz3fNYGw 4WcXOZsT8YnqXR87TP1ojAmF7V8e45Zr93LjH+3mBx86RFR1x1QaplGk1rQjrjt8orjIk0WAZrUa Ahd7epbmyPVY4rrjyOZqWmGojy5m73xKti5dtKGECYTGaMLhu6uZWejxt0+rHZXqkRj1SqEvSP21 kjSnnRnfODFijJVQDBMIf6WwHvgCYJPMZdXQ7u/YRRcnF/MuguURZIap9KoqgREt5SzzIYJlRHCJ 5+wlFf796oupR45lA0V85NL0YCCpBcPOGA3nCoFFhElN+I1oDwL8Q24NvWJnOwpnFg9ps9x8KWTD 0opsOVT1xdAsRFkHHAakx9vukquLx412D7tmq0kuzHeiVsBFwK8Cr0tF287WI58KlLN3iFeiYkhc CAibSZoqTzxb6hE5ESo2TQm2E0LtE7TRk5/5/JMtcp8VgfLW0HO0xsDeSdQKmGMIVBoXR1RZuHcC HxiqA6WOT9fjjmIBxcDoPYem5KHRuubTqssbx6fHuOjKt9ics6e9Ks15xaSRGieW98d1/9LFF5U5 5/IBffA/j1IbjvWWd++VXMly5P4axgomFEa3j3aMQKOaIyxagmKasouqKbk6tgKw/aiaRr5Ki0L6 Vuapj8Ts/94057xqIWEpdVSHR1ZgtyGSGpwu3limPBRSPRyx+6YJVv9kXyfdN9tYFLJqx5anOZGk 6cmy6bT0AQQVJ4JV1UngA8A/isiR7B5i84Fx9ShBRGi06qfhl+nixxHzLoKVJ4SZubkCaRVKPkw7 xZ7pAu925MnFjv5yjmUDRVwWvVIFAoGDCdR8WmlFOub0tmbYrxHf91W+4af4DzcGmJmYnQd6TVpl 6BWMsH5JDzLTduPp2aPIKW/E0cVTDRs3XZOWzqMUwrxB1SlsVLjOGrlHVX8N6DeCxk5ltBFlnnMz WiUfGKYWlcF5MMLRxDGaeEIRKrMiQmoEcZ6onKO2oJjaOcCjVvY9Ucy2Q7GxY8Gh6cz49PhVhB3r FBEWHJzGJrPI1QnOLnOaC4vw9R2j2kycMSkJuC6zEtCWSU7qsZ4IrBE8OIMYg3xFDJ9KGj644GcX xYsuKIt6lekDkY48WE9b3xRTK4d8j2X6QKuTkrN5obI4BBEaYwlJw3c0Ucei0yonb1j2ExXECtMH I3Z/Y5xc2c5N82mmj/KkFYjZ1+5ipbwoZOklFRBhbGeTh2+epLggnOl56FO9lvp0m6TlaU6mJClf sRgr7Wx2Sq7QbwPrReTPgSOkafCUzyVpx+hrF/4hf7vsXafmx+jixx7zjmDNETNmkiwjQmiMtp88 0+iQLOdT36pMP5UtkKGuM5RIZw/bs0RyrJQ8RQy3umnAp5L1rGKLdSGYtHUFXjlvcTl1rU/fcmG7 rYU/43L/Lp5M2LDpzYgYxmqjWGNNdoa+xYrcp6pXTLcSAiOJqqrPCu0OTbfUtCMG2XlsnGd6UZmp oQrEjnriqXnFChSM0D7TJfb40HJ0dT/ezPKEO8noVAsaoTjVwraSNB2pmT9C+7rMHttjUCMEzZjC dKuTvtQTGF6bs6VmrIa9Ew1ueXjMFwNrvHJXUMh999f++e8B/GkwpHgEjGkv6FQ9ii3J1d7pN21e chf94iJnAlETigRF07FYEBHihmfgnGJWLagYKyw8r4Qx0BjPehK2I/LMlWm0W+XEDc+q5/bRuyIH Atu+NMbwlhqlhWEaKQsEmzeEJUu+15KrWGw+tXQQk+5n8cZyJqQX7v/sCNu/PErSSp3Zc5V0u7Bo CAqGuO47bXNyvXZmkgWr6IQqrwEOKYRkxCptbg1/MfCHvGewmxbs4tRi3qUIj0EO0nS/MTy6DfFp xGwCaI53w1AgN6s0vH2DIp2UF0rIKsnxsLbYqU2OasygzeEbDlaGsCEHrdTjBa8s68tLpRBkJoay NiNxXk6CfqSLHx8EWEBZ1DNoFXUobzIi/3/iFWskfvOlK4NXn78ouPPAlL7/O7vVq8rBqdaczHUn KqRwdFU/uVJIvHssbeIMWK+QOESh0V9gbEUfUTF8wim4x4tcI+4QABHBZgLtR+36oOk21YFius0J jU87VWz5wOhXto/ISC3SvkKA8/rxpBnx4Tf8ljUW10pOvxHwtQN/yDtH35cOFDW+oU5EXx7X/WcH 15euWvL0it//vSlyFSuqqVu6a3mWXVrhnFcOEDc8xqZmo4svLFHoD2iMJ+y7bYpll1bSqN0xhp+Q VfYlqdj8gp9bxG0fOEDS8Nz2/gNc+LpFDJ5XSklY3VM9HFE9HFE/GtMcT9IeiZHHJ0pc89gwjTC6 lucHHz5EeegoPcty9CzNU1kcUl6co29VPq02TF3ZKQ6EKkbEO3UmEINAFOheAAAgAElEQVTyISMM qxIKxJh0Qfzuwbef9t+kix9fzDuCNQ8CVE8InRuIU1hsIS8zovz2ewAQLjBFvuWnmVLHbiIGmzm0 3yA/XUZDQbKGrDhPfynUheXQHJhokrOy0qkPRYmfvN9UF2cEafpKSBVVq0TkH1xqOeL+9EXrwpec vVCbidMXrR2Q/9h8iAdHqhyYatKIPW19+uyKOwHGlvUyJhBsHQbvme7JE61ZwHBoSSq51Hx0Nrk6 1YeobfE1tJxy13STZ1XyM5W6ZOmsY7Z5vMFgr0rOGj0w2eQr20d8KbSBVw6D/kt2XXr1wtbrP3Wy Du1xYczVGAjK7aFaRJLxh5tvWXJh+cVLnlbu3/+9KY8iPlEGzy+x8jk9rHlBPzYv+DiVJrgodWRf fFGZPbdMsv+2Kc56UT+L1heJaj4TsGvne20/RlXH2pf0M7q9wUNfGaM1lXD73x8k12OxNiN0keLi drljthjtaKtm904UbEGojybUjsQcuqOKCNhQ0tRmwWSm0+BjLyL4fE8QJC1fr4/GH1tydoV6K062 /PsIu28e5wef/MiZ+Dm6+DHGvAuD6Ny/4/Zz3nNKV78/KtqTO7HCsgBdHSJNj5qZ19oEa53ksUBd PAdaLVgcoK/tQYcsEutMykKhtxBIJR/gUqHnkCCljlq3iy5OEJpGXkwWcbjGCKVG7OM3XrzMvnTd Qh2tR1KPnBQCy7LePIKwf7LJdJSK2dN9MDfVl3jy+YBizuKcZ6QQMLm0l2Y5h2SVe6erRY4KJDmb BrmN8L1qi9c9dJQHG2l7lHT6kM4xtJHkghNKDcJc7VUhNFz/4BE5NN1yYUo2PoyYSRGxiKj6MyeS /NDQuzpmoaR1Q/Qszi31TnvKQzlMIBI3PeteuYCXXLuac1+9EBOk5Eqy9Gp6wHDOKwcIioak6bnr o4dpTTtsLo1WpXqq9H0mSHVcNicc3VpPZRQWbCDkSgbX8tSqSsMZ4sBCOSDXYylVhJ6y0FdW+stK X1GpBI6y9RSMJ0QJQpCCRcsBvhgQWUu9KdQnHOqVXMmw62vj+vV3POz33DpJXHef2vW18V1vk9/m P1+31Tx4/QjNCcfGTdecsd+kix9PzLsI1kx3PwCiVJqkmrRNpk5ci3p60Z68fVogLC8uwcEEqWvq 4K7Z4EUZMiEFY6i1HMPnCby2Fw0dtFJyJZmBo1fFhpZyzkpWSFME+oHJM3uwXTzpMHP1ICLPi52y qJwzL1s3qNVWkrZ9SsvbGW8k5AJhvBFzaKrFhqEKiXccq8dyqvTmA3pyFqcwUYsgdhmxYq7Q/BSR q05EzSvNSh5nhQDYUo+Ycp4HGjEX9ORTUfUsHZaooqFJ/bBmm44+2ufMsljJB0YfHm/wpW0jvhTa 0CvDwP9Het16RNh8/ZnttPAXC97Gn4y8F7FiAGdzsh7FhiXjxIrBKcsu7QGgNZVgAplbJWhSXdbg +hLrfmqABz9/lIk9TW7/h4Nc9vsryPVY1KWeWd4pteGYw/dU2f/9aca21UkaaU/VZiJ4hbyFJYWE JYWYoXxMf+goWE/eKoEoVrQTzFJSjudUSFSIvRB5oeEM1cQwEQeMRZajUchkZHAqBKKMPlgzY1vr mLy8Qj1/cNFV13xYvdZETFv9rhdd+Ra8+m4njC5OC+YhwQJmKFQEqblnnPjHTayOVxZ87N8nE+3+ axIpusTCz/fAF2vIcJJWFErqwdDrDKEIOBhbrFASpEbW321uxQ0CxZxtjzkE6Wl/HKfWvrGLpxAy eVFWw07Fq9KTt5RCS+RUQitaCCz/ePteeWB42pdzgUw2Y9k5VteLlvaIxp0oGG1T3MQrfYWAwXIO M1Lj4HSLRrvoA+186KlER3zvlVY5R22gRN9onUNJ6uF1NHadVD0w0zon9kwv7eloxDr7+iHjVYW8 NXz2vkMyWouS3kJgnNe/QWQMsCI4dfOjxPfdi97OO0f/GgAxck7mmK75XkttOKY2HIGUZ6r0Zmmq 2sL1pOG58BcWMX2gxYHbpzl4R5Vb3r2Xc141QFiyTB9sMbylztEH6jRGYzCCzxm0EFDAs6YUsbbS YnUpYjCfULB+Donys6S1c1K37cd2BhHt/DRCSr6qieFIM2RXLcfuWl5GTShO8aH6tcbwPvX8FvAO 4F+z/VuDuLVLzkU2XUPqVdZFF6cO845gRb5JYEvt/22JpK7SrcSnxUAnuJ+ZhbN0RLidFgvHEWme LHRIVkvRVQHypl50cwt2xal1Q2gJc3nMznTmqNddqorJqgjT5N9cohXMmDQa8Ln5GcLrYj4jK7Fv 16rutEaeMVaP/XTk7DkLS7pvosnffnu3fHnrSFLK2SAj9LpleFo2bRg6btxYFQJjWLewzHf3TLBv ssFILWJJT57MHPc0HNhM2k+8MrGij57YMbE7wYpQz0aus6NvsaexoMj4st6OfcSJRK+cV0o5q/ce npKvPjTiyrkg9MpDqvp/SN/jEIM382/dI4bQJ0ppMKSyJMf0gYjD99Q468X9j8opO628rPCs317O 9z94gMP31Bh5oM7wljo2SLVaKGjO4osheeNZmo9ZV2myttJiMJcQGs2iUdB0c1UpP/Qc0RlpxbHb Fa1nXaXJuT1NaonRvfUcmydLZmct75tOXN76VQb+xav+rKJvEeSoosGug9sSEcPGK65h8/VdktXF qcO8I1jWB2jbkUEkElLTzXrkOmzoRIiRtMvtVLGB6fiv2LzFR+7UmJW2idFskpUXuKwIzypAU6Fo iQ+Cf0jb5dRz547jjMvPkK3sLjD/JvAu5jfiJCa0Yfvk+pQVeW0tcvbvvvNwvH5R2dy446g+PNHQ nlwQKoyqEuSM6ds2UtOpZkJoTacDwdxrR7lwcYVCaBitx9x9aIpNCxbTSnxnIXOqjYE7ujBNm6zv W7OAw/cfIkAJVSHxWJdGQHxomR6qMLG0Z46H1qNFrzoFKppt75VP3HlAm4mnkrM4r+8UkYis1ZA6 z5brP35Kj/cJ4qB6CMqGxRvLHLmvxuF7qoxub7DwnGKnevB4juvqlPJgyIafXcThe2sEBdOuwcEX AozAolzMOZUW51aaLC7E5IySqJB4IXEZueWHTnXHRSf62Fk0K6qCV6GVCegCo3J+b5Pzepp6oJGT 28fK4dbpgvOK5oxuUuTZqrxOVW82gTXqU5OKjd1IVhenEPNO5G7SpXY7aByJQJx4mW4l0PaDOoEr U1VTcmUNB8YaXPPpe3nNR+7k21uPYkLbuVmcdGQr4U4kyyvS8BArmtncVadjkmzCLwSP8RNksfRG 5NqzkUclQeXETHu66CKDWMGrd0aMiMhXveq1ucCY7+0bDz9y+z57eLoV9OaD0Kv+wHu/XuG6XGDY N9l0u8cb5NI2MHNgBJqJ54KhCksqeRKvfH3H0ZRcyUyK/pQXEM7SegXAdOI5HDkCD2ZRmXjNAo6u 7GNk7QAHz1/E2Iq+EyJX7cGnUXDoyQV6446j8v19E66Ss9Z5/ZqI/IcRI6ppW+N5GBFpf/sPiICL 1Kx4Vg/FBYFGNceW/xhJM7lmZuHa6ZXqsh6FiXLfvw7zg384iDGQOKjHqe5pQ0+D1ywb442rR3nJ 0BTLijFeU71UlnSYQ6zaGeYnwrlntpPODtv7VhWaztDyRpYVY65aMa6vXTlmlxVj23AmBpaI8E3g 11Txxs6YtnXF712cKswrgnXhpmuQWe0tVEmyCJZM1JNZz5/YjO0zdeWXNw/zxc3D3Ll3kn+9/WBK 1E7lpJ/NBO3y705VoAeMMFyNaGYNaAcr+Q5xfMRuABJPPXKZAJkYmM5e7oaxujhh2NTOlkSdfvIF Pw/wp6p6eSm0/3dBMfxeaM1/Oa+/pt5dJiIjqnqdEWjETu46OEVopXPZzb7+YqcMlfM8e2U/RuC+ w9N8d+845ZzFa3sxdOpPVc3+hdawf7LJZCMmb4TKYJnxpb1MLq5QHSiR5Owjmzw/2j5nCdtDKzpS i/jkXQc0tBJo2nPoD9KFnJdTHaV7wkgDPahwL8I+F3nTt7qgKy/rBUUP31tjy3+MkO8JOlF+1dQt Pd9jGXmgzs3v2sO9nz7MxIGIpjf0BI7nD1Z5w+pRrlo+zvm9TaykFYJRRqrMLO+LH4VUPfphPXK/ RtKsQORFms7IWeWWvn7VKM9fVA0TL86rYIQPofoX6lWLedNJfXdJVhenAvOCYG3cdA0XbXpLalYo YkSyuwGMZlXXDE+3ZjRKJwgjArHnuWcvYHlfHueVV28cOvkH8GjIZoHZqzdU2TlSx6sSGGHNwmJn iX/sJG2MMN1KmG45tSKgNBUmTt8BdPFUwf3XfQwRgyC84eZ/b/f7/C+v/Lwz+hyFyxH+cfTAgSRy Eap6oyr7Aiv2+/smtJaR/DbakQ4RiLzn1ecP0VcIcap86q4DTLdc2oGgY21w6kjWbPuEwAj3HZ6m GjkqecuKSh4fJVinKbHys2787cjV8VKDs8arCsXA8qm798ueiUaSDwxe9b2IbEYkQExaOTgPU00W MIg1aRnNvyPgIp+sv3JQKktyiBHdet0o9392mLCUOqujKbna8bVxbn33Xib3ttByjp6i8tLFU7xp zSgvWTzFYD6h5Q1NZ1CVY1KActJJ1WMhzRDPkDtBafnUleSlQ1P6mhXjNmfUx16cEd6pyt81Io8N 2j1dtUuyujjpOOME68Irrskqk4B0PB4kUqUCPBfAiMjByebjWgiLCMYILnJcsLqfD/7CBfzlledz +UWL0exmcbpWnTNVi0Diuf/gFAB9xZDzl1TgmJQK0DHhm2wkOlGP2+1yhkWpZd9DN4LVxeOCaJvs Cy492SxgTM6kT4IdXLmKfJC3xpiawucLgWXb0ZrfOlKVQmjn0KR2y6hm7DlvsMxPnz+E88pDR2t8 4s79lDP7hlNJsmYbXVojTLUSbnl4DCMwVM6xZkExFdwLHTf6Ew2ptIXtlbzV7+4dl+sfHHY9aRp1 u3r/LvUOVJ0YwwNf/vRJP7aTAQ+oqvdpyO09aRRLc6XBsHXpLy9VyZay9392RG/9y72M7WgQFAyb PzPCHR8+iFfwectFPTV+afVRnjdYpWB9JwUozESrTkWk6vFgpsA1pXom1WpJzRlZ39vU164aMz2h N7GXxIj+Dsr7vPOIGKOqTFaPsPGKq8/M4Lt4SuKME6z2qlhVDakjwzmK/ktgZY818meAGiOyb7wp bSLyqJitq8r+NkZwrYTnnT/IG56/Cu/8aVlVP2JogA0Mh8abbD1cA2DdohJrFhbxWUn5zGFoxzBx eLolE43Yp5IB3WusiYx9zG+hiy6Oi83X/xObr/soAgQGxOBU1bu6Q1XVxc6JMWgKVPUTRqCRuOBr O45qkEWJ2tdO+9EI1GPHGy5ezoWLe1Dg8w8c5oYHh1lYCtOb9Kz3n6zrbrbdSuJTT64vbxthx2gd gOevGaC/EJL4mfed6H5npwYnGgn/8L092nYKUOU3xZhIxFhA1cW4qHVSjulkQ1NrexURY0QmUC4X K4fimssvvbhiLvu9FT4smcQn6g78YFpvefdebvpfe/TBz40geYuxwqsWT3DF8gkqgafuDGmqba6p wnzKkM4mWpJ5bNWdkeXFSH9+xZiUA28TlcQIf6Cqv6eoN8baBb3LEGPY8DP/80wfQhdPEcyLKsI2 uQKeYYSbQUrTzQSn+J68NTkrHJ5s6Vg1koFKDud8R3ya7SB9aGsq2hMq2SobSFouJTky9wZxGo6t sxK2geG7O8cYqaY9yl547kLIB7h63BkXZI+qYIQdw3VNnCI58J6d7diW96motosuHi/uf4xU1sYr rkYRb9Jqk3u9cl05tJtu2jnqrtywJFg7UNRm4uXY9jPOK6XQ8I4Xns3v/9eDDFcjPnjbwyRe2bRh iMgpzcTPuf7a2z4RzCZ4sfMsKIbceWCST961H4CVfUWu3LCYZvL4otWzI2KqUAgsH/jOw7JjtB73 FoLQef0HQW5EsEbEOfWon0fs4hiMJWnbHElnRSvCZkU3YnlXVHOvW/aMysKXrjqLez55hMP3VvEO Hd1aF/KGvChXLh9nXaVF3ZlMwpFW8KXk5Uwf3WNjdtow04jJ0mKsm5ZPyGf3LTBeRUX0/aq6WYWv q3oLONPt89rFScIZP5MUUO+9TxIj8HGQUjN2rSufvsT//kvOklxg1BjR4ekW+8cbYI8RqM8mV1lr Di0YtGjQnEAx/dvYVNjVltzKrG1P+TFmq3wSz5c2D6OqLCiFvGz9IMeLys1e4T94uIqb+f97T2YE oIsujkVqxKmdSJNXfY81wnTL2Y/fub+dZNS5GqU0UtyIPav7i1z70nNZVM5RjRwf+M5u/vymHRyp tugvBAQmJWOz7Q9O9JzWWe9vR5i8wkAx5O5DU7zrpoc6BSG/+ZzVLKrkaLu7nND+ZxNGVfoKgX5x 6xH54tbhpCcfhM7rNu/1rU49quoj5yBR7p9/lYMdfGjoXXj1bX2UI53zRwX5LRPI+uaku6qyNPe+ 5/z+8v8uL87VNPFiikZDlNesGOfsSotaRq7a9ghw5tKAjxcza3DpRLLWllv64qFpE3lpU+OP4imj 6lAV4w0bfubNLH/VG1n9ql9i3avfdMbG38WTG/aHv+XUYvH5lxgRUTHmhdbI26ZbSfJLz16Zu/bn NvCsDYsInco3t49Kosj6JRUuOmsBLvZpfzTVjq5CvKI5QRJFtkbIXS1kcwvZnbarkX4DJQNuxjen U0R8iiaLmRsBBAXLHTsn+NAte4i98vL1i3jtc1aQzBIPz74RGCPglA/fuoeRaiShNaLK/wYOZIPW 4W13nZqBd/Fji+Gtd7F4/aX09/RpK46siOz3qisLoblk+9F60lcI7KXL+2gkTqyZuz4zRmglnmW9 BZ6xoo8tR6oM11rsGmtw864xapFjZV8hdX4XcD4lSLMvweNFl4+NdilpT/VCYCgEhhu2DvOXN+9i qpWQeOW3nrOGy88bYrrlsCfoxTU33ejpzYd696EpufabO701YrPtXyki+0TEgngRuP+G+d9y5da/ /jrPftuLSbvmSOp0g1iEanFBsHV8V/PGv1552xcXrin+lkDRedGfWT4p5/U0qTuDlfaS9PQK108W ZsYrWbtYkVWlSIdboTncDOPQ6EB6hHKTIHk1KtYYU7TW5K3VQJTB8y9myfqfYHhrd87t4sRxxiNY ZHOrETnXeaUnH8jrn7lMSTw6HcmrNw6xpDdP7Dx37p0E5zupvznkqiDIvgQ+PYV8rorc1kDui5Dv N5AvVOGTU8jtzXRbOxPtOlVa8UeUtCt8/LZ9NBNPMbT8j2cun/kCZnnPZG9FrLB/oqm7Ruqat8ao ckDRrdlR63xeNXfx5IbEMDw+hqr69DrTt3tluBSa8CO373U/2D8pvflQE/9IImSNUIscZy0o8f7L z+fy84YwIhytR3z8zv38+g0P8MHvPsy2kRqBNfQVAgqBwWQLkTbp8l6zCFWaqmu/Bimx6i8E7J9q 8mffeIj33bKbWpxmzH/nsjX8/MalTLeSx9ZrzsKxWq6eXKA7x+ry5zc9pC3nvU1J36+C3CEigYik 1plPokDyewf/mFvvrQFKo1rQJHHOWJG7PnY4/28/vYWNVw39Ok4XNL1JLhusmgt7G9QycvVki1od D9JZxKY/mkd4waJpLVof+DTd+VZFz1G0BSSz/qkxgbFZNcDGTdew8cputWEXJ4Z5ocHKUIWOFQsA rcSzqCfH6oVF9k80uWf/FONTLRaUc3jnZ8hVXpAdMfK5atowuTC7YDibHEYdfLGKPhghm8poySDu BIwGnzC0M2GHxYBv3T/MN7eNgiovPm8hl569ANdynerBuTcqIDDcu29Kxuqx6y0ExqvebcRMAcap nx/Nzrp4SuK+L32UCzddA4KiWEFGVfVXjMgXIufl2pt36AdetV5W9he1Fjlp2zHADMmqx45SaPmT F57Nc1b186m7DrBjrM6RaovP3HeIGx4cZv1QhWet6OPiZb2s6CvQmw+zFH5GstK1RKcRtYjQTDwP jda58aGjfG3HUcYbMQoMFnP83nPX8OK1C5luJVmk5YdHr2a/nnhPTz7Qh8cb8o6vbdORWpSUQhs6 rx8U4SMCJnYuCYOQxMfz1bH9UXHzi97FzdnfF135lnYxQ2vwgmJeVK+JVFhVisxzB6va9CKzV99P ZnLVRluTZUSJvciSQqxP66/LbaMVV7SaV/gC8F6BIUEXAXsV/hvY6dOK2fbp2UUXJ4T5QLAUwKve aY34qWZiP3vHQd5x1XoKRpRiKGcPlvjernEOTjT5wcMTvPzpS/CJx6qioSBHHPL5KiRZJMtpp/cY ZCnBQCAnyI4IvU6RX+j5oUaDT/iA5lYh0arH/O3Xd+NV6SkE/MYLVtPusTVbLHzst/KdnWPalquo 8i2Yie130cWphKhHxGBzxrlYraLXedX35gPz9pFqFL/zxoeCv3nleTJYzmkj9mKPQ7ISryTe8ZKz F/ITy/v46vYRvrRthIfHG9Qixw/2T3LHgUnKOcvy3gJrF5Q4a6DI8t4C/YWAfCY2biaesUbMrrE6 W4arbBupMdWKASE0wnPXLOBXn7mK1f0FprLI1Q8jV8c2f3cKfYVQtxyZlv/19Yf0cLXVJlefE2N/ 577Pf4KNV7xBjQjeJU86cvUIqIBgRcQZ9BcV1gokz180bXNGaTrTtjmYV+QqXQvPRNUgXQfQqXA9 kX2kqcJERZ7e39B7J0rWqXgRvQD4tKrgSIXxArGqfrBWr/1BpVRWySqQLtx0NfdfN//Tw12cWZx5 gqXqxRgDbPWqX6jkg9f88/cPNKeaSe4l5w3STLxuPjCt+dBKK3bmq1tG9OVPWwyZmAABvtWAmp8b lZr9EVlVnnhBywbZEaP3tuBZRWhkLW1O2uHMkCXvFVsM+cBXt/Hg4SpelTc8aznnreojbiRzjBhn bxtYoTrd4o69kxQCE2RPfxcU1ZkIXxddnCpsvv7jXLjpGlzDYYy4sCckrrs/ct6vK+Xsa3aN16M/ +tr23F+9/FxZVMkfN5LVXjxMtxw5a3jt05bxU+cu4ra9E9y0a5QHhquMN2KqrYQHh6s8OFztRKty 1pDLCFbLeaLEk3jFaWrQW85ZNgxVeM0FS3j+mgWo0tFctT//RMhVu89nfyHQm3ePyV99a6dOt1yb XH0pKNufi6cTNm56Y0dP4E/Boux04sJN16B4Bor9rtqqkvjkN1recF5PU9aWI2lmovb5TK4UCLJ0 X6Jp1ww5AULYLtAGiL2wKB9zVqWlD0wWTcGqT1R8KEpP4HUytgChFX1rT7my1gS5qyanD2uluIAW 89OWo4v5hTN++Wy84upOPw1VXWaM3AGytNpKMl2GkrOGfGBIvPpSzprP/8qlumKgiEPFjDmVT0yJ ulnLl1kl3O1cmiGVOKohbcK8OoD/0Yu6zB3+JMwksyfu2Hly5Rw33XuE3/zs/XivnLu4wv99yyXk Q5O28ckw+0bgvBIUAm59YISr/+U+X8pZo6pHvdezRKSaHoaoOM99TwKBbRdPbmy84ppOll1VNYlb EuYKN1ojL6lGLj57oBRc+7JzZXV/QadaCVZEjq3a61yLmjqtF0NL4j37Jpvcd3iaew5NsWeiwUg1 ohY7nNc5AvjACIERevMBS3vynL+owmWr+tm4pIdCYKhGqf7qWOuIY3G8qFUhMGpF+Ld7D8pH79jn RcTnrATO6+cpl15DtQ7SNkBmXrq1P15cuOkaJDN1FvhJhG/FXvzPrRyX83qaNJ2R+Ri9SheY6YBC o4xHFiPQHyZE3nT0VSdyW9Msg1CwnvsmSnr9wX4JRclbr1ctH2dJIZZdtTxfO9zna84kVjSnyu8I 8kHANmm67df98yk70i6eGjjzESyRLMaLEeSgKj8pon/XWwguzt7RVGXEq67KWVk6PN3yN9x3xPz6 S9fifaJmzAtNhbyA0iFL7RWszXT8qW2UIipp0+VJD1UPFZOWJP2IeAS5Kobs2j/Fn9ywDYBcYPiL nz6XfDEgOU5105w0ocBN20aJnYoBl8CgiLwekY8AFjTRE1XwdtHFj4JZ0kARMUGu4D3+FXjzxUrO vnLXWD35/f960Pzpi9aZS5b16mQzUUHn+GS1H61JF0xtjdSKLC14xfohplqO8UbMeCNmrBHTiB2J T6NVpdAyUApZWAwZKOVSh3ivNGLHdMvNSQkix49GHy9q1ZcPODjd5IO37ZFv7hr1lVwgAoHz+mEx 9td1utbuPu9B8MlTIGrxwhcC0G6eKOhrYy8M5RO/uhQFUebOPv/IFZ3IVd54bh8rc+vRHgzKCxZV uWRBjZZv20mc2P5S5xxheTGSsnVUE8tQwcmKUkzihY19DbWC+dz+BTZ7/68049bfB9a6vMmfsuPs 4qmDM15FqJpGlgTxkuoqd4C8OnF+rSjrAiPnKTwb+DmvUMpZ+fzdh7U61dIwMKKxKsfU88wmK7e5 KW53U9k8CT6zYxZP6gpzEsbfJkodclUIGB5r8OufuZ/JRkyUeN7+8rN52roB4mbCjF7lkTNBYIXp qRa37hijGBrx2rllvA/VFagmKEbpNijt4tRj83UfRVq0T1UvYIyKM/nwVc7rJ8o5G4zUIvO2r2x1 1z1wRHryAaERPZ57eseCJLNlaDnPVNprk8AIS3vybFzcw4vOGuDy84bYtH4xl583xAvPGuDCoR6G KnlUlalmQj2rGjw2JXjsFTXbN0tJI8SFwFAMLV/ZPsJv3PCA3LxrTHvzgQHEq75dRH69Nj09i1yl 1/mWL83PdjiPBxctOAcBvKpzqgXglYkKZ5Vbpmi9+sz9fL4iNMrhZsg3h3uJvdD0hpuGexhphYRm LqFv47E80JwKPaFjYT5BgaYzVJNUfzadWFlbbunyYmRibxBhVS7MLbKmzbe66OKxccYJ1v3XfxTv OkzH087mQSvx2mjFLpG0HeF3vOq/5AMjO0dq7j/vPgyhxVUEbPO09TIAACAASURBVKZzJDMjBEQM +33E1dFuXhft5APxIUQshtTokIJASeBHqMfTjNu1V8VJlhbcP1LnTZ+6lz1jDZqx503PWcnrn7cq dWw3s9MYM/tJ3bCBnOXm7aPsHq2TD40qGFVNRKQH+GCbyKk+vsbXXXTxRHHfVz4625TXI2JcIwJ4 s/P61rw1OFX7V7fsit9z8w6mWon0FwIVEXXHSYWnj+0+dnQqaSPnaSSOauSYbiUZ+UqoRo5G4ohc erHaWZpJ5ZE2J3B8YhUaQ28hYPdYgz+9cTt/8c2djDUS7cmnETFVfQ3w14AtlUtCNjtErs791//T qfhqTzuk7YoDWPgJYI0VdHkp7tCq+Ri9ghmDaJelCV0250deaPmZc8JkTc07/2WL67lp65l95o2y MJfeg6qJoZa0NWiQM0rRalv3WgWtP6n8Obo4ozjzKULg/hs+zvqfeSOhLWCM8d67WROmzBaVvkuV nyvmbP7T39/vr7pkCT3LQvELrZqjTjRMbRsAVD0rTI6X216uc+N8KBmmhued+eXY2BCvsJiiYJqK tq8mfnhLjUesjgDnPGFosUXLrVuGecd12xitRbQSz1UXL+Gdrz4HjdxxS8dnt/ywBmg5Pv29AwRW UI94r2qMWFV1wJWq+lrg341IoJBs3HTNU0IX0sX8xubrPsYFV74ZowbAi0nFVoq+36nebkQ+UQ7t uhu2Duvdh6aT1z9tafDiswfpKwTajB2RU0H1EU3NYRbx6jzxw8fzWBqrzv+TFprkM0PS/VNNvnDH Eb64dZiplqcYeFQTvOba9+5niMjnETx+5i667Yv/dsLf03yHU9+2GwD0mV6FvPHJQC4JnJ6O5mFP HJm9AsuKMVeuGOdbwz1UE8PT+xssLcQkWce1yLU67vUKWBMQmFwmcNdZRH9G09UXptWnkRfGo4A1 5UhDL2yfLsjeei7OGc2p8g0jpkq66O1a5RyDh9/6KsLML8yrn+mYQpsczzyz8m+/fCaGeNoxn68n IE2DGSOoYgGnqn8dGHnbWD2Of/dFZwW/e9W5En9rWsMv1URLJtVhaZoKNCI01PPL0W6+46tYIzyf Cn9aXsFZ1yyBAYjrKZk71k39eASoDd+xWEgbOBNaRkcb/OOte/i32w8gkpot/uzFS3jfa9YD6Qra HGff7c+MnSdXyfGxb+zmPV/dQSUMMCEEOdFm1Yux4kkv7MMoGxDGAfHq1YjpkqwuTgsuvPyXkDCc eUIkQDVxqiUr8l5r5DdbiSdyPjl3sCyXnzdkn79mAUt7Cqqq0syqAdNNH9vB/URw7PWppGslI2kf wcAI+yYbfHX7Ub68fYTD0xH5wCEk9ORXUgj7OFrbrkYsmt5t3yMif4Jg1GU3URE2X/fkjmBt+Jn/ SS7IISjO+wCRBPQfvcqvFK1P3nzWUVu0XvwsU9E5ZKTdbKdjA6VP6Pf6UTC7ijBnPE1vaDmhN/Q4 NUSuRc7mWdqzlgXFpQQmpBFPc6S6h6P1AxixBCbAd37W1Ny2YD13j5f48qE+AD2/tyk/saCuD0wV 2DxZjL1KzohGXrlIYBvp6eXv6865AOx966sQtRhvcDZJA9PpeeG9iIqCoCZNuqimoYPsHpg4Vv3d V8/k8E8p5j/BuuJqgpwlib1o6t7SJyIPqupSEfGfefPFZsPaPk2un5Lg+83UZNSm04FDsRgiPG+P 9nFDaxwEFhZDXnfpMl7/jGUMDZZSxhTPTPzHg5I2ijbWpH9YA7Hj4eEaN9w3zOfuPsShyRY5K0RO +eXnreRtP7UOvOKcZiTxMchVOcd3Hxjhl/9tc1rek8Ab3zXEgR0RX/nYmJZ6ragnBkJV/aiIvAWw PcWym6pXuwSri9OKjVdcQ2H9Kprb94FXq+Ayi6DLjMj7RLisGXsi75Ollbx91sp+ef6aAd0wVJEF xQBBiJzPvLIembo5kYmpTabasEbIWSG0hmbs2DpS48ado9yye5zhWkTOJgTGU84tZWXfs1nV/ywi V9Nbd79fvMYqYryqWuCPROS9gPXOO0QRhM3XP/mqdi/cdA2hpAVASWpgY6NWK8kV8oDe5lSe3R86 90trjpqcUclczWfNVYLzMU4TVD2CYExAYEJA0udOE8lq/9Yiis8MQ9OYlSF2TVb0ncely17BgsIS Mp0UqhC5BnsmtnD3oa9TjcbJ2UKHZClCwXq2TBb18wcWkDdenIp3ivcqQc4oIqpeuULgi6R3F6fo j/2cu/etl8/t7YtYRR2k97VA0qBCrNlvpxk9DwpI0rRJnDhrLRjhyNQhnvFPT702RPOeYEEm5hZA xZL+gG+wRj5dbbnkkpW99jNXX4wJBX9bU8xtDZj2neWxQ7FeQIRPDI7x9xOHmJiKEQPL+gq8fMMg r75wiAuX9RCWwsceSOSYqMc8PNrg7n2TfHfXOPfsm2K8HhNYQ+w8K/oL/NEr1vHKi5egkcPP8gOC mckL0pMwcZ6wFLJ59wRv/vS9NJ0nqiov+IU+rrx6IfffVeeTf3aEIBTNJj0ljWS9FPgGZJE94P4f 8wu+i9OLjZuuZnZiT0SMqjpjLN671xuRd4pwfuSUZux8aI1Z0Vdg4+Ienra0h/MGywxV8vTmbWqh kjm4u8zvyuvxBcoikq1xBJvprwSYjhL2TTS58+Akt+2dZOtIjVoUk7MJoRUq+eWs7Hs2y3ovIR9U SHwTwXLH/o/pcO1BCUwh/URVA/yqwEcQCYyxCUCctNhy/SdO19f7I2Pjpms6DbKtGPv/2DvzMMuq 6uz/1t7nnDvVrbm6egaaphm6GwRkUBAhgMjYjbPRGKVboyYOyBe/xDFRk3yKJprBaARnY4Ij4Igo IAKKgAzdyEzTc3fN0x3OOXuv749zblV1ozEqDQW4nqeee+sO555xn3e/613vUtSJCDYwpIn7MxE+ kXrRvkLKn+w/JDNtcRQRg1eH8wldpX56y0soBmUS12S4voPB2jYUJTRRlo5rcRP5b2fVfI99m53Z ICvTigmJa3Bg95GcuN8LEYTEx8y+7RsxhKbIZDzCz7ZeySOjGwltEVU/DbDuGS/y1a3dRMZ7zbXJ klWw/1jh7SB3SNZu03vNXP/vfhrb5Gx+21mIkZZhthEly8miHSnmDIWTDBws0OUhEdhh0NsFrsaG N6pLyMcLD3lFZ1054OPfeUK367GOJwXAgqy1g3eKDcSo4lX1q4GRF47UkuQ1z1oSvucFh2jqHWbE i9wXw5YUatnsynca2D/ErChy7+AEF1/1INc/MEySe2CVC5blfRVWL6yyor/Cwo4ipciQOmWklrBj rMnmkTpbRxpsGakzOBkz1XT43HrLGmF+e4HzDp/HBc9eQk93ibS+p6M0PDoNkjhPVA65e9MYF3zh DibiFG0K+60s8Kr3zsNaYXLMcclf72R8yGkQiaSJOmvFqurdqU8OF7HOSt7LzTnuuuJJ7jD9h3hS xcrzLsAYg3eOoBDhU2ettc45hzoXiLWvEpEPGaFHFR87NbHzGDFUC5YF1QJLO4ss7SiytLNEbyWi oxDQFlnKUZbiE5h2iFQgccpU7BhvpgzXE7aONXhgqMYDQzUeGW0wEScIKZH1FIIiHcUDWNxxDPPa DiOyFVLfxGsKQGQrPDh0DRt3fZ3IljVXZLau2fMR+aZAAJKC4tU/KRy8V65ZNz3eBMaKqqpHlxlh vcB5wEoFUi/aX0zllfsN5c7tWYGQ8ymRLXDUwtM5oOtwIlvCiEFVSXyT3ZOPcNuOHzAwtSVnhBQR JTI6LTxvVSTuC9F8No4aUh/TXVrAmQe9FiMGpw6DeVQ/G8VnOiyEax/+MptGNxDZIk6VovXcPVbS r23r0oLxxit3CrxX4U4ReSgfs60gbtLFlEzwtJ7MbrrwzGmGkMz0yOE1wshfOeQNkej8olGSlmeZ KKlC3WfFBkb0ZlX+VkS+o2kK1k77vy59immz5oTI/X8TzmUCWZ8r3hXWO9VjOsvh0s/9bGu6tLsU vPrk/TVpS7DHF5HjAZd3hLDZQJPEjoMXVrnkT4/gqg27+dxPt3L71gmmmo5bN4/x80dGCYxMl35D dtS95mkMzcCUMUIxMPRVIw5b0MYfHdzLqQf30NNdgsST1FPsbxC0p16JKhF3PjjC6750J+PNFOuE ar/lhW/pJQiFuKlUuy3d80MGtibSu6igSw8p2Ju/N5EUy+awgPCdAu9DCBRNMU94Uegf4mkWG3NA v3rtenzqAJzLqoJDsSZR9V8G8/eZD7AQGEdgFK8JtUS5d7DG3btNXvmVGQq3FQJKQfY8sobQZkyV V6XplDj1NFJPLcmqDVPv8eow4ogsVKMClWgRPZWDmd+2mo7SEqwEpL5J7GpZmkssqh6vKT3lAwlt Wb16EZGaqoYiEqrqZaieoPBzIBBIBcPqNevmfLrwgJ4uHh4aIQoCnPeq6Fus8CGvEjW9IIIvGJ8Z oDPjGZPpkhyhjThl2StYVD2IpqsRuwYtVkgQFrYfRF9lKddt+i82j91LOYhoOOHBySKxF5a3NYiM MmP78NgirJkx1bOq/zlEtkjT1fLjqky7fE1bg1hSnxCYkGMXn81AbSuNdBIhAwpNn+HqfPF/q8I3 8/+y9IfiECiZAL1/7DHdlidTPPK2szE5cwWZNABYLEa+45HVbcazLQnS74+XeaAZigcWRyknVBr6 jFJTExWbqBxrRL+tqv9iosKbfdpUFctTsTrzScNgwR6+TxlqhqNE5GdA0Eice/+5B9uXnLBE3VQC IMbkQ8Is3trlAlhTDCB23PzwKD+6b4iN2ycYmIgZqSc0EkdLFmJzo8P2UkBXOWRBe4EV/RUOnV/l 0AVtzOssQmAgdqRpRpXv7Si9t8mhKgSVkJvuHuDN/72RWuowqVCsGl713n4WHhjRrHkQKFUM3/qP YX781TG65ge67u/m89V/GtSt9zVNoWRi73U1cB9gQD3I014b8Id44mL12vUYa1HvW0UpHxCRd4Ik qW+ESzuPZ1H70Yw1tjLR3EEtGaSZjtJMJ/Ga4tSRepelm6ZTTrOHKc3TTx4jQmgCrAkoBO1Uoj46 ivvTXV5GR3Exka3kaa6ZlNHeBSuQXZc/3fwJP1rfZKwpbFL1F5NZolhV3QkcDWxnZtyZ09fYyvP+ lI1XXMbh57/SAF5V3y7CBxMvFIwmi8uxaTpjdjUDyRksXrnfkJhMfUDiGjxryRpWzjuRWjKOEfuo 32gxQo20xvfv/wTbpia5YnsvOxsBsTec0DvBGfPHabXd2RcyLe8d5aids1b8GQVb2kO8/uvHX0cx qPDTLVeyYff1hLZM0aT8ZLBNf7ir3Rett145A7iKjIBIjWSMWOKa/PKKJ78X2m8Tmy86GzvlcSXT MnVq1aZYIFGlQ4SfO+SgNuPj6yZLwcW7O2V3YhGBNM+3VoxySrXOn/eO0Rl41/QiRtSifByRPwdk 2gwjSz7u7cuvCl583mdYnhxs15OGwYK8isSAIA7VQOE2VV1jRL5dCIx915X3puONNFh/yv5K4jRJ sya0zPKeavlQtVJ4x67o4diDeyDxjE3FTDYdjTTrfWYkc2AvBpZywdJRDCCyM+N94nGJw8eZm3Rr 2bMdpWczWC53pqZo+dpNW/mbK+8DA5II5S7DK94xj0XLIxpTHmMF7xQxMG9JiLFCfcJLfdLrmeu6 zCV/tTNVJRLhH8GcA+B9gjE2c2u+9trH/wD9IZ72IVmqOqsxgW7gtdk7ao0EurjjGJnXdhg95eWZ BtHHxG6SOJ2klozQSEdppuMkborE13E+xmuKojnzFBCYAqEtU7DtFMMu2qI+imEXxaAdIwGqHqdx zlYBuRfSbG8syL2yUEJToqe8XIZrD3oL+wM3Aq9R1c+LyHxVvcI7f7xYk+Y3F53L9igqsHrtK4xm d6xVVvhg7IUFxcSdtWAsXFBKNPHCZzf1sr0eygyMzfRLveXFHNh9JI10ag9wNRusZIxQTDnsZPW8 Y7jytp+wuVakK4qRFLbVo4y92mdbKTh1tEVdFIM2nE/23AdkgmqjM+vd0sF69cxr2w/ZfcO0qGs8 sdONQIAWReV1NOaOa59eoApgy0XnTKdZfcVklx7iNTd/tIJf+OEuNl80cmWag6vb6oXoPTu6VYGi UYlE6Q0cw6ll0hu+PVbWB5ohH1w4FPQFTmMVZ9A3ovpV4BqQ0EaFxMfNPS0wWkp69WCMRdWBsPmi s+c8yHpSAawNl1/CqjXrshSeNan3Gih8x6u+wIh8vRTa4O+/90Dy0GAtfPdZy7XUFmlaT6f9d2YP ENNAq5FpMYxARyWkoy169HQryxPiveLzz8MsKD8NsfcevGdYK68QFi2u4fh/l9/LZ27aSlvR0pz0 9B8Q8dK399G/NKQ+5bG21fYj65PTvSCkWDE0pjw7Ho45+ZwOPfLUNnvL9yddqWrO9s6/CPiqiLWq uNWdy7mLa/ftwfhD/CH2itXnr2vdxCyQgr4BZB6QqvogMEUt2Haa6QRe0+nS/4KtUgw66CguQXKT SI9H1eVC5FlVhjlYMmIRDIrPPHdyQXZKPAOq9mKsHlXtlk+TVR19lYN5aPgaT9at9NUivFVVj1J4 q4gcbaz5ooi8TBCcelBl7oIsJe+K4QV9hVOhEvjkvEWjYW+U6lRqKFqVivV4BT/tUCQ471jScQiF oDQNsLI+klnF3mywIgheE3rKB7CiegO3jyaMJxanwoq2Rl62sG9AVj7KEua6qtkMpVelFASIGBpp soc0o/W9oi3nBrWQquhoYtVkPSdHgC2tHbnhaQiuNl90Fsxwx0ayOnsXibI9sfOLRpeVjK7YctHI nylyfMlo2lCJPrq7Uz2giqwuxbypb4ylUcqWOOBTQ+3cPFWQ+5ohF+/u1A8uHJJsuWIFfYHCNQKJ Oo/Csz1yrIceAbWqOwXuVOVnIiRiA1Gf9bfbfNHZPHjLJKdcd90TuMd+fTzpRDsbLr8Up0qt1uCO r/9HKhlV+Q2veiow2VEKwi/fsj150X/cxvUbByQoWA0KVlvVSXtHi3kC8E5xqcfFbuYvcbjUTzdn bjlPmzwV2LqoZzust0KB1HmsNYTlkDseHuWll9zGpTduoVqw1Mc9Bx9X5jXv76dvcUhjNrgiA3Au VbrnBxQrBu+U4R2JxCinvKRTOucFpIkiIh9S1RKKI6vm2rcH4Q/xh/gVIWpzXONT8J0Ib8pPRaPq NbIVCW05+yxm2mG7lcZLfYPY1Wi6SVJXx/kE3wJZ+V/rs4mr03STJK6O882812iru02rcm3Px0eF ZmviNKGjuIhqYb44nyAipznnjBG5ENUr8hV+qaq+W/FqhCCwASLCyrUX7Jud+XtErivKt44lqQp9 hVQWFBNVhLL1UjAeTzbGpBlezBgfMfSUF+ZGndlYZESoFIpYMbmYXaZ/CTzWtrG8qrx0yRDH90zx gkUjHNczRZIzWPui9U5riX6W32fWDcNTDiO+vel+PnrHTfkYPVON2oINsWtk24bScIbhOFArisL9 1tjt1gboHiYgT6eYvl4M4AO0qMpbG15uWBKlG/tDd0NB9DMKxyu4cWeCf9zVqQ82A1SRlaWYixcN cVgxxgAHF2M+uHCI09rrqKI3TxW4rV6gbKYtxBv5OfVH3iU3euSGSPSfqsa/q2z03SL8m0OuF2M2 AutAVZOZPncHPrPt8dw5v1U8qRisVtz1zUtYvWYdq869gHJ3u2tM1AJUf+RVj1TlK12l4BkPDtZ0 /RfvTM9cOc+uO2GJrN6vI6OxYiepy4w5WgzUHjPc3KXwfw9RspnTbGDVAnJBaLChZWCwxqd+spkv 37KdxCsVY0lS5bQ/6eS5L+4AIK5nacG9tQPeQbnd0NlnGdqeMLgtJW566VkY6EkvardXfHw4Capy gKi8G3gHIlYhXX3+a7nrG09uc8TfJlavXT89V1a0dZedvgp/W6Zh9ZpZfR6F6Z50v8uyng6R6SMV VKwgqYq+EaVf0VjERB6vhaCq1gSi7HlTzJ9N38z/p95xrc8Ce1SLzQZR/9sJRutzXj2RLdNXOdiM 1jdrQLTSGHOcV73Jq/6xgZ+JyEpF36fKHcAVTl0gSGqxrFq7bk5VFqY1g2mb3ocPhqJsr4fuuzs6 gv0rsQaiOp5aBpsBoajE3qhTkSgHWIWgjOZ7NhDDVJrwpfvu4pz9V9BdKBF7t4f1jPMJTacsrSQs r47hFJquJdjZN1WE2bIN9XSS1MfZeqinFITcPzrIu26+lqk05sylB3FQRzcNl+brnFWwDtS24NUT GNjRsDKR2KxHgXKdx4NiAwkeg261T67Y/Laz88sYkaz36IIm5ioruioU5eZakesmi35rHPhYRRTs rsTqoLNEghSN56/7RykbZcIbLFDzhkCUd/SPICDXTxZpM947JAKGVblU0L/xyHutKBXj/ZY48NuT gDbjOaCQ0G69mfLmIFUuEe+PsoXwzxHBp+m+Efg9RvGkBFgA/oExzPJOKn1lmpP1VCEQ1QfU+2em mIuLobkQJbjizl3uh/cMctJB3eb8Z8yX4w/o1Lb2AmQjA5rmqT/IQBcw4+bym0PJ2nFk8lCwVjBh plvYPjDF136xk8tu3cH28QZla6EJfctDnv+aLlYcVaI+5TNMZ391KsM7pdhm6FkY8sDtDUYHUpo1 xRXg6NOqeuePp4LNv2xSKJm/dF4/L6r3AEYFv2rt+qdXOXFrt7UO56yXZsfKc18z/VwlI10QaMZN Hvjul7LXsxoDgl5IR/BjcY1qWAJg1Zp1bJjjVWSPd+Q+VkKma+1EeXN+HkeQVXsVbJtYiUh9g191 ZH4j4/Rrfvf3iVbaSNVJX+VQfWj4OqdoIMg5KnqTQabIWlTdIiLtqvoFMtH7A5qXqO9LpdHvEmKY vgY8+h8G3uxVOm8aaot/OoSIZIaikVGxgom9SM0ZrQROFMX5NOOmVIkCy+1DO3nHz65h48gAH3n2 84i9y8cqzdNwU3hNcGpIcuzcYq72XV9DJTAhY40BRho76SsvpekaGBE+esfPGGnWWd7RTWdUwOVt c7x6rIRMxWNsGrkLa0IMqtvqIU0vppSlTL/XIq5STf/nVXgqRp5tNTZrwOjVf8GKrvIqzQ/u7gi+ PVaWporEKoFkwydFo0SiMu6Ft84bZ1khYcxloEpVsKK4vJr07f0j+poeS3/gTNOz26D/jvBxj5wS imqq4v5ld7v9/kQ5GHdGC6LsF6VydseUntlecwjqVN6I97cBl4rIdOHJXIwnLcDauPGrsDFnLjLG KVWwiDhE3ua9XiYiH+ooBc/xCt+7e0C/f/dgekBvyRy3f6c8+8AuPWxBlSVdRWzBYlt5QudneuHk FX8tPRXM3BaM5HlCIXN1NwLOMzbe5NYtQ3x/4wDXPTDEwGRMJIYoNZQ6DCe/tJ3jz6lSqhhqEx4x TLu8w6Nn4opiDPQtDrGBMD7kGB9O6V0Uig1E/+hlnfL59+1OVQlE+JAg52V3OY+ZYwP/vo7WvRI4 FTga9GMgTWC6tH712vVZb0tVrLUGkLzPI6VCBqBWrlmP5DeKv//0T3n7+ccvr4SFB7IfmUlLHHbY i5HTF2es54PjUAqy54ln49PIhDAztMy8glBNFf5CkH5Qp8ovjZjDwJsoqKrJ7Cz3kTLnd41WmnAx 7YWFMtbYijXRefW4+a5yVDCqej/wSlW9IgdZX3XeHWPEJFk/RnT12nXcNVdYLOsRCRRVA7JN4Xki +pWi1f1gmnNvjWna9MJQHMj8olPnvYw3h1hYXZ69iVKyAYsqVS5/+F7O2u8gTl28jKm4mVVMkwGs 1CeEtph9Q/c1uCJnOw2Jb7Jx10846YA/pq1Q4qpH7udH2zYRGMPx/Yvor1SZjBuZFERCAhNy05Zv Mt4cIrRFUvU8MlVo6a8e8upvyLV7mcv40y2yk8Oqc07hhYqcWhCfXLy7I/rqSBtt1tNvHatKMW3G y4Q3DKVWJpzhee01zumoMeEy5qplMqu5636rSfeCwOUeWeqAv3RIORJNmirBe3Z0Bz+ZLKrNZYF1 L4zWI26vR9xWK9i394+63BD3zVF7x6Xbf/wd1/uMZz9BO+s3x1wa5X7nWHbeS2kz7eRG/K2SIWcy weMaEXmbEU4CaKSeZuI94LsrIYs6i2ZZb1kO7CvL0q6SLuwo0t8eSXsxoBBaIitZe5wZdgS80sy9 eEamEh4ZrnP/wBR3bB1n444Jto02SFIlxGAVqj0Bh59U5tiz2ulbFNCoKd4pxsp0+4Bf17xWFYpl wy9vrvGlv9sNwCveMY9DjytTn/SU2ox+5R8Hue3qSV+qGuudrgUu52nm8L567fppYa+q/gg4BVgP XApYvDr/4DiyvB3nHLtHh1jUNx+AUqlIrVa3gJ9RPpMLtTkb+BaZOeN0qwyPnw0ShAxcOBHJ5vbO s+FpALJWnvxibFcnqir5tKRbYGNefXc98Hci5nuJq/lD5p0jK3rPkNjVcq3UEx8z2hwlsmW9d+C7 3DvwHQ1t2aj6E4EbRCQCYlV9N8j78m4MXxCRVwmY1DsfBgWci+cMyDr8/Ne2nhpV9R5tM8grgEOA ceAh4GQjvLrujD+uZ0rOWjDBWLMpy7uP4LkHvIxmWicwlsR7/vjqr3P74C5OXbQ/l5xyLk3nAE/B Vrhpyze4e+BGCracu7o/nreVTE919MLTOLj3RF7+g69y3+gQpSDgC6eez6rueTS9EtmIqXicW7d/ j/uHbiW0RQyescTyuU09adObwIh+FORCwKZenTjHxm995nHclicmHr7w+dzwy6s5bsXJFMJCNo4K 3nmuKxt/0i9qBXfhtl6roMuiRN6zYIQDo5mqzUlvSBXabdYfEvYE2K2Mf6vFkQdy9ksUKBt1DS/2 nTu69capIgEqR5RintdeY0cScO1kkc1xyJQX/dTSAY4tN2TKm2GDHgFsJbvXtTgQBbS9VCFOY2rN Jvv/03cft325dzxpGazZ8dAV/82qteszGrgZq62UnaZpXu8I3AAAIABJREFUyw7tcoHLndfjBV5R sObMYmAOBEwz9dyzc5IN2yd86tQHVmwxtFqwotVSIJ2lkErBUgwtYau/oSrNxDMZO0ZqCWP1lHri qDcdooJVIRShvWSZt3/IYc8qs+rECj0LApKmzrBWvyYluHcImclqd39IuWoZH0rZ9UjCyhy0u1R5 7os65L5b6sRNjzH8g3PJtwWTiskMHFeuWc/Gy5/iIKvFXWXPa7lA93gRuRSyjIld0Umj0aRYLJhF ffN9dsNkv0ajuR5wsxeBJ81LQE7O9XDPBblShCCvoFJmbNa8ZGCslSZTY+cGgNjXYToyDWHmdK2p ZqnB+fm5/W7yqYmI0YKtSsvH6vFuFPzrYnZ1mddU5rUdykPD1zhVb0TkRSg3qOIDK+KV93uvR4Gs Bf5EVX+qyMeN2MBnYhAOPu8C7p0D3RSydJhFUU/Gr08Cn2yx4iiIMZ9T9UeERo98cLLgxpNJUwwi tozfw+DUFnorS6gnU1SLFZ7Vv5gNQ7u5ZWAHtw3s5Jl984l9wGhjFw+PbCA0hV87UdwX0bKbzjpp RNw7cC2fufcRHhhv4hT+eMVRrO7fj0azxlhjN5tG72LTyF3TzJVXpWBV758sMpFam6cH/7PloJk6 5b6nILja/LazsnR+KFR+PsTUkd0CmJNWnjG7At6hHA5yUiDodZMl0/CiFaPypr4xDinEDDlLS+hq RQkkc2qfnRrOljXzv1MhEtWiyeovXE6ibo4D++HdnXprrYABOaVa513zR6iY7AMv6ZrUW2oFEhU5 pBD7pmYMCuhkPrxMpwgF8A3HhNSsqnpjrG7+P+cg6lnykce/Dc9TAmDBDEuzas161KUAPs0GzpyZ 4Kcq8lPvfUFEjgaeY0SOLUX2aIH98pur94pJvLJjqMlW38B7ps1BW5GdRJm7tJUsxddVDilVDb1L QpYeUmDZ4UUWHligWM4c2esTuQmpnVXm/BsGo9Zg6BLo6LV09FqGd6YMbE3wLtNaxE2V+QeEetzZ VXv1F0eScrs91Gh4IXCx5EZ5c+A+tu9jtuBKGcufL84b1npvFFSlUIwiVW0CRwHvExG89zHwrwqj QDY1y/DRAuD5+VLPUfSDqAzs9ZMKdKL6OuAyYBOaOwg8DUKy9HauvdI+Qd6Yv3WtiFynqrngTSgG 7f+rScUTE5lYu72wUDuKS8xQ7UECKZzncX8NNFInJtP+6itV+YWIHKSqHwO9GbhFM8bTRXOkm8KG b17KyrUXYMWCiJcMQ86UWIJV75vApwLRjw81A713oiDHdNV1PEnkpq1XcPqBf0oxaENdyhlLlvHl ++9iMon5+kO/5JgFB5A2JvjplitopFNEtvC4sVczjEhG0VescvtohR/uqGFNQG9JeEb7Vm56+OsM 13czWNtKI50iMNF0Wx8jqg1nZMNYyQWiFrjBGPPzXDjtIzvXzs/fPzZfdM6MvjhVmTqqx2SeUtnk EiC0lsGmb2+z+lcKNLz4B5uhTRFdUWyyshQz6uwewKFlCLw3uIIZ1sqI0m6UHYmVn08UebgZ0FSR 4dRyZz1i3BtxCMeVG7xr/ggCjOYmtW3Gy5ntNQCttVowof+GmFFV7QY6gQ4ycc+ADjW2s7gtB11q TeqcGsOWi85myePsm/WUAVit2JAzNavXrEcMeFWXW0plNi7QBG5EuBHAOV8WkWOAt4vIWYA3IrJ0 eVGCMNcQSPZFEUEMWAtRyVCqGqpdls55AV39Ad0LAqpdlrAguJRfyVj9LjN375VC2dC9IOSRu5sM bkto1Hym3fJKs6Ycf3ZV77p+yg7vTAkieYd6/YLCTlTlgGqHujXr+OVTX5jd2rFD+eNi531kRFIj Ilk7NpqqWhWRj+bsRSwibzDCG4A6EGcHHAu06n+dIgcDdyh6OcpNCncD2xRNBbkUkXNRPUUwZyKK euXwXO81PTPMVrAF+BXAi2fjN554xuN3idVr1+ed+zLfK1HeIiJ9OYj6+7zKrAcUI4FGQWUPT6u5 ErOrCa2J6G9bJYNT9zlgmSCnAN+F1rGTKeBlqnqTiESq+kVVPVKEOoioqq467wI2zAEWa+M3Z9bh kOe9WrMeOIYwtGAy+QDwFeD9RrTnFyMVv6q9LgUb6eDUNvnBA5/l2MXn0FdZylHzl3HSwuV855G7 uWb7Zm7dcSeD4zeydeIBirb4uIKrlu2DU6FsPQ9MFvjeznZCk1WVnjF/nO1j22g4xYolMCHFVmVk 3uC5YJQ7R4u6ox5qIWOvLiH30ERxG654ajH+m97y/Bm7DJ2uinZAF3CMwhFeOTRN3bKuQI8IhM6i eL8rDeyO1KqALItSKkYZn1XW8ehDPpMWbIGrIP/dzw1V+fpohZ1pQM1PpwopZPYYPKMU8575I1ig mX8vZ750PIeABkTQHQqLUL1OhINVpcdDSzBX10Vt96bK5RY+LjDgg8BI3lR6y0VngwhLPvytfbOj 94qnHMBqxV0toHXeugxoiXg1gsnuCCb/89bahvf+OmAZwllprL57QWD/9G/nERVNfqIwC2RlYGn2 awDegUuUNFGSpk6/9/sAq+lQMBbm7xciAmMDKVOjjo6+AKfgUpVqt9UTz283X//noSQsSKfCe0Xk DYDZOjXhgjnHGPx2sWrt+mnTNqVV7DndG4OZAwXAYP64BKWs6KjJ/KqXiPASI+ZChUWa6fSi1Kub SrEKJYVSayGtQytkrfACw4LA8Hor8vq8JGJAlYIi7fl6PSPxsbVYJyKBQho4cNlVJs06WiztWfFS nowe+531OMQha1+NFYPzXsjSowuA1+dvf9cY8wPvPSJ0q3pCUyQwpby4be6diy3jTKeJzGs7hAeG qup8jIh5ORnAyt5WAtDbUN6sqp8QkYOBT4jInwLinNMgCNh/7avZ9M3PPqHbNDvuueqz089XnXcB Fqua3ZQGveonIqPv3F4P3R1j5fC47il1WmCovoOrHvg0/W3LWNa5nON6U364NWAsTvnQrVdyzoIR QlPMiz727TGdrePRXMdTsZ6Hpgp8Y1sXXoXYw/PmT3BgW5OGK2U1J9m3s3XMB20jSuyEnw9XVEQD 4BFVLpNsZHFzuez/dw0TBuR7IwdXWkJ5n8CrPDJPgZJRApSB1LIpDnxDxVw/WWIktViUAwszuqtW f8nZKUBav5BHq4IwUeEDO7v44USJSJRAlCNKCfPDlAAIRFleSDi3Y4qqURr591rLFJl25BdUU6Bf RNZBxmCGorSZ6QqnMnBkrHJkw8ubDXqhVz7vstlQtoqPo73ZUxZgteKuvYTGq859DaZY9E6dN6kX n5UIzhPhgyKQxmqWHlKQtk5LfTJjn/Y+HhpPzwRmYhbYEjOj7YDfLx0yWzPRtyQkLAi1Sc/g9pSe hSFpnLXTaUx5nnFym/7iR1PBI3c3KJTM673XTwK3p6pGUb9qzQVsuPyJn1n/LjEWT9IVTRvKKaDG BvgkBmNa+7i1o4fzx3YRXgeMgb7AGjnBK5VGqliDC43YxKu2RWKes9To0g6hmhn5q/NIPYWJWGWk jo401Iw21A/V8eNNJXZYoK9gITDq8st/fkBwoYh8WFXTzq52RkfGs4Ia8N6rgJxB1jx4CCC1c7bC +H+MULMJY8bp4hS9UJCevAPBP2TgSgDpVTyBLWpgCpn/xRwO7xPaonnaXT7Q7By/g8CWzlL1fcAA iqhqaowxCJ9U1ZOBlwGvUtUfInw+CIIASKvMPZDVig1XfJoj1r6WjGcF0IsVuSA0uuCGwTZ3YKVp OyOnqUYieLaN38vmsbsp2oCDqv3cP6H8cqLKqo6UA9sa1J3Z64b42K7v3iJpIQNXG8eLfGt7J06F pheO75ni+J5J6s4g6HQ/2dbQICgeoWhUbx6uyLZ6lBatN175dzFSA6wx4ryb2+fobxuZt1UOrjJs Ok+QqxFW57ooVxDVOxsR3xqryC21ggw7I4kXEhVNETkgSjixrU7DZ+WWs8FPC/C2wBNk7GKsQlGU iwc6+MFEiapR2q3nTX1jPLvSIJJcQ0em4ZryQnMvcJWHgOAVVSQQAM0Y2DbjZTC18u2xIvc0IxIV FoapP6mt4Q8pxN1T3nxO4BCjvKNhCxRdE/WP3/F9ygOsvcOkFpKEyFicSF49qv8gIn1AihDM3z+a VjH/qrFiDyPj6dfkUSzVY0GZtzrDp4nSuziklAvdB7YmHHpsafp3vFMJS6LPfVGHfOEDjVQhQHi/ Qc4FSLxi50jl1u8SB1T7GW1Otf7tBhYBd915xadZfd4FYK2IqtWMTdmUHwsnZMA5dko9UYoB6Yoe YyZjtTsmVXtKwkdOD+XwfoPX6UM6feBaGDpx6HhTzXiM7JpUuXfI690D6u8e9AzW1Eo+/bWGi1X1 eQofbqTJVYADpWAjpJJ8GeSloJ/OZ2A2KfgnJcISO81eObJjsT7fa98W5HqEQDLrlF5VJTBFCW1J 5mKKEGau1ey8MSyoHm52jt+RAj3AuQifJrMgdjrjhPoGVT1RRBar6r+ocj3ow+QsQZvO3eHVoRgR FdSqypgqf2lFvziRWL1qV7u+ZMkIaLY3IltEEULxPKdvnM21HhIvfG9nO69YmtAeepo+uzECj5k9 w96slcu8uwC4bqDK9YNtGKDphaO7apzeP07T7Sm0np2u0iztpCOx5cbBNh8YDTMZBZ/Mx1mPCkNu 1++/8nMktlx4BmIF55RCMfBp4vHqL1NktVeaVePDHWlgPjNU5eqJEhPO5EQQEoqyIEzlyHLMn3RP 0Btkx9lM79sZfVXVKNvigB1pps/qDhyLwpR7myHfHy9TzsHVhxYNsboYM+YMiUp+jGXaR9LIr9Rw KWT9DS3aarJlI1G9eqLEvw10yNYkoOlFE4WyUfNfI2325V2T7jU9E8TKX6P4yMfvUjFGePwQ1twd AfZRaJ6RSb1rGZSdAVxANuZYY9Bye54azL/z2zpDP7YhIIpz0NET0N5jGRtI2bUpzk4TyW8KBho1 LyueWdJDjyvbjTfUfLHNnOOdng78wOaGbKvOeTUbvvXZfbCe+zZGmlPTNgyofhT4E+/dCw4//7Xf MEEQqWoMNL1SNsLpRgQRTCNV10zRhVXh/EOMPXk/a5+1yMjHb031wzelctJSwxH9huGG/qa+UdJR FHrKyNJ24dlLjKgim0aV138n1qG6ioBOpmjBcnohkNObk/XbgUtE+WLskosRXpr7ctw67UCezk3A 8T/F6rXrszyt5OyV6ltEpCvHHRfn1WQqgUFT7VU8kS2LkVCdb8pcTBFCy7JBSH0sveWDtBz1SiMd w4j9Y5BPC/jMngPVbOwcBd7Y8sdC9VNGzGli8M55jIHD167jzjli3bBHeA/W4rx3gbFGlS951TVF 619830QxuWZ3NTy9f1zrzqhXFZHs5rq4lPCc3kl+sKud0djyta1dvGjJCB2ho+5MLnT9/disR6UD c1ajaJRdjZAf7q7ywGQRK0qq8Jy+CZ7bN0m61/dmWwS0hNiBUX48UJXRxKaljL36iIiMihCgmjrn 2H7llb/37p0r4cViVDEGG8epQ/kLRZ6rELdbX7h2oqT/tLuD7UkgIlA2yopCLEeUY1YWYw4pJswP UtKcJdwbXLUYq08NtvPNsQo1nzGMRdHccNTSzFgy/mbBMIcVY4acmQYee3MVe4OrnGGTQJT7mhET TqTbelKE746X5WujlaySEeWwYiLzQsed9Yimin5ysN0OpdZf1D/qYuWdqP4C9GsYs0dnjn0ZTyuA tWrNOlyi2Ehyc0ktiph/nQWMBMl8p1qK5Ce62qk1SHinFCuG3kWZ0H1ga0Lc0Jm0pLS0XvCcF3bI /bfVvXeKCO8VsT8wRlySJEgYPqHb85uiZbcxO0TYm/eo5tt7Asg3gBi0T5HXBkbeJML8eqqaOGR5 l8i5KyxnHGhlUVVIPGoM9Jazlo0nLjWkvjV7evT6tJrHFqywZSzjpRe3C5OxElmhFEJooZagL19p ZUFVuOxul26fUFMJeYaI/KvCBwQ6M82C3jWVxP/eWSoTJ4kzxSBvMzP7R/NHr9w1xwoT9j/51Ygx aM5eKSwQWJe/fZUYuQ7FqKpzSRoYsb2oUrBV9p3t5GMX2XnlKIadzGs71Dw8/GOMLZ+s6g/LCxsy diospFNpbIErVfWzwKsFOdWr/wvx/KsIQcamzs1N3nDFp1m1Zl3r/G65ga1XlWOK1u9/01BbWg1c 8KyeKa05o2g2Ejac4bieKUYTy83DFXY2Qv7zkR6ev2CMZZUmiRdSnW0j+78zHJ0Nqlr7rAWsIqNM pYafDVW4ebjClMvS0xXrOa1/nJUd9V/Zmmf2MnNBvN45WpI7xsquZH2oyv2o/rMXRVRSQaaLpJ4q Ya3FTzPNOk+Qv/VA1fjgv0fa+NjuDgAJRDmu0uRlXZMcXmpSzi0Sml6YzO0X9gZXoSjxLH2VmbXP x4BtSYCVTGP1f/tHOabcZNQZwr2W0zrireW3xnqvQpvxDDrLvw108OPJIokK7cbT0Gy9qsYz7g3P r9a4cN4ondbzk6kiF+/qkmGMfmOsYvaLkuRlXZN2wpvTAtGvzRL57/N48uaMfstYtXYdRoSwZBDB GCOImA+KsDzzitHWpa0tcftcCckRhg2EeUtCbABjgynjQylBmL2nqhgjxHUv+x1S0COe22aaNXVi 5ATv3QvSNEWyPoWPvqHPoZg9Di+ft5hipUzWos7MfvuW/MMvB/1bVf20iNxjjfxd0+n88aa6ZZ0i 7zwxlEvPjVh3ZCA9JWG8qdQTlakYTtnf8MW1Ec8/0FBPc1N+kUf9tcDV1gnlVZfH/N8fxsROM180 yYz/AVFFDu83+qZjAz53XhS88ZmBGBHnVVMj0olIq+/GeJI6kjRFjAnGxiamN92KJbBhrjDjsRez PAZR6TRIzl6JCAJvFpHuafbKK6raGldKQK+iREHbnMdXs3WTqp751cOxJkxBLcjLW/4sKjCRNFDV XMLJhaq6PT87/06VpaqkZNrcPftazqHYcPml5FBIJTPQHVd4AZBGRoMf7Gp3Nw9XpGx9rgLNIlV4 3vxxjuuZwqkwFFsu29LF93e2M5kaStaTN07Gz/JDav21dMZ7vpZF6/OBUUrW0/SGnw1X+PwjPVwz 0M6UsxiUVe11XrX/ECs76jT2Alet32u95lQoGq87GyFX7WrXQFqNfrgII7GIWAT8HE1f/67xyFvP Qoydda3K2x3SXbU+uXK8Yv5xd6daQQpGecu8MT68aJBjyg28CuPOMOEMqcoeqbvWPraiOOC9O7q5 eqJEQZTjyg3+vG+MN/aN8dKuSU6v1nh2pcG7+kc4u32K8dzhvRVOs2rOduspmJnlF41SNp6K8dxe L/DWrb18e6xMM9do7U4tdS8URBl2lnPbp3jPgpHp/ofPbWvw4UWDLAlTxpzRH0yUJcm2Y2fOKD1u B/ppw2BJnudVp63U4B8Bb85zbD9TYYcoLxAjPohkTvVIyIXDeKfM3z8ijITJUc/wzpTeRSFJrHuU zaaJcsKadtl40xRpUxEjb7divi4GF6dzW/IzW/f2yNBOfGsyq2qZ0b78UFU/ALJQhPcYgcQpE4mm B3aLedlhgT1zudGukjAVw1gj6/Pd6obkVWkLheMXCbUkG2p/lYZu9jpZgUoEveXM+0zzqkXJE175 12S8AW0R+tbjAuZXxH7gJ4mKUe8VGxhxxsgJXeXS7aq8GOW+jmqbzTfLtcrI53IEEuB1Wns1j8wt H+BaY8zVAuJ8S1cmnSBtoBSCqrSuwbkNswAEp7F0lfbTjsJiM9rYgjXRS5x37wMSI4asnQqqmT53 lAxk/XfeSucjIvJiAO8cModbrnh1GAkQwaEaKPxClReK6OWBiP3eznbX9GJP6J3U2It6FUEFh3JG /xhdYcp1A9UcCLVxz0SJwztqrO6o01PI5hSpz/RTrYt3LwEzkN3AAyFP+wkDzYB7xovcPV5iKA6m i4QXFmNO7JtkRVsDp0LDGcxe2q+9rRwKRplMrXxzW6fWnXGR0cArnxCRKwFz5/V3uMOfczjuySmH /LVhrODSJLtWlXkqckHRKA80Q/svAx0aiooV5V3zR3hetcaos9NaqEcLzVvAVUiBNlH+eaCT6yaL tFvPCzun+LOe8WkdHuw5ltf2MiFVoGo9DzdDrpoosaEeMeoMVqDberqsY8RZ7qhH1H3Gli0rpCwv JNS8sDOxGqtwarUur+qe8IninYoEojLqDMsLCR9ZPCSfHarqkeWmM0LgPLelj86G7NN4WgCs1WvW ZRZkJksNKloyYj45nVaDCwz8GYC1eJvXMM+lEDKA1bMwoFS1TAw7dm6KOeTYUu7KnAMEIyRNlf79 Qz36tKq57itjrtwux6XOnYnyXRGsqrrVa9dz1xxtodPEMewaLKDyX8DBZMfmZhEp5Cah44DmeCkd b6r0lcWsP9IGLzzUam9ZdCpGZgOrllUGzKT9JuMZ5gqyC897nX4t63cmJE6Z3yZ8YU2ENRAYIclL lIzs+WcNpB4ZrsNz9zN8/BaRqQRpL6CDNbWpx1UiOdwIt3vVV6vKZflmL/Hq/xNlt3pegdCYa4TP qpz5zBuspqr6RhHpzffrR3ymHc1aDWdn5TxFiyBEtlUBmonI53p49US2TH91lQzXH3aWaIURcxqZ ZYMVcCA459IgsAa4TFVfBpwPvEhVzwOuMMZYmLvX28bLP5Ox+xhMYFPnfKBwhaq+QkS/FAr2h7va 09HEBqf3j2tkVGOfgaxYs8q9RaWEa3ZXeaQWMRpbfjxQ5RejZZZVmqyoNllQjKmGGas1y2qlVVaP V2h6w66mZUs94sHJAtvqEbU0c+s1Av3FhGd21VjVUadgPQ23Z9qqFbMF7R4o2awdzte2dunuZugL xgdeuSyZqL8xaCsiIrrqxMPxHu6+4jOP9+7fp5HvXwM4hDVAV4CmXxiuBmPOqEX5895xzqjWGMzN Q6fTdLP3KUxXZBqgN3Dc3wi5YqxMySj9geNV3RNEJpNQCJCqkOSPyoxJVQtclY3nqyNtfGqonZHU ZKZcs3R7Jq8sFDIbhtf0jPPizinKxuMQmj4bHSvGa13FqIpprXsgypQ39FjHO+ePSKJSaHpuLZJ8 p+kM1pjHDUk/5QFWZjgqLd2IERGXzTBZnp8z/2BE7gHtVM36Axr7awsIn5BoWTWkCXT0BXT2WUZ2 ZS1zvGNG6D7NwmQmp8edVZU7rp2kPukxVv5PBrDEu+zeMGejGhRosxGJc4eIyBGqeg2q5yNylSrd InzSGpHEqYsdwbkrLK87KpBlnaITMTJUV0KzJ7Dam5nKnPhn/lfNNFWFTE81bRDa+m7ilGohq3pJ fcYYOg9tkRBZYSJW+srZ+0Zay4N/PTNEgHIobBpTveJeZ69+2KVGKBUC+W/n9URVfa+IfEZETlTV mhg6gAYz96A5ERZpsVcpmUHh6/K3fhpY8y1jDHGSOvLxVIQ+UDES+shWpps8z5U2Ob8qZlrnCF5T 6W9byYND16jXFBF5JbnpqHola8Q+k1YkY7FOE5Gqql7svP++iDQNgjHCqrXr52Rf0A3fvJRVa9YT xwmpi9NSqWQV+U9VTUS4rGh9cMtwJRlohOHzF4yxoJho04t4FerOsLCU8LKlw9w9XuKWkTI76yHj ieUXo2U2jJVoDx3dkaO3kFINHJHJxygPNWcZiS3DccBYYqdBFUBolPnFhCM66hzaXqeSV7E13KNb sjDr/9mi+IemCnxnRwfDcUDBeM1SkHpNWC0pECESi+q0b+JTKXw28db8+amRKI/EATdPFRSQo8pN Xtg1xUgOrmbvzxaPboCCUUKyYzbuDDdOFvnCcJUkF6/vSi2v29zHQYWERWHKgtCxX5SyKErpto5Q IM5F8g7osJ4vDFf52O4OIlFCUZZEKUuiFK+wOw0YTA0NFeYHjjf0jXNyW51JL0zN6MEU0ElvjEHv F/TnqqwQtFeVdisaJSrETiaBH1n8RU4Cl3e8+0OK8DGL/Ganbrpq8EyQNwCg+vNE9d0hICIJqhgL xiKt/mRzKbzPhO49C3Oh+5aExpSfZWaafU6MkMYqvQsDPeq0NvOjL4/5crv8kXd6mqpeLYhVVbdq zTo2zDERNUCcpi0R4utV9XoRKavqlap6uQjHWSNL64n6cij2HScGrDnYkjgYbqgUrdBbEibjGZD0 m0I101RtG1du2eF53jJDZDOWq/W+iOD8DAOmCooSGeGi4wN2TCqH9gqNWXouVWVZVzZn9x5ZWBU9 YbHRH24ywcU3pX7XpEolkjc5z2sRKeTX/SUi7AKsJjJnchar1qwjB0gt36vXCrIgBxcfS50H5y2I mzV+9akq1gQ+tGU719Ofe4fzMW2F+dpdXmZ2TW4gkOJZqm4+yM5csa9k2hZPZovyiKq+H9UPIbLC GvMORN4rSqBKOtfGk9mx4fJLWL1mHdaGuDRxNgitKl9R5TnAV0rWz99Sj9IvPtJjT+idlKO7prRo PU1npJl7Iz2js8Yh1QYPThW4e7zI1lrEZGoYbIbsboZILjeU/GY9A45a11VuGhl4lpZjDuuos385 pmgzYFXfi7XaO9U4WxQ/nliu3V3htpEKqkLBePEqJk8hfgy4HtiIZpKR1WvXo16fWg3aBXzivKsl mPbigaEoD8ahjOXVnud11AhFadDqs5s9BqJUco+quhe2xgEPNgPurBe4sxHxUDMkVSia3JdMlK1J wEPNEEcGyspG6Q0cywsJzyg1OarcZL8opct6rp4o84nBdgpG6baedT3/n7s3j5OrKvP/3885996q 6j2d7qSzEyALSTdg2JHdBUEgYREFFYQEUFHHrzMy+tWvjo4b46ijjs7o4IyOjs6oMyIK46gg+nPG UdyQXWQJIYEEsvRaVffec57fH+dWdWVjlaTD83pVutN1b9U5995zzud8ns/zPCOc2FFtCutTFR7N LKPesDDJ6LGeRpubDGhx74vaT30KX0Pku6iWUG3KRDDwAAAgAElEQVQH6TQoTnWzNTJWHB9UCntw y/q8BliDK9cUnkEKP7R2IfL3YZBpCqyORZwEIU2uMMlgTT18FfheAwMLE0Rg22M5I1sc02dF5Ckg LaxLqFPI4S/tlF//cMxVx7wxVt6J8kMR8U7dVGYRguYK/he4QFW/USTifUVkYDRVN7dL7AdPjnXF gGFbLYyeSiRsHAsg6YT5hvY4pN5+on6qhoSEsYG/vSXny7flfP6MhLOXWEbqk7qtol2tZ2JESJ1y 2CxDbNklqKvlkwkP6y7snl6yv9VFvca886ZMb9/kXVdJyrkHhRrox4rJwPu2KYOvMMYU7nR1orQj vKHYC95Wz7OvW2Owxjphu/7PDNcp1sS2F9UqZMo+dw1rzYllxDLQOSQbR2/LCZGgK0E+Bxiv6qRw DXvVPHOO9WPjH92vq+tCgUMVrkL1qwr3hMgl9VOVxQK47dtfYHDVasR74qTs0rQWofpTD4OifKFk /MrMC99/tEvvHinLsX1jemBHHStK6oXxPGholnVVOaizytYsYv1EzIZawpbUMprZwGJsFzkGJeOb LNecSsrcSkp3HBKqp08CrBqfE5mQ5HIks9yypcJvtrazNY1Qk5OJ0q5WRUJ0a1Hi6N/U+8MQU5eA D73sKox4HzeJhKgrjh10iMBjuZVUhTmxY1k5peYLF55oKK6ssCm3/LyW8Ntqwu3VhHVZxLAz1DUE fyVGSYogBikytatCd+TDlKBhd7wpt6xNI34wWqEv8iwuZcyOc/57rByOt56/nL2Zwyt1hr0hbQF4 +5VyLEq9iBbcRY41AURVvYpME9XvoPpORD5CkJFsCXoyoelUKJC87EH9z/MWYC0/61KMER7bMkZ/ b0ex6+bTIjK/oHreKSK3AWVUa4i4oGWaksFbTTehKsycF5NUDNVRz2MPZ8ycH5PVg7ui9fgGi3Xo KR325n8bdgWLdaqq/pcgVsEtO2M1d3536uzaJsX64oBE4ZuovkVVPxUZqQ/XNT54hrEfeVGsczqF rTUVK5NC9I//POeLt+Z88ayEc5ZattYgepL72UgDMadLOGK24cBpQuaf/DloMFvVXJnItmeuGlGI qNKZCEZgPANVlW01ZU6n6KdeFsuf/SAzv37E+66SmNyTUJTdAUTrTIm6doMvv6gYMhK0R6IXCexX sFefLsWxB7GgbvvdocxSFCuJxLaiNEIW9gFr5MRyPpX+9sVUkl6p56MYsReK8Dkoqq8oODyCEBtr 9+vqcsDbVfUHIlJW1Y+KyFkCZN4TiTB41uopy5Tcfu0XGFq1BudSJAQMWoHNIrLKq77HiL6vYpX1 1Vi/sW6aLGxPWTFtgoXtddojH7Kqu6Cp6Ywcg905Qz3VZvqG3AtZ4SoyBDdgbIKbKC4YjNwLdV9E BtKataRlfmMSVOUqbKpF3DVS4a6RClvTiFwcmU1ZLm0cbtq51m0Vr6oiYjXUH12OMV8VkXMja32W 56gqU1Ur94xNFdQ7jK0JUPOidRWZFecMxA5fAJ1NmeVHoyV+Nl7m9lrCI1lEqpBIqBUowLw4Z0Ep J8GzLot4NItwwNw458r+EXpMjiK0WeWW8RKfeqyHgTjsKtenls1ZTGzKtBtPqsIpnVVO7KixNo22 E9Z7Fephvgk5rnahs5sMPhUjii/IqQ+rqkfMXykaEbRn2vI+5MK8v9lzBZ+ftwAr5BJT+nrbIw31 i84DLgJQ+KER83ERg/N5DiBFDQ8jgSWaaiL3BivlMqVvXkxbp2HbppyNa1MGX9g2eUyxsDe0WGld OeLUTvnNTWPUghbrXSLmv0TweZ4RRVNPcFws3AZIVbVdRC6IjLCtpvFx84186OSYzpLIaKpE22tg OHyW8Mio5cBeoe52nduq1RogqJ7DFSssrzvE0pkI9TwwVE90XtMlSwBjjb+1BE9QssK19ziG68or l0UgIcX5RKbSlQgffXEsb/5eJnc/7vP2RCLn9SqQi0SQ2ER4rxxw9mu471tfeZZX9ZmbJCXUK847 5z02ie2VhY/nflX9Skg6imtZDRs3ZEDVk0TtGIn2LDf/RzKvOZV4mva3LzFrt/4PxrYd770/GPid gNEO42//l88ztGoNWVZzSVKxwA9V9V8JZXTOVNVzFf7dirGAm+oa/9uuvaZI5SJAEwsJ8H5VrCLv SYzmgH1gvCQPjZfoL2cs6qixf0edvlJOxQZ3sFdppDIhEsVapdwSVKkEViJTIc0nRc47jjwjipXw UwjM1uZ6xIMTCX8YLfNINWHCCbk4vE1ZLBUutNM5z/ZSEcutfkLv1KpUEA+SAB7kHFX9SO7cO0TE eu+demWqSieergmgxgpYj7IJoK6iBmTCC1udYdgZfjDSxo1jbaxPLTUPijA9cnQLZBoiAE/tmuD1 fcP0mpzuCK4faePdG3pxCC/pqvKyzjG2RZ1oVqdLMu6oJox54fAk450zt3LDeDc3Vbu4f1uNugod 1vKz8TKffqyb83rGmgWeG2CqNXjBqezUr5JRiQsdliqmqpL7IHS/wjn3cQM5xjD/Y3sOTO3KnpcA q6EXQcUAuaL9gnymWPhGgMu8etBCMQc0tCNiRJpU8ZTabwd/jMuhc5qlZ0bE1o05jz6QNoXuO51R aLH650S64kUd5kf/OuzauuR479xZwHUixmqhP9jbu7bBVZciWIq12XivPrIWj/93a+SYbTXNX7y/ jT5wUkRshWo2Ca6aIMnB+csizj0oAKsnA0kwCUobrr1KBHUXznsyMXbjre3LI7W8X/Tmn27N+elD ngXdwskLLKOpYk1gvqaVhQ+fEuvrb0jt4xOqJSuvdapfQrmxcJO6ipaf4VV99ja4ajXBrYeNbOSw +gpgeYEuPyfGVAGrgsPpJCEfbLaixKZNjESyL2mwWt2EqioDnQezbtsvctBIkPMRfgcIWzIGV4Y8 q3FUoqWMzjtV9QwR6VDVj6hyvYjWFBExsU71Rfy2a4Mmy3uHsZH6UKCvImJeSiE+86qocYyrZ7xm WF/t5BebO+hJHP2ljP5yxvQkpyv2VGx4RUVR3vDSAkxtD7wn0zmExd4pTDjDeG7ZkloeqSY8Wot5 rBYz4YQMxRlHbGFQ2nil7WWlnUZFIlTD5Phy28Nv/IS2g8nRa1FOFpFuVf5cVe9H+Ly1NjLW5OqV oZVr9nnhe+YdsY0M4LzyoAAT3mgsqg9nkaxZ209NDVudweWOxDiWtFtOqIywrJzy8U09bHGWQyt1 3jlzC9Za6h2zmRh5hMdySyifpCwupYz4COYeRH3tXdTyjA15FKQXAnOilCtm1bn4wAP44boRvnr3 49y9pUo9MnzqsR5+OV7iHQPbmBnlwR0IzQSkiQR3ZKGgapZGerAesTaNpKZCf+R1WTm1ZaPUvcyx xuwP/B72XELR3dnzDmANrVyDWEOeZ8Q2LoAWfyciM4od9NsQeZDQ95xGUsQwjgsmYq81f7fWyO/i nVLuMPTPi7n/dzUe35AzMeqJS9Is3RqO316L1WCxqqOBxTKxuc5G4tLxvZ9semjVmkmNj0qk6nMb W7zz/2KNnDpS1+yl+9v4g6fEClDPVWyTuZoEQlqArCC4295dtztrPabBOjXA1bO1hj7kjYdFrBjw FJnki3sZAOJ4pizsEd57Qixv/a/U+YC9PuOcP1hEUhGR2++/RgfPvozbv/UPz7pNT9dC1J8jsYlT VXKfv7m4VpuAfyyAlhcRfJZDYlnUscBvqG6i6urTGwyWlYhc6+z1h+1pWNNNqCnTKvtpZ2lARuuP Yk1ynvP5XwjkUrIgcNu3ruHgVWtACsE7+qAqH0b5ICIHCvp/EfMewKr6fKrr0JavuhQRw7euvYbz zrnciFinqp8WkaMN5CPqonPsNC6J+vmBG+Znfoy7tco29WypCw/USiTDFSIJUWhtRTLJcgG0StaT FC4+K5MVKVSDGDbzhtQLE7mh6gw1ZxhzhroTUkIWV4wjsTBbYo6ULs6wPRxnOrFiAU+ugVS1KKea bj4nm1xNfWSQzYqeo6o3Fs/y51AeVtEbnHORIDlGWHb6a7nzhi/vzdvwrMyIbdZX9XC3VxgJtQYx wLCPqOWORBxHzmln1ZKZHMrjzH70Aa4b62ZTbolQzp82QeIz6jMWUuqajt22jg1ZxLgXFpcdS+Mq vqOPcu9MskcfwGQjjBa6uXYbNFpVZ5gWW161ZDov26+bb9y7hS/evolt9YxfVCu8eV3Ee2dt4dBK qFNYMkqE8kgWcX8akRa1KB/OLLdWS9xRTRhtRBSisrSc6TtmbvULkrw04aU7mSLD63kHsBoqu8hG kUdzVC8GzgVAuVZEvgAY731uzGRIsIRkbFN6/m/osIzAzAUJUSwMP5azbVPOrP0T0prSSJrZek5D i3XYizvMjV8ddm1dcqRL3StcyjcK2sjtTa1PU30YYj7z1Nel5MpfMyKvnMg0XzFgog+cHKMKTlvB VQMMb89kPV1rXK8dr9uzsSLLOalTTj3AcsYiy0Qe/t8AcA2QNVxXOW6e0ctXRPZvfp5n3WVZosZ8 COTPBMwhB1zm/B8B8D0Ty50nssZmLnPAi4Bji7f+WZDHAYuqU+e544YvMrRqjdw7+qCCdhmJusET 2zYRiZiMV9o3rPEMhJxY7czoWGaGaw97S7LEiDkZ+AFgrYZoz99t+wMHT1uEquZFQMBHjZjXCrJU 4c9Q/TJwL6hR8FOBOd6dGcLceO7Zl4WNaMjwvpqwd7EKeoLtZJnplGWmnT9Rz91a5RY/zq/9OPdp jQ2aMYpnRJXNWaASjFqEiIZOeXdPgxYOZUXxKCJKIo7ECgNEzJOEQdPGUaadFaadXimKzBbAygJR Mc6ceuaZkhxjOuz1bhtdYl+bqb7VIGer6rcKkPVNlOOAXysaIZJHpfI+y2QNrlzDa9Z6/vPAR7TD eh7P7F2j3nBnLZayCT798XrOYF+FNx4ywPGzOymVSjz+hw1sy4X/GS+TKhxQchxarlKPKlRm70+6 5VEU6I8CMfSqaWP0RR7XPw+JImxHD4xtDCkdvGF+khPjSeMEL4Zt9ZzYGC4fmslJc7u4+pYN/HT9 MI8Q82fr+/iT/m28tKvK2jTi37Z28LPxMiPO4Ag5teoqWAKrFYlS7Im5abTCira6vKV/mMdyW0vs 1AgQel4BrEYJGA2sVA7MA/6mGECPKbx+UjgjeK+tbJUv/hwC0aegXCRkDwfnYNbCmLgk1MY9m9al zF2UNBOONmwnFutlnfKbm8YZG3bYSN718KZ7v9HfMdsl5cpezTYdMLFveNSOL9ny34nIciAXwaYe Gamr9lZEnJs8azt33C5A0q7+v6esNanpWBaCE+wOIvgGyLICI3XlooMj/dUjPvrvh712JvKnuddv AD9XxcKeT6sxtGoNznukSIutqm8q2j0B/H0xt3kRuG2ngsbSrWg3CCXbwWQo/r4DsKBwIQNenczs GOSBLT9xqBoRuYAAsLg7f5DBs9Zw+3XXoCsPDH0UsYJmwDtU9VoRqajqX4nI2QDee6Zq1NrgqiIl R+h6rtAn8HeNe+dUpVOsLpWKgCNTRyyGpdLGUtPOa4G65mzUjA2a8ZDWeZSMzZozrI5RHBN4aurJ CjaqMd0aIEYoYWgXQyeWaRLRLxFzSNjPlJgjCTMlZjJo3+PUNc+PWsbWpImeZXu4wW3LgcQgVyJy NapXqOrnivvzn6gehciDqAa3t2FKByXszkRg2Bn+dlO3nN0zzpKesbs+dv8s/1Aa24rxOpJ6Llja x9tWzKKrZBmt59RSh7qcXGFdFjHmDMe01+mTOumMpdhKB+Jzxh2c1l3lBe0pB5hx0o4+2qbNQLOU pHcm2cb7OK69ygPdMae0j1P3QmnG/CL3YJBjbK3lLOgs8ZlTFvK3v32Uf7x9IxNYPrxxGl/f1sGm zLIxt807nIjSYTzTi5xcJaO0GdW2UFZH+iOXv6xrIqp6+cOGzNzdY3MI6VP2qj1vANZBZ12KKXIV FWkWKAZOTzHQ3iSwEYhAciEklxtataYxCsMInZpzXtNEwOVK70BM5zTLY+szHrk/RV48qRnZFcjI U5XegUiPOLXD/teXtuVtXXLInL4DLwb5EmFTsFe0WIMr1zQ4bAVKCP8B0gekIiRtkXDnY17f+J+p fPa0hO5yuMdTfaFuACgolgFp/Ztsd0yhARMR9P8cFckdj2V53WlkhE9YscfG1riJLEXMnlNHL19+ HmYigrbcaBBPDQIvL97+dxG5D7BZnrooSlpPLYCydAPdgmhiOwqecWonGd29Cc6ndJfnaE9lntk8 cT+RlM7w6nsFtiy2CxpVgNjsN9IXDZDnmUui2Ch8W1WvA84CVqnqmcB3jEgx5lbvApzuPRs6PbgG QwBMHO6l6mdEZAaQC0R1VA+UkiyQBFAiGu51JSTigJIY5kuZ+VQ4GphUJBa8lIZjPZNsVeMoQ6P+ 3aRaa/J8ivM9vmXKNrQGl0w+Y6qN7PFejjedutiU5QFfp4S5wDn/12Ll8ygdqnwsyEj4fgGytqJY BCdWWHbmZdz5nT3von8mFnSTAMjXtrS5L27rJlb3XocxJfG+lqtcdfhsLh2cwUTmGa67IoBAUITE wBFtdUad5byubeRtPZRm7YdmNeLeAbJN66hMjLDYKGncRvuCZSAG9TlRRze1/gWseOQ+Dps1jsZl 7NyDSabPRF3ebGNkhKrzGODPDp/NQHvMR36xntgIv68nRCg91nNYW50j2urMjB3TrNNO46XDqsai BUupaoW8JBrXvJCq/OXScp5JqLu712msKR7P8tQtMo2yChKpV1XVK4HTire/IiJfFxGTe59L61id tAx2+fcpY80dZK50TQ9Cd/WwcW1GWvPsKjqplcWqV5XDXtqpfXMjyVNFjPxf53zsnQ/JIffGwtfq KxB6gKTQKMUjddXxTDWxyGgKI2lge6bwLdrOWlm17X/f/piQb0mYyFSW9hm9+BAbjafkRuSY3LtL q3mOhAi0PVao2yzugaSIbg7tvUxE4gI0frZgCFSNZUt9eBefoL1FB30SdTSX0H0NXDWjclGsSZjZ MSgaVop+gdOLw5pigw3f+Q65y7DG4idZlKtUtVb0/WqvGmlQXyNiQymvKWKahJ7YKI5U8RrK/5wP IcWIQJ6hsljKmkiEa2GJgt6pqJWkitfALDl15Jrj1OHVN0G2FSEWIRFDqXglYohEmm70xmc0zm98 BoCVViBWtEEmH9hWy1UpScTppsdU8d4Ih4iRk8K0Jx8H/cuiXYsQ+Z5zPtYgGzEoWLtvzDrLV60J 1xglKrJmJ+r+yYpcEuG9U+T9x86Ty4ZmMpI6XCFTCKbYOKGWe14zbYS/n72emSXB7jeEiZKQ7SGp 0Lb0COK5S/ADB9B+0JHY9k60EWnlPeX5S4kOPAyzYIjy8mNJZsxHC9dDK/C1xe9bazmvPaifdx01 l5rTRhoHPaSS6kfnbOb8aWN6fHtVl5UznR27vMP4PBF1RlSdiql7iYed8XWVtzj4ZxfiJtxUWCie FwBrsMU1qGgOLAL+qli81qG8qbEgWGPwusvSCGHU7gPzv3qIE2Hmghhj4PH1GePDHmsnH94dTURw mUpPv+Wo07tsWtdchMXWyuVF/qxIVVt3P8+5LT/xPHqipuYS4GgRulTVKXDZCyI+eWoin3hpwpdX JizoMk0N0/PNGq7C0RTOX2YZmmFMNVOM8B5V34aqQ1VEhMEzL9kDDQIf+cZENZ1ikQVuFDH/a8SI oj4Ww/obvt56ZuPmDIQYMBNchFMt78nTsOAmFJxmMqPjIEpRJxoS9V5QADD1Ks2xc+d1X0QCSPAi EonIPcDHgsZTDjIibxdjQCTSvbWx2YUNrloTiGRVUdVc0T7gk8U8uhn4iIB1KAebCjC52WkA0daX aQAggtuukesBmtGZT/iCSXYqavkss8OGpfXnjtb4e5hgVM60PTJdIp+Fe3ppcOcSiTHvAT4TbpEc aa35dhwinxqk3B7b3DxTW3LWpVigZEsYMdZ5r6r6XiPyulw18yAfeuF8ecXi6bqlljevZZNV9454 +gBR7yx8XKLUPZ1k8RFEndNQlyNiCpBVpjx/CW0Lh7CVDtS57dIDAST9cyjN2g+TlJvMVStj3/q7 FdhSy7lwaR9XHjrAcN1TMvBwZmVjZnXMGR31RqpeTKoSOZXYq0QasgSsFfSzBl1mhE9HgiRTaLLZ 5wHW4KrVxMaiCkkceWsNwD9IKK8C8EaEYYI7VAV2l0k57Chp1MCY2iYCsxYmmEgYH3Y8vj7DxpN5 mLY/toXFmlBWnNKuAwtik9UVMXKVQrsGzZpEErH89NftkT6YaT389JvrWhme1xgRxjP0kkMiefux kRw3z3DsXENPORRYbh3EU8FaF4MdF4en2s7WRcJ5lc5E9JJDrfFKBrLAIG8pDjCqUJBZz6kVLW/M D+cCA0V/Pq/q8eqNiOBc1jxn2ZkXTfYJmaGqWBNrZMqF82jfNu8z2pMZ9FYWWqcpIKeo6sLChSot OV9CAIO1qKrzXvHKBxW9vzjiHajORzVH1ahThs7cu4v34FmXIsCdugERMSYEafyNSLiPwNsFucOB VDDZQRIAlvDErOTO7O0ze+34WU/XBHDqWWAqerzptBN4jLBSVeep19wYI0bkTah+vZhET8vRL8ZW sNFkbdqpDLKSgkfNfW7DJlVPE5G/8KreK9EHj50vZx0wTbfUctlRDyoiqPeYcjttSw+nfdkxVJYe SdTVAFct2lHv0TxF8zoaNJrNea/5u8vRPGu+DzvLV3YEWdvqOVcMzeDFC7qpZ7k8mCb6neF2Oq03 QN2g9wn6A9C/A30T6NGgyxG5UuAeASst0UB5de+vE/s8wAo7S48RibLM4Zx/O8iJxWX+vIh8V0Rs T09PLrB7jZE0VoAgSJ4ae8qdrdhxkecwY0FCpcNQG1c2rk2xRRqp3S3sIoLLVTqmWY45s8vkqWYi zBd4s0EwwW+NJM+9NG/RmRcxPjzO0Kq5RlWdqi4xIisnMuWQmcZedHCkmyeU0VQZSzUUWJ5C4Kp1 QgG2r1O4w3FPxSZdhTCaqpy0wOrRc40dzxRj5K2q2oOqA5XnetQ2FhFrrAsJe7mo6Oe9Xvl20VUH cOd3vtQ8L89qLR0KZXIiUyYype20Z/uatS4KRiwzO4dAyYEysKrxVus5t3/7C9RDDmMVCWnPCLmx EJEu4EPFwiZRXwQRHHjaq/dMh3ZhDX3fkMyxxXhcCTQa9CMR+SeBU5wqvRLJIlMWaJRGmRpjcne2 IzA7x/aKRXKFdoHXguDyPHbe09U77ZUKNxVHX+y9Xu2cIiISXJYadKNTzIZWrmmwxKKhask0CRHz 1J3qe46as1twBWwPnrzHRAmob7JTrZtGadHG7QjSYGcg3fq3HW3HduQKVx0+m5ntsVp1et1Iu/xs vPTO/SrVhb+aiJch8lIReSPwGeDnwDgNz7TgtNh7zvvY9ez/2Ruek2v9dGyfBlgtUYNW0VzRg4EP hnul96nq/1HvUVW/bevWJ2alNCwYU3yuKB7GoMOaPiuio8eiXtlwX4pvktk72w4slhxyUrvOWZTY tKYYI3/q0T6vmnt1YvfAOli2Cfm2USQYAn8KxEC++lArlThUg49MKDPDkwzUPWmtEYLOB5dld1mI TIiQqUQ7TzpP1cJ9CrURL1geGStkqsw0Rt5Q0AVGCXmKnitTlyFgnHd4748GXli89TVjpG6M2Gpi dx4sxjTvJ0if4olMSSNTel4wWIXYXfraF0kl7hWvOSJyfmQjYps4j7K8RU8VmHIBVSfGiIj5OvCf xduvVtWTVdW5rc6qQrnctjc6xeCq1aQh3bqo4lS1g0nX4BhwGaEnh6Qo+0tJeiXSRoTl3h6PT8Va xe4vNB263FRMVT0icrFXjT2kImJHtmzFq56hqrcW89JVKG8FvDEmGp2oUUlMU5YyZUzgsbXrEBFT qND+2gizRlOXXX7wTPvKJX27BVcN2x5wFYqZFnC1O8D0bO//5OZSqOWe/bpKvOHgAZz3fsQZ1qyd MfDmB2c9supHR2ZVNaIBUDXkfriycWrEq/OID+Bqqtg+C7AGV63h+CLxYlbPXFtbCeAamRTiXiEi E4gEXkfkiSPkdkwnPEWt8TD7XKl0hoSj3sOmhzJqE367eoS7O987pdJheOHKLuNzzQhh2H9aROJY ZQ9Q4SJ0LxhosFeLjJGLxzPluHnGHjff6liqEip0FkDlCT6qdXfl/ORrZ9fds292K3ByXmlPhLpT /um3OW/9fsql16X8x92Otli2a8NTsVYWazxTjppj9AUDxk5kihF5g6q2q6oTDUzKc2FDq9YgYluA EhcX7aoD/4oGirSUuZ2i30pxO0xmTu5VVSJTksgGtuP5YKF0Tq9Ob19knE8V5Ojc5S/IXIogZqBc 2u54Lehw9b6Ryf7tGmrhAVydtLXx8tde6ATF7IXd3fKzViMYylEUXINGEJGPCLKgaM27gPtUdUCE +RnKUlMRMLLXQ7SepokIuSpWLKvsNElRZ2CxEc5sWQitEamq6ktVdW2xsfuEqr4K1bynvRKleRBo D06R4ITlp18EKP37zbcheEJPsEYuHU2dP2VeV/TGg2fqcD3fKU1Mq+2OgdrxvefSGjrUkdSx8oBp cvRAp63mjoHE/8nPxkuHLFj8oL7loenyaN24ghDx8z92PQs/cB3zP/pd5n/8hikFrmAvAqzBVatZ uvISlp71OoZWrWm+jjjvSo58xZUctPKJhbwG+Ok5VyAiUVxOmJiov0+QI4popU+KyI0iYq0NGcey J3tAWhisqe7NaLIciWFgQYyNYOumkHA0itmtm7CVxaqNexl8YbvuN1iO6lWPMfJmhfmqmqsit49t fs52aYMF+xKoK0GEN3kliQzZBYNRKN68Cy3Z7qzRL2uE7lJ4dZYCo+R8o+q70AgPf6bWeq7zSldJ uG2j54rrMz7+vzn/vc7z8/WezVV90hqIT6Y21i0AACAASURBVNYfr0g5gjMWWeODO2qeIOcVH2s9 sOy5YrGMkQL49gFnF3/9iYjcJSKiqDe7uowhgZwWCq7ewGBVxEisU92N9GS2wyIjA52DYqSZzfDc hrtvfa2+XaDI7d8OLJZBvCCRIHcAHy/ePiKdmHjD9V/+KiDRHtnY7GBhQ6Z49Q3X4HHAlYXv72Zj zaeKQ+crzDTgl0tF4Mn1V1PJmpsXALycbrtltsSaqmKQy0QEI6Im4MZIRDYBp6rqtqKP/6JwkoaA xEgJ9W6HVl629zpVmC2VUIUoip21FiPy4cwpMyqx//Mj5ogSCi/uDlxNBWsFc14htkbXDM2QSCTP FTLkTd1WeSSP5E4+z8v/MLDX6ww+FdvjebDCDrkACCIiRkxsIld3GdaI1F1qVNVHYnVo1WWA32mn PLRyTZjC1VuCOPso4P8VqVLuydVfZYpJLc1SDIa7r9ut9qphSrGwT3Uuq7Er9k6ZfUCJKBGqo45N D2UMLEzQ4Pbb7fkNFituE45b1SVr76xlQDvwjsK/bQ7r6nM199xcCEOEqg9aAaXPWnn1eKocOcfY w2YZHc+2Z6+ezBrgarSufPMuRz2H/acJB/UZZnUIqYNaHkDPs51kGsxVV0m46UHHe3+cM1JXrIE5 ncKrjo0476CIsZTm9z3dz2+wWNUcOXae0bldIo9NKLHhEjBfEvCqHoORoVVrGoIIBbyizTD1p5LT bGjV6gDICRFFRU3GSEKd13OAmcVT8LVi82IQ3G3f2tVnK7nzOj5Ro7uzowcgidp3SAm771pDR+Z8 Sm9lobYn/TKRbcZIdHaWZu8Va1xsTBCStJj3SmQicnJXAM0PAK8Skf1U9T2g/wZsAZHbrr1Gl69a zR17IDfW0Fmrm89b3Xl3+v4lblybNRIzp8CbvGsGV7/AA20Yv9SUbTFdTtkFe3dmRHCq9EtJX2K7 7Zfyx5km9tRc9WCF36EYRHLQCLgHZaWq3iQiVlWvBY5WuBvVCCFHYNnLL+LO6/95r/Rn6MxL0DDP 2DzPHHC2NXLsRO7d2w6bZQ/oKevWWi7b1W2dotY6941lTo6Z1aEnzeu231+7jc7Enp97fa/Aho+t e7cQTW7xhlatQZ3DlMtomjYm3daOqhhT5MZ0iAq/20PZ+fcowBpauQaXO+JSjDpvCUJZt3m8zkGz 2+L7NlWzcmxciJTCWmNdmuW0JuMLBUg9xhpRrw4kEsM1IkGECFweiUkJPlpnjX3ihaa4TVqsAuoJ WqYpbkLQYfXPi2nvsmx7LOfhe+scenI7sPuJbzst1riXpUdWdPFhleieX1Ypt5vLvNNPA3fVFZPV c7/81NXc8V9/vMl+8PTXkZBQp24AJ6IXAtO9kp+52EYli9bzsLN+qqyHV+iI4KYHPX9+Y0ZnIlTi AHiOm2c476CIRb3CWKrPGlx5Vdpi4ZYNnvfcnDOWKp2JcOGg5fxllr42YTwD0GcF5kSEzCkz24Vj 5xrzr3c6TUpyovP+MOBXJrjCM1q2A1WXUrGJ9V6dSJh4dvfsD61aTZPAFhWRQD9ZMeq9yzAGVBvu wU3Ad4pv8k/UH2MMnR2VRKBHVUlsx/MFX4FAozZjKeqiv32JuX/Lj72x8bIojo4DfgwYEuMBlq28 hDbbhgqkrg6gIhIRhLn/T1W/LDCgyHtE5K2AOeSc1zvv89024Y9qBXuFSFSKbH7j2uztiBxW3OcP icgdQAmoCxxeV898KTGvSDC6LzFYsL2eCJRz7TT5Zr4ldxAJXEq4BxLV28hLEzmBqfoJ6IWq+m8i 0q2q3wM9HHgcLdaYONn9lz5DG3zZRdBwNxeReN7nhRZVuKNR1sxGqFdiax1BCvGnE5nnkP42zjmw V0ZTp1Z29mi0RvzteH329j0VCUyHiPCqJdPl5nXDuVe6jPBKRT4BmC2H9rsD/KtpI0SzYi2aZVaM UQ2++JYOK6gW7lNBJUTN7onScBHA0MsvhLgjNCXkd2ntLmixdxWauXpFClmFKrJD9kcFxPkQmSKQ 1SeIkjLeexYsX8T63z9gCZEOfbGRt/S02Ret21zrbkvMRhG+75z+g6hs8d5ZVe9UTaDOVcEYypWY rJ4ZseJU9WMiMlh89cdE5CeARcSpena9096lBRehV7RRQmeKugpFQuLDPFN6+iOmzYzYujHnkftS 6lVtJhx9osHSAAtihOPP6Zb7bq3l6olEeDfIqwFZcFA/jzyw9Y/b9nJM3dcod3a7rFpFXfraeq7s 1yNyzByj1ZynxV5BWCcmMjh6juEvToi5ea3ngW3KfVuV+7c6vnef5/IVEa84yJK6Zw6yGqJep/C3 t+SsG1GWTBfee0LMiQsMI/VQ8ubZMmWtE59XOGGBlf+42+WqRCJcAvIrQmLcWcBSoIKwfiSt3lqp JM5aY7z3Xglaxda0JMvOvAxrPM45SqWEPM+sgpPi+ffB1VVR1dOgSMIN3xMJdQe9eif+CdjR8G8C 0gVKYtt2mfhxX7RGJnoIIuCZHYOyduv/OFADcr4IPwbEVwwHnxNcR3VfF0GMiKh33gvkNjYCfMU5 vRyR41F9o6r+I/A71dwo6ofOupTbnsECMLQqsPuq7OSmdkV5HpkkPFE1hpA7cAHw7sKRfnvm8g8I QhLH9cjGuDw9JEPZzyTSLpF49fvsXTWAVy9Dpl2Pth3mZjdCp9gLctX3AVuzZFyMWH147X35nAUL I0W+jurcYq1ZoKrX55k71kbGSYEGhs65LKwbk7Ibdeq13VYYd1UMpnAX796Wr7wEEUubjXi4OsJ0 EgGMWAOCWhM3SAR/6DlrVDUUwBDF5M55geONyAudqr9waZ/pTKxuq7ud2KtWcNVY4kKdyGe3KdzR WsXxTxXItbpyxzMnh8/s0MNndsjPHh2jIzavMmI/Ica43l9vAmkrcIdKm4m06nMnAm2R6TEiA14p 153XzOkDoCNZnhNHkQHxxoYEv7c9jdJjy868hCytY6wliUs0IJA0Qiop5oiiUQoaDa28rGikF8CY hlN+EjIpVpgz0KMPrN8MBYpWMfz+2//EoeddgXe+MYc2fPOikZVCeKFRqU0DBHNNcAWcGRn5wkgt 7xegsxwxWs+XC5zSnti35V4vE7guiRLz+/V3+cEFh1LL6gCktbRRgPQM4C3FzbzTO/cOExL4eVyO Pq18QWHGcC689gVTD+UOYWBhwgO319i0LmPbppzegYg81SePKBSoV73sf3BZlx/bZn9787hWOsyF 3ukngV888sDWP3pRWvUeQUxtdNgDR1kjh9dy1ePmWdPfJgzXg7vv6YrDG8zS5SsiLhxU7t2i3PiA 5/v3OzaMKu/7cUYlgrOXWkbrQUz5TM0rXDBoOWau4SX7Wxb2CJur4TMbbf9jTFJGoJYjQzNEF/SI eWhYKVk526veJMK51sgZQFfQq8Gstp7fedW/VOWbcWRJc0eaZtsxwNYUTkQxOJc3xmKXFc43cIrH L8HIADCgiinSyny2uB8h3EBg+UnnccfN39yxycFrBBWgoiiJbReKSef5ArRAcJpKT2W+dpZmmZH6 BqxJzvTeX4XouIwreZpiS0m4vhLA67HzumX9SGpWzutxf3vXRoA3qurvJLCRHzZiXg6Q+xyxT08e O3j2ZUhjIwwYwRbPX+NPUlS78Biroh7v6hhbaiwHH0akq4gEeWtsIwdE3vs89fWBSGRJDgT9lTQe uX3PChbSF+7e8+w08yM3kgMzJCTT/RxgfJ65WXPn473PjTUG5OOqukDhLYgcGcX2X8WYVxgx5C4X 8Wpuv/YaN7RqjYdw0SNjTc3XxYhxAENnr0E9uwRardq7qsulr9RuAuOy63IvXiUwMoWMFcDARTXn WdRT9ifN7YrGM99kr1rnolaAU7FC6pU2a5jI3Hbg69nMX82Hrvis1gD3xs8nJQC8UrLCaQt7zH8/ MgpwZO7zQ9RxK2CKUEfjwYsBo3K+gUtGU39I3fnpQFKyhsSa9V755Jzezo9uHKl6QS2IwxoGz1qN OgJRFBfEUQMBbd9cALGVtiC2LDBSl0n8qKvvUlj06GaHnXnQChFDo7yxikiDXtvupCxzTOSZoC5S EGfgkONOplrNW8O1W89r/ZyQkdfaWJUc9FUi8u/jqWs/aXFv+q7TDuTy4+Zz3IG9ft2Wmntgc7Wr ktgLVPVBRH47vavfOu8a4lkDOFWdKSLfE5H2YvI/V4x5UESsgEfM7hKKbmczl64wgAocSSh94V9w Sofp7InEu71Pl7Za644AwDuIYmFixHPPL6uktaDJmrukRFbXppvtiR5iVTBWmDYzktt+MuHUqxFh joh81RgRLYrkbbr710+7vfuteh3zlx7OrOWHMeOgFfQvXhG+1xgjIirCFYqcKIJ7/WGRmdMppK4g wZ/GdW/00atSK9yLszuFExYYjptnGUthOIUXLTTs32NI3fblNZ6qNYTOXpWlfYaj5hjaYqGahXIT rRPTs39uwvlOoacs3LdVzW8fVS3H0gW8EmRoLNVS3QUdfzVHVBmIrZyvaKrwUyNinHcaJ2U23vVL hlaubg7VOI4MikdYZY3ckDr/6rHMDaVOZ6VOO2u5FxF8bI2AbI6t/WHmnDeFK1HKZWYseQGb7vlN s8Uzl65o7OL6Ed6i6uLZ3YfRXZ4jTnPMrmo57aOmBTs3kW2RzRP3emviHtCfC3IPENkoRlAvMMsa eZsRrlo3mr51uJ6/4Vebx19tjJwi8DuFHhFZBixS9DeK3i1F5PPMpSue0rgbPOvSSZEwSCyCD3O5 5oqmXtRIk9hCwKr3KiayhHn6RAL7j8KXROQTRRsgzI3HiMiaHPUXR/1ygKmIR5v1//Yla9bDJOwW 5kmiN/oRHtPcxGJmRlHyD0lU0txnBLlh6N+hKw5h06ObvqeqK0RkicAyVRXQm3sqJWq508MOfQlj rjpohPkIKcg4oBUb4UJiXrU2on/JIWy6e3LcDK1cTUudM+PVqxGjRmR/a+QSI1xp4WIjvMwamS2w QZHh8dSRWDGEe9hljXxyPPOd5y2ezovmdzOR+53qiTcXaIXECP981+NcfcsG6rnnBTPaSRv5/HZ3 /Z4q+GoBatYI7ZElMiHwqJHTsPF5u/uOhia6pxTx/bXDrpp5Y0XWIvLTQtIgHrzzvgf4tlN9x2jq D+wp2c7BvjY7r7OkY5lncy3vioy8pJ66F2derzciY4jEhMoYRqxYExkT5m1DokIWiIAdL0S4fIIX pIltnPoZwHxgoSALCJ6Fjtn90eao5ZrPBo5Q1QOAucAMYBrQiVKuVtO4grWY5tbKb358zBOYpDpB VzACbAEeBx4FHgbWAg8W72WKHhoZ+cpY3XHx0XPzd5+1OMGIknsWzu6UExf12vdff2/+lV+sjzrL 0Re913uA/yW4M302Xvelrgre+a+JyIxiz/YJEfn/AGuMcd55nOYsWXlRKByqtoUabzw+TVDY2OZF IkKeapP9aRJ9u7A96a/ekWr1TrGxkJSFcmQY2C+hVDHUxj13/u8EK17csdP5O7azScUaIa16mbe4 pIec2G5/fsOor3Sa073TF6lyo4hYVJ92Udqhsy4lyE0gsNdijMEbY1uz/56aOmVel8iS6UKtcA8+ 7WsCRT6qSQapmsN4BnO6hL84MebxqtJbFiayMOCfibV+51imTTdMK+PWvEfFFn+yFMXTW4ykwQWr ooocO9foN+5yQvBie+dVT1lozVGzjZneBlur8K17XH7PZh9VIvmQV70J+HkpToxLa35w1WryLMeI JUqsJeyO3wzyqdG6Y253KTtiTo/M6y6Lgjw8XJNfbRiWh7ZVtS22f+683//BR4dfuf+sHh82cLsP BQmLc5AbxaZSsFf7niB6V9Yc94BXJzM6DtIHtvy42PzJ+SJcJyIq4FXlVQifncj8tMx5yrHBijCe OrzqcZXYviYy8rgLmxhR1Q9mWf5dY4yzwS30pDa46lJaMs8a79UTCaKcY9AzImGGNXgj+ogR/Znz fBtkaxzF5N6FR8zr+4t+bVF4ZzHn+WIRQ5QX5Kp0iXWLpByB7rv5fQoTkWZ9wjNMj7naP+orcESW pydmpD8GMSUrvgAc+ttf3xqAjNdXqeHXIrIU1feq6q31LP2WES7dUN/8Bq9ymIIY0U0G/RnCNV79 dwkgyLo8c4hw8Ko1zTnLRAb1oIpVcNV6FnW32Y845U3jmS+5xnwCWCMXVyJztcDV+/VUPrCtloUK F/ASr8xOrLgjBzpMAyhBo7RQC3MEtEWGB4brfPq3j1LNPbc9PsG8zoSXLpzGSC0PdTRprIEtjFRj PSwA0I6PaOv/vYaN50jd8de3beCh0ZRXLOrllPndVHPf3OTupA9r/FSoOZW+SqyLesryPxtGia09 W5CPeFUdq9d8hrXTy8l/Zl6Pjo1kVx4yU846oNfM7UgE4OGxlG/9YYv/6t2Pu5rzx5WsucV5PU3Q O3f9ZIR0As45MaGKfaxQEegFpgP9KDMVnQccUNd8KTAA9EBDEAZAfXTc/0+kqiWQq0EuBu15yhPg k+iTWsBJDoworEf1HityZC3zdv++Nvf2l+wf4VTTWo41Ij51GkdG33fuQZE1kn/xZw9H3ZXoi2MT 6fJyOc5VPUlHGe/834nIycUX3aOq74qsldw547wTAGssVm0AVWYSuBsMcZvTibFmwdG8cIM4kSAc r1c9USyktclFUVUnHzSl4Wdt/my9FrLD/3dnTwWktS7O3ivGCuV2YeRxx4Y/pGx6KOP3v5wAB5V2 w72/rvL7X1U56KhKqE8YPZHLatJVmOfKMWd2ye3/Pe5DIWjeK2JvFMHneR6u40knwc03P2m/hlat 4fGNf2DGrCV4nQxmAEiShFq15rz6o6yRI+tOdVm/Mb1lYTRtpDd4as9gg01KrNAWw3gKWZH4k2Jw 14qIrt5y2DkVF/UZOThar5+VnWeXJmgVoSOBzDeiF3e+B7sSme5ojXcmcljaZ5jbKTw6pliDeffx sZx7kFXnA8tVieCk/Ux02XfTbMOoxomVVyj8HNXI2CgDiOJYRSQqWOQrvPKpzKm+5tDZ/pUHz4r7 2xJtnYU3T6Ry7V0b9Su/3ZDlXl+xaE5vxxvPOPn0K1a/WodWrRZjjA6tWtOkRQCDiCMEmCBiMAGf N7Wbu+/uswdezw102+1eHq8Z3eW5dJZmm+HaQ1hTOk3VTzPCVq9crapX1XLP0EBndsr+02XBtIok RthazfjVhhF/432bo7E072uLrbqQtXQwjqMrET6NEqHkT+ae3w5cqfpN21Ize3rpq4q8supCsFUs St0Lirk8MX4T6AfaIj49XFeH8mrghEZ0o4g8IkHrl7esq0flKPMkkTkS8sDsyzC5VecDyhm2R77g Hnd19cYgqym0dBurGT2lqDFmPaoRRqqEJLG/EBGryjU1p+/3KoOZF8rWExv1NWdm1LysjI2uVPxP Bd4Gekt7W5nxaj1S8I1Ib++aQSaZKr2dlfL3xjN/RGyEob62fPG0Mn2VmLrz3L2lyi83jncAf7m5 mi2PRC4opqLLUueZ25HoC/rbKBkRIkPmlVruSb3iwmatESnMN+7dTO6VaaWIau75yC0byLxycH87 00qW2EgTnDXYyibwKj6n8Xv4OQnKVEOIeFtk+NIdj/H52zZRssLDo3UOH+ggNpPzccEmhtqVxU8r NItBx+WIob4285OHR7zAkbn3xwE/7SxXEHhf7vXojtjUP3rCguSEuV0ynnmtFYlzZ3ck+vbDZ5sT 53aZd/z0oWzjeDo/seYnXvVDhG71AJ0akut2AO1OaI/jqAPoBLokRNgnhIAPaTxDu7KW9bqkqkdG InKLiAxNijd1lMBGbSWwThMEhiqThhA8cKcxKjFohYDcuooGVYqGlArncERAf73AkAikzudze8pR qS3W2kRGbEJzI2skd6qmluu7TjswuvORsew364aXdLQlX6vl7oLIYFX1E8Drw8OoMfBuY0zVhdC/ ycJouzFFSWvgvRpribxSdvhxq2ZWY9a49eZx5i4ubbfrtlYwVggFyqVxNScBV8varV7xvvF78eA1 Yfn2bQkkhT7peu+cUioL9Zryo6+O8Osbx1i/rk4tdRgrJGVDEgkxhus/t4XegRn0zfn/2/vSYEmu 6szvuzcza3n1Xr/ufv16l1poh24haYQEGAEGswiEWvIYxmFsx2gxePcQBF5g7HHMeAkG2wSGYVjM iDA2DhjbIEvGLF7E6hFCQrvQ1upNvfdb69WSmfd+8+NmVmW9ft1IhIRlmxORkVVZWZk3b97lO985 95wYvU5IAr0SyCpwCGiIrCduOCPWRa9oma/+9YJrTpjLvXM/CuCvGYKPuudNnon7cespy7lj5w2o RTGmN54LyQdzLjBtqJ8l8Kp+r7sKxMMQLiqr4blTLDKyPHmWp+zsNUvsnRduO+DwstMs1o1xkBC6 BDuShp25wkA83VLeL3XCrXs8tk4Q500Z9PIKbqlqhmWMrsEzhX05wAR2LBxb1yQvWG/w+Jzj+jHi 3LXEfE/MfThvvgdYQhta5N55oRZhazHwpYM6MwYKS9ReT/JDfefwiy88XT954WbbTnMt9HNUioNG bPWWF5zGM1Y3o9/5p8dSL13xwVv+6T0XXHPDOxBAlGcxAB9cXPAbWuMuNCg7V7qOxLaBxI4VgVEH /r9Pf+WfUlbWkIcHlh8Zqk/hZxXHin0R5dr5HEnUwrqxcznb3eUi1NYIuMYLzwXw9tzL/eylp+FN OzbG9dgoBJ4N7/SVZ03Zq5+7Xv/zK7v0wJE2xxJrinRL7/LSJyjMkaQgnQpkFe2HTvJvPmccn360 fUsuXmGA7IVr2zxvoseG9VjIrO6aa+LBhfp0RPzxQpq/QcA7CPxG0Sfuyfv99xkbwViTKyhfXmCc GG5PJZzNukloUTq4PxvZyCejuABDs00mx62mrheblr3FzWEV7TVO2gJg/+paZAMTWYwdgpNhAuBO SL8n4TdJrXbimprx+cvXLfE5rb6JKHac8buXav6e+QaP96OX1Kz/JoS399PsjxBIh+XlcYLOjIy5 pef8eS/Y0Ep/6cIN8flrGlEjMirHagH8x73z/rf+eZ/r5P7HAXxV0j6QryGp1Mv+2XeO4dBSpr0L fSykTn3nkXnBaTj+dHKPxdShZg1S5xEb4lAnw9u+vIebxmJMN2NMNWKsqUeYSCzGE4tmZNAIG2uR Ud2SNWtQt0QtMqhZg8SEvFC2AEp9J3zzcBurEouxxOJwJ8OhpQwXTI8hzT2iwlLUdwEIdpxHO/OY 6eWY6+eY6eVYyjwfON5FPTK+GMbfHVn+kPN6EcBf7zuPd166OXnplgkc7WSKzLBlps6zmzlduqGF d166Of6VW3c7AWtJ/uFyx/sR+a4WUAFhbD0C4HEA+wAcBHAUwHzBBn+DO66+4b8j5NS6D8BjAJ6A cAxEf//RfdnW9aeBCjqLiptSpZujYKxF2s+MsSYGkAhYRWAKwcS4GcBzADwXYbXTWSST3HmsbSX5 p264ONq4oQWkTnAeuRNJyEYGqEf49T+/l5++46Bb1Yis83oEQUM+kyHSDCEZAA8DeADBNNkBkRU2 CQMhxhB51hDAXx1h+UETQBMFagUwxsKmlWfCqimL1qQFTfDpiRIiTsi4TiQ1g1qDqDUNa02DepOo Nw3qYwZJwyCuEUmNiGuGSZ2KawwJDBhM7WTV3IciNIRKmngIyEpyjECjZXBoT4bPvO8YHvh2B0mD uOzMSbz07DWYbMTYO9PFnXsXcM+BBfQ6Hlu31fHm/7oOazbGSLsexg6zplfb0qCRCYgSavZwzo/8 2iHX73prDO++57MfvfCcK34StaQGwuCez370lA1vxzU3BLZLMgq0+OtJfALg6jwkvR04gxPwvVzm g69L9IJNhp1s5aXfKw2aJTDJPPDzf5fhG/s8XnqawftfGyMyAdUtt2M95elgBQr8VOI8MF4j3v2N DB+/y2HdGPEHPxLjBZsMljIVGuEQOJUgyitsQtj3cqGdAu0UWuiLh9rSwzPCl3Y5HOsEli+2xMYW US8CrWQOONpREZOLlLQA4HcRQgccBTBLoC3gOdbwq4t9t27n+dPunS8/0873cjEsdTvB1Jl7aaqZ 8JN3H9AffX03W4nNvfSKwiQ/kB/adga+9viuDQDWIfjVvVdStGH8AjXj1fDKEdoel72JoMaQQ38X jLw2g4FLaYVdO/E6gTFjcc3CulUwPCRJEKY4p0zpY0EElq1k2wgLQ4Pqb4YRDa2MiRmZGgzjwb0M Y8x2H8c39rxfCpa+niHqi33nr79kC3/ustM4183kVPoWlhOl0EoizHQzvO1vH9Se2S5rkcl8UBr/ F8lfBBAVC4WqgWNUqQYE/Yg2jIn6kBPfWjc+vWrzXHxOq89cwahjIJDgHTNj/guHJ7wBIlLB6T2Q OT8K4DMIIQtyFWFuAJwXkffOykX/JVqvX4k3MVUO+yzhsE4Fo1jZnziuVE0OkW7P5/jm9LG8SRNJ +lUA75GIoo4q/wgLNlye2yiO9ntxQ834/I1bZ+22sT5TbzRwHaDYzo2+dmzcfWumGUVGgPBNAX+J MG8tFpddBeCFhvzZ1Gt841ic/dlrz4rXNWItZg5VfTCXNN1K+ME7D+oP7jiIVTVL7+UVns85Ly5l zpow5QxYoYJ2GVzIFAzRQO8vlEMASH1QSH2YhwqOIMxIllQBoGgZwFR5LcuQ2qxmDUvQlRjisfk+ +s7DkujmHq8/YxJXnLEahzsZDi+lONLNcbybYaY3AFRKvZA6j74LzFvdGtQjA0keZALpXpKbcq+1 a+uR/9TrzzaNyMijCHc8eK6AkFfXI9x/vMuf+vyjkuTIENi3rNwR3gPoFlun2JZAzEI4jACi9hXb oxAes8Ys+RFlbCgRyd864YfiLWxcuymAAQWPruWNV4S+/Zcfxvad13sElqvP0Gj2Y9kLzZ2z1phz JF0VW/POo4vpxLV/enf+Ey/YhEu37Nl0ngAAGU1JREFUTZoz1jZZa8aC89hztINP3Lbf33LvEY3X I3ohI3l2pQIiYmDmObfYhqa7gZnpVOa3FY4X/49iYuG4w9yRfHDDkqUqQdBg8iXEYgMAG1MBXFFx zbAAW2y0DBvjFo2WYXPcoDlh0WgZNFoGzQnD5oRVrU7amIhiwkaBLZMPgO87t3fxNx88jif29fGi 503iF166DS87ew1Qsyh9dZA63Pb4HN7z94/h9kfm8Re/fxQ/9d+m0Zq0yFLBmHKAH06iA0bHEFlf nN4a6+JXtuytn57PmxN8/o6dN1xL4EYUA+72q6/HfafwxaoEo/QSLjfkLUVnTaeatK0YmO1BS5kM ADNeo9Y2iCKe4YrapxAA6ODNFa9uTYP4+j6PB496nDFJ3HHI4+8e87j+QovFNOTzW36d0Xe9wm/L jn+336oSW2C+J3x1r8eaBtBOhY/dleOyzQnGYmIpE3o5NNcTZ7rQbE+Y6wEzPWG2K832gLme1E6B Thb2i6mUe8D5ENk9LtjT1AmPzgwN1AQQmYE/mEhOAHp3UZULAOYEdEluzL0mJhuRe9OOjbafe1V9 xZabMCMDzvYyXf3c9fzanln/rSfmo2Zi/957/TOAJxC6wZoCXE0D2BhYHuQk8ycWvsXg7jXob8vn vcqxpzZpP6mzB2PBKU/yxVkCSqBmVYAuBQAW0TKiNQnq0SqOJVNsxGvQiNfAMGJsmuy7RRnYej/3 ftvqBt+4fQPne7kEDJbKh+uHeyz2c6wbS/DWS7fynV94OIxrpJf0C5LuIHljtZQChj4wRYFzULGU g3i5hLcScG/YNB+fO95nOzchBiWAYgjXpWvbxgnmC4dXuYQSwUjQ50l+xvf7MHEcjOpjTYdOFwS2 C4gs4C4xYwYwSGifbO1/n2V5mVTZh4k6g5BCaMthFg4zyjGjnPepqyYNPQSC10r67NC4QCmE85Qo C6Bmo+hiAs3cE6/ZsGi3jaVczCxsMeUF+yqVGOF1G+cjQrptpuVrxl8K4dIT5tPQ7wQghZAUbNRA USzAuVbFFp2+w+6FviJDByFCwFKQZKwhVtcjCOFRFaw6/WLLUIB1hfNtAaRjgLGXYhI2MbSJYUQO cv4NZtHwvyqACWXMS35XgOCGTL2AmuUgiHE9Mvjc43O4eVcI/1PGsi5NgiVgI4CaNahH4XNQQivz Obkj7JD1nbfd3GNjK0E7dQNVzJIqctnysfk+3n37E3nf+ahuTeSlhwF8HcAjCOPYMQSSZgkFwBLQ kdRJ4qjvcj/SvAZzFIHIGKTelZ2i+mo9L7jmZ2zlD6psJzRWKvxfpf+Jll9v2eA5BFjKnfelc7GX zo2M+ZN+7l/Syz3GaxZbVjfw/C3jOtbO8K09c1zo5RhL7PIJN8OwwaTLPufFVvr7+GLLi0K6Spld peARUKijgRGzDCpuxGFCyQhEhJCMOCZQU2DE6gAa5ZUGQKwwBUghaGn5fQDSirq2Eb2N6aMAqlgf M2iOGzZaBrWmYZSQ8sD8sRxPPJRisZfjRy/ZgD+45nyiZuF7+aCBltqxrUfotlO85S/uxZfvm8EF l7TwU789DRsRadcPTl5x3ilZrCM5P/Krh1y/462xfNR5v/3+A3f3d2y+0JInYO0Bu1C+JwMyMsbl crdlHpeubTB9+4ui5PnTRo0Y2D0n/vIXMiz0hekx4sOvSzDVZOmsGa5R0b4iEzbD0CG9gKVUONAW PnB7rm/s82zEVOaEtU3iog3hdcbF/2IbNKu4+Fw9HhtWPpe/EbFFoZGVEdlLP4RhfVeH79yH87+x 3+Nj386RFEAo89ILNxs0YmrvvDDTlbo50M+l1MFkPkSMYMFmcfDsgeUyRR8iC5arCo5XeA0ACv/T 0cAIJe1hAHQyl29fPx798ZXnq6jz8nFYVUhKkOW80KpZffnxGb7riw+rGdsVGkFZBo2MCyXTc5Lz UwSlLAVY9ueyL7ti7zHsz6fCtwZF9QEwgsrJwSK4KZRbXNmSYht5gurzl9+H5kFB8ChjGRrGuaEt iCQaQ2Cxn2Pn+ev5ay97jtp9x3IRxIg/ZyEk0c+9fu6m+3Bwsc/EGi/AFOd8DMAnERYJLQpIKeWV yY4iawVx8OGeMzt3rOrm12yZjbrOyACFkbFgYkQIUGI8/mLvWuxaqqFmPL3ww2d/9sZbH9n5nyc4 nPMixPE88/x9IH85k/Jfizfa7aYRnJdJFB6u5WC/4kspDauluEptljdy5XeoGLQDJPcoHI7LvVR8 VtFAhBwBNOWSMgwBVAohlUcfQhceHXkswaMthzYcesU5fXn0EFaMjYdVgyraTloUt/pg5ePGJEzu iel6rp8+/fiKD08KXkRspCO9CDfunqKlMoQ5h4OaqFSQIdHJvX/F1gn95mVbzIaxeNB/Mi/cfbSj D9x1yN12qB03IoPCTeV+AHcDuAfBXHUIwHEA8wDaALOCGvCgEQWIArwIgkG9DvOcgDqH1p4GgpWn 3MYIjIFoAWxVjteLrcawTxDmyRhA7AEryRbPYexw8PKFUuMRUhClAnoCegggpwdp9PtwmwPwY4a8 quc8Llnfyn5m+7Td3EpYiwycFxYzhz0Lff3zgbb/h33zmO3lUSMyuZd+xTn/ERvZ/BROoQOAWK9F yFI3pMcxgpd8efb6sQm0sz6OdTp49JaPAwgUtAOA3LkBo3H/Uwi+tUKZ8LyrrlPuwgq1yBp4oly5 ZQq0/VCjbi+3KXc2E/uTmfMv3nWss/7BQ21rCTQSm66qR9900s2SdiOYOOaKSh6g8YDSlRHMXeby B/bc6C46/63B9DZgPAaAtlQBwwTAZcUO08vokxST/Lf/6iN43huujYy1EYQYHJgdGyQaEiZQ+JmR WEvDtSTWAFgdAasBrgaxGmFVZhOhAUYQrATrndDPhd6Sx8whDaLJF+/eWwvfaFrKyL76vCmhEam3 mDKxYdlr1YSWdjI0xmL8j9efgzceuhMP39XBZ99/HK988yQm10WI4nBt7wTnwr7axvpdcWpTrAt/ eMx+9a8W8sY4zzLiz1+w+aL3ijpphLByGCUIDyH17mJreGk3k7/yAhtfdbbV4SXBkNw2CUw1iOMh /QtW1YFWAjhxEByxlwPdTFjKoCNL4tGOdGRJONgG9i9IB9vS/gWhm0uNiHBesoY41hH/5qFyGB/K APnzqR1bCfxoOQ2NYB4sJgzWI8IXPrSRIb+y1xf5tVDxrSKaZnC9ctCYBzAnaR5hQl0CtOSFJWhA W/cB9CVlKgAISVf68SmAm3xYMkAhFVmOQK//jjV8zlLmXO5lDSnnJcORgWMgXoKXFBuDfXM9oFgN VZx7N4J5vtCOmYbnUEmvdyXf0ZBqD3T70K8zBdBX2KcKfp4ZHPN5t5BPNyaV04+Yzk8mRXRasPD/ uPPI/8V5rZ0miWtW9JGAiGABslQoSkwEJQATBJeB8WLimCAwQXIVwNUAJglMAlyD0K/XMZzbEHw0 bP2DKjNTY8nQlHdqfyAFJcJQZejmwP4RwPWSrgfQBjBPIC0WEZRiiklsCkBDgF9TyyOgzJ5SgitU QRYNgbNaPT3WrhEB4P7Jo1dfWyaSHDacPHcCNgDyManfyw7kBcMzMnoWqHZFkFHOQOWIW9EHq/vK TcvjWn7su37XyD6oFyXiZmEsDhsHaLxOg2axCqq0wxZdYTRr96h4QlkuRueN91izXl13YhASifCC EiMc7MXMPV1kFXthAdD/A3AAYV5bKooz5aVLmpG5+B/2zuM7M1296vRJv3U8wULqcMfhJXP74bZJ nUwzMgte+jCAT/o8vcfGtcBMnbKtrQyCh7jhu/umhqnz5GcNvEoLEBe+cbA83DC4GvnCJ4KV/614 3RUUyfJ8A/MJL/9zNWvec/uh9tjth9qYakSqR8Y7LyykjoupM14wjdigGZlv5l5vJXFXcU07csll nwsSQv1+Dhj6kj32GFpHOjnwcJGG794Vyhk9XQEkq3L/ChGId+y8HjDWI8SGMZnzPnP+JoA3NWLb qsfaFpt4ykk+dX6/B3fJn3JgGhUS67ZdFYAGxFO2l4G+XtmfKEG1J7TuijeAYGDIiN7IScuKWALb slkIwOqt6zCz50gCgxqGYGx1AcLWkpwiNQ3L6QjcAGIKYXXDFIAWBFPYJd239szbV1+0sQjcCi7v ULE1yHoO2za0cNnpq/GFzlHc8+UlPHxnF6edV9OWc2rceEasyekIYxMWjXEDG7GsQkjBDLXjJWO6 7XOLwahNvEPStwh2JVmswCSUEWyL6pwV8IvFD15FcuJ6RNQi6FgHaGcKJrU+cMsjDhtbxPEOUAKp sAeOF4xPNxcyF1y3DEPygMQCjWiQPw9SWDm4qr7i+zy5aIUHGv155FuIpTPUQYlgzi2pkOKdOABd CZ1WwjaBRS8dA7BfwF5A+wUcyD2OADgmYIZAL/dKkyjypSP18L08hb5wUm4LkLS/Zs1Xds927Gce OOyuvXiL7eZOmZO8NGCmArCkIhJrGpZfevQYPn7n/qwWmVjArKS3zHaP/eWa5rrKtZ9CEU8q4SIR LepRgiWfQiEIMghSwaxVfZ6SdgvGHFLWWKwZvxwIywg8oGz4VJW6WDYlVz+rcrhknkggdy4yZF1h yfYmgFtJngvpMkGvQfDt8M7LWFKuaJvE6DsMoFyarEf49rElPrHQc4k1dsCXjaANtkC1liuGo29Z uaW4eynBS6YKL0hxALIq95UBkHmyaPYRyDNPvN6oCDKNpyuO2XDMDcRVSVYxEFgctUAUpBZ8+Xvx P8/K58rx6lYyUFJpGhsiSKGwOjloee7yETYUAzMaagAmSYwBMAZw07XMxhR6KIhjlH0npLZtRsKB bsyvHh3PIqNYwF0AriB5KJSn+qKJxCRIXf+aVmLfdaSb/4eP3XfEqhhsIgLN2DwyHpvPpE4fMMS+ Uq2tlLms15X2ozKCk4eYonrGsn35eaXrnYoKGszEBMSCmfeuGG8qD7FSKU92nKAD+L+99Lmx2LzD C1fO993ps73csvAJa8X2OInbJdzYSpJPz/f7IBkZa3I6uXpi0XMOC7M5dt/68ZM+wvcq3w2wPq0y zH9WMkawIfxLZTYpJI5jZFlWjdNVyspKTIGYIQ6a+tARtqI3BVP6sitw2A1RsjA+dGEC4Ai6Plkj rH4unGpDp+93+4rryYpNcyUfMRtZ5Gk+XmjLmwC8kOTPe+msWmSyT153UXzO6auQL2UBZC37v/dS bSzGb3zqfn7qjoNaPRYrzbyyniSFAPf1lmFrVfADK4FWXAtl6Xc9Du/OcPxghsIkGK3w3JX6C3VP laNmobcQufNiKyEu3WTQiEOf3jMn3HvEh9AcEnp56epXmsGCeSyqOIKX5sKC7ZmTcFjQjIQ5BA2/ tJ33MDQfl2bj0sxUvqNyAK++khXzchYtwIPIi6/lf4trqzRrpRJ6RTlKRiowOVI7qSWdLKssHtIy 3qN8dxKSOIFzjqFhFi1QlaFoeRkH/lNlEx4mQyEq9wnO0CmgX5bwvtwLrz1nXfaG86bN1lV104hD MEAAyAsn09luhn/cddz/2bcP+Nwrjgz3OK9XkXikXhtDP+0MBvbgLzoo4pMZhFc+p+zLZQ8qgawh qML4yVHmVmXgsWIyUuE4yiHXyBU74Kn7c1G9wX/JGBtClvCEE8r3+WpDfr7vPM9e23R/eMX5dm0z Vt95OF8Fr5Q1QM0aHmr38a4vPZw+eGQpqUfmcS+9tSjDJMICnOo2vuzzJIB1CFHIWyTQ9yZ/2bpF +/LpRXbzUj8aVLbqxmPJWX5i9xo3k0Y2MgMwlyK010UMTEtoY8g8dgn2FNjJHsG+oNLvtjTxpqBS qGQzFawMxUYgR1BUnShPFf2QdFAJhuE4Aq44AFhi2AAvCp4eHoRgjEcO0UFd0/OzbkZH28d02dTF iGXRtTmc8cNXXzQDX7gkjKR6IxA7izWq467+45zSGmMSY0HECOavFoALDPHezPPM08fS9NXrF+LJ JEdE0FDyInNBPWewa6mmrxwdzxczk0RG8MIFBO4lGKFwlywaJUnieO9Yvqa2FpvHWzja6eywxDkA WiTnDbDLUN9ZzJT64JRug/O5fFBwgagew6c58tytSHR8r/K8N1wfgLoEE5+KxSoep5hry/FnRPla RmoEjyNipfFwufiKM74gGBpbOK2D0JglzwKwQYDxwjEv7SHNEcljtrOE1c0xwxBMHZJ/SrEdvxf5 vgKsUs658qdRj2rAqGZeVY8EDFfLOHncf9Mzn5jx6ZDzr7wW/TSDgVBv1kcb4pBVqwKx6qgvALBx 5PN0NOKE876ZRPbWbuZfcPqaRvq7O8+NLtk2aRAZDexqwACdHD7c5ps+eqc71k5NbE2Yrip403vB 5RjxF6sOMtaGlZNPljkhiHIKqeZsK314ehWjVbFItJgLBzXkSfQB9Ah0BLQlzAs6AGAXgIckPILg j3Ikl7qJsb7aKZ8ay/O9y5CdfJL3k1Cv19FP07KNEwIra0VX1DQlwMtj9aZtyDttHDu4B4996VNP ubzbr74BExs2YeHgflgTGULeA9cBeF8nda16bLBpvIb1rRrGEusBoJt5zHQzHlzscbaboxGCZH45 c/5N1vAIyBjymYpySsAYG8htjk6e4qHvQyLVZ1LOu+o61KJgQcjdMChiRQbgtwBYBJQL+AlD/nk/ 9zhzbTPbef56e966MU7UI9SKmBv93GOul+v+I4v+r+47hCcW+lE9Mvtyp5cag90nK1OgR4bluOcz X8b2nZfXSK4FeDGp3wDw4swzv3xdmy9e27aJGekUPNKP9HcHV+V7O7U4MR5e+CiAmxF8dw4DaEvK zlk9nj82v3QiIv5ufWwwmq1MdAyGwJI/K5/p5PoDioliAJxLBd34YpIwBsgFeqJv+uj4DjLvcX59 M9a6MeytLSBljio9KxHeeRKAiapLBYmmS/D1o+/H6RP/CS21YCKeMFNK2GoMvpZ5npYYYbqeu/HI eUsx80THWcym1i7mlpZCRM064ccJfhFA5OFyijBRDHiH8R6waB0UBch37vQW99CR/SfUXDCN0Qrw prIM9JmwRD2bZcfVN1R9GkmGLPUnaD8ASGMkHxTrUmM+Scqip1v+RQDWDwR43pXXweWB+U7qhXGJ hHxgtSvexgQZSUpzp1X12Nzcy/zlhsDzt0xkOzaPc+vqhhmvR4wN0c89npjvuc/ddxS7jnWiemTg pUcRIurPImilXZI9EhmJDCyS/TL4kCPM6847BfZmNB/W8u8AkDOssCFEx8AnKGim8oZwsYUjmBPI nZSnLrA+KHxxGHxw+gjMT8d7346iKK2GkagCGg8hMTGcXMmgVM2lzyjSOgXAOhlDExRNBv8PIdBd lmGx+6w7iAM33/xMFrlIxxHmqcgY4wEPaEtkzFsy56/MvM7JvcaqwNiSiA27keUDEv5kdbP+oWPt LsJPwRfIe4f7/pUoP0+nnH/lT6NWayHPe4hthDR3sMHE5yD9giE/0HcemfNoJRFW1SOXlADLeTvX zdDJHBJrUIvMV9Lcv9ka7kcwRS13rgZKaBWixAuAMudkzVAvnaglWEzTjwG4LvUGmxupO3e8p1Wx U+7JJ7oJvrNYt11HJkYLXngjwS8ub8cKD4GatVAwGy9nUoGTmp1QBVgr0oUnAVg6JcAqaQ8OxoPh UopiBQhBePohg14lLf3oZVASnhg9VlV/BY+wVGCkIEBguzMvTEcG7/Hif8yFMV8xxRoWuUmp/QA+ 7YT3EDxEwgRWjvByI+ncykTdGJR/xOxX/uAHv5PI8gwP3vzxk9Tbv23ZsfP6sIggAi48g7jjMQGj RA0ASHLy2QJsMgmBTyqF3tMlPwBYz2LZcdX1gb4OjJD1gvv733otXve7X/htJ7y9m7lW7kK8kqDI BbaIABqJRWLNbc7rbQRupzWDFRPBnas6ng2p3BFZWQldUQYMVoUWHppshtd50lSwF6KQMLyogEH5 TlhN5gVkXQ/nhKRu8ODfPrO0779WCQO44OARMxpQ6/d85VG86JXnbvbSVgWzUyQpV/Ab29dXtNf6 HEfTeUwlEwagJ0Pw2/v/5t+X5rySbL/6htAIAZjIGIW4RDsiw18C8ArndbqTosHKbkKWfCIyvB3A n9as/Ww7zQvgCgew0LBDzLnzr7oO7dk2Gq0m4mJl9XIrJQCbe5/XIgvvdR2J30w9t5ULR8p7x0aw 1E3O420kHycHsbaWs6kDEYrFDnkaVhDGMR646cZnoCaf3bJj5/WgMaWyZ1AE2jXwW0heBuBMCJMK iuNBAQ9KugMwSwXosyRdbJtI88Vn3Dz1A/mXlx8ArGe57Nh5AziMoWOyzPkkiWCIzYb8MQCvFrAD 0gYBluAREvdI+vTeg7P/Z9P6SUmCsREQIqtTApcBLD19AKsCok4OsE521erxUG5jwqpQObAIb3jc H37GGZ9/q7L96utgihyRkidB0/NytVP4L6+dPh0zR/ZaD7mKP8/3VRN8tsuOnQG8+tQjqkdGkg/m cVeLjN1miHUgxgh2CRwXtC/3WJCEuk3Qc2mZtBcQce9Npw7oO7jv1TdUv4aEn95LUD0if4TEiyRs AJCSeEjCP4i81wefNWto3GJnBmP1CXgH3H/zDyb9U0mo7wp3FpyIffGlcqYG8aKCSU9lgmDkcnjg 3yHr++9R/j8T+sTEnzkLLwAAAABJRU5ErkJgglBLAQItABQABgAIAAAAIQCxgme2CgEAABMCAAAT AAAAAAAAAAAAAAAAAAAAAABbQ29udGVudF9UeXBlc10ueG1sUEsBAi0AFAAGAAgAAAAhADj9If/W AAAAlAEAAAsAAAAAAAAAAAAAAAAAOwEAAF9yZWxzLy5yZWxzUEsBAi0AFAAGAAgAAAAhAKaSUhTG BAAAWhAAAA4AAAAAAAAAAAAAAAAAOgIAAGRycy9lMm9Eb2MueG1sUEsBAi0AFAAGAAgAAAAhAKom Dr68AAAAIQEAABkAAAAAAAAAAAAAAAAALAcAAGRycy9fcmVscy9lMm9Eb2MueG1sLnJlbHNQSwEC LQAUAAYACAAAACEAehNMx+MAAAAPAQAADwAAAAAAAAAAAAAAAAAfCAAAZHJzL2Rvd25yZXYueG1s UEsBAi0ACgAAAAAAAAAhAGgCjgcHOgEABzoBABQAAAAAAAAAAAAAAAAALwkAAGRycy9tZWRpYS9p bWFnZTEucG5nUEsFBgAAAAAGAAYAfAEAAGhDAQAAAA== ">
                <v:group id="Group 1994789251" o:spid="_x0000_s1043" style="position:absolute;width:97714;height:15786" coordsize="97714,15786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suVW4skAAADjAAAADwAAAGRycy9kb3ducmV2LnhtbERPzWrCQBC+F/oOyxS8 NZtYbU3qKiKt9CBCtSDehuyYBLOzIbsm8e27BaHH+f5nvhxMLTpqXWVZQRLFIIhzqysuFPwcPp9n IJxH1lhbJgU3crBcPD7MMdO252/q9r4QIYRdhgpK75tMSpeXZNBFtiEO3Nm2Bn0420LqFvsQbmo5 juNXabDi0FBiQ+uS8sv+ahRseuxXL8lHt72c17fTYbo7bhNSavQ0rN5BeBr8v/ju/tJhfppO3mbp eJrA308BALn4BQAA//8DAFBLAQItABQABgAIAAAAIQCi+E9TBAEAAOwBAAATAAAAAAAAAAAAAAAA AAAAAABbQ29udGVudF9UeXBlc10ueG1sUEsBAi0AFAAGAAgAAAAhAGwG1f7YAAAAmQEAAAsAAAAA AAAAAAAAAAAANQEAAF9yZWxzLy5yZWxzUEsBAi0AFAAGAAgAAAAhADMvBZ5BAAAAOQAAABUAAAAA AAAAAAAAAAAANgIAAGRycy9ncm91cHNoYXBleG1sLnhtbFBLAQItABQABgAIAAAAIQCy5VbiyQAA AOMAAAAPAAAAAAAAAAAAAAAAAKoCAABkcnMvZG93bnJldi54bWxQSwUGAAAAAAQABAD6AAAAoAMA AAAA ">
                  <v:shape id="TextBox 4" o:spid="_x0000_s1044" type="#_x0000_t202" style="position:absolute;width:22679;height:12408;visibility:visible;mso-wrap-style:square;v-text-anchor:middle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oQwhh8kA AADiAAAADwAAAGRycy9kb3ducmV2LnhtbESPQWvCQBSE7wX/w/KEXqRuDDSmqauIRfQggtZLb4/s axLMvg3ZVdd/3xWEHoeZ+YaZLYJpxZV611hWMBknIIhLqxuuFJy+1285COeRNbaWScGdHCzmg5cZ Ftre+EDXo69EhLArUEHtfVdI6cqaDLqx7Yij92t7gz7KvpK6x1uEm1amSZJJgw3HhRo7WtVUno8X owA3aeBNuEy/dqtTrkfbdP9TGqVeh2H5CcJT8P/hZ3urFbxnEfmRZxN4XIp3QM7/AAAA//8DAFBL AQItABQABgAIAAAAIQDw94q7/QAAAOIBAAATAAAAAAAAAAAAAAAAAAAAAABbQ29udGVudF9UeXBl c10ueG1sUEsBAi0AFAAGAAgAAAAhADHdX2HSAAAAjwEAAAsAAAAAAAAAAAAAAAAALgEAAF9yZWxz Ly5yZWxzUEsBAi0AFAAGAAgAAAAhADMvBZ5BAAAAOQAAABAAAAAAAAAAAAAAAAAAKQIAAGRycy9z aGFwZXhtbC54bWxQSwECLQAUAAYACAAAACEAoQwhh8kAAADiAAAADwAAAAAAAAAAAAAAAACYAgAA ZHJzL2Rvd25yZXYueG1sUEsFBgAAAAAEAAQA9QAAAI4DAAAAAA== " filled="f" stroked="f">
                    <v:textbox inset="4pt,4pt,4pt,4pt"/>
                  </v:shape>
                  <v:shape id="Freeform 17" o:spid="_x0000_s1045" style="position:absolute;left:4918;top:2770;width:27108;height:7455;visibility:visible;mso-wrap-style:square;v-text-anchor:top" coordsize="2711082,745548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hPm6HcoA AADjAAAADwAAAGRycy9kb3ducmV2LnhtbESPzWsCMRDF74X+D2EKXoomVfFjaxQpFOqxfhy8jck0 u3Qz2W6ibv/7Rih4nHnv/ebNYtX5WlyojVVgDS8DBYLYBFux07DfvfdnIGJCtlgHJg2/FGG1fHxY YGHDlT/psk1OZAjHAjWUKTWFlNGU5DEOQkOcta/Qekx5bJ20LV4z3NdyqNREeqw4XyixobeSzPf2 7DUcxtONW+9OI3d83vv5j5kho9G699StX0Ek6tLd/J/+sLn+SGWoGk+HcPspL0Au/wAAAP//AwBQ SwECLQAUAAYACAAAACEA8PeKu/0AAADiAQAAEwAAAAAAAAAAAAAAAAAAAAAAW0NvbnRlbnRfVHlw ZXNdLnhtbFBLAQItABQABgAIAAAAIQAx3V9h0gAAAI8BAAALAAAAAAAAAAAAAAAAAC4BAABfcmVs cy8ucmVsc1BLAQItABQABgAIAAAAIQAzLwWeQQAAADkAAAAQAAAAAAAAAAAAAAAAACkCAABkcnMv c2hhcGV4bWwueG1sUEsBAi0AFAAGAAgAAAAhAIT5uh3KAAAA4wAAAA8AAAAAAAAAAAAAAAAAmAIA AGRycy9kb3ducmV2LnhtbFBLBQYAAAAABAAEAPUAAACPAwAAAAA= " path="m,l2711082,r,745547l,745547,,xe" stroked="f">
                    <v:fill r:id="rId10" o:title="" recolor="t" rotate="t" type="frame"/>
                    <v:path arrowok="t"/>
                  </v:shape>
                  <v:shape id="TextBox 18" o:spid="_x0000_s1046" type="#_x0000_t202" style="position:absolute;left:6788;top:11360;width:69469;height:4426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KbnFA8cA AADjAAAADwAAAGRycy9kb3ducmV2LnhtbERPzWrCQBC+F3yHZQQvpW42hVhTV5FiQbxVvXgbstMk mJ0N2W2S+vRuQehxvv9ZbUbbiJ46XzvWoOYJCOLCmZpLDefT58sbCB+QDTaOScMvedisJ08rzI0b +Iv6YyhFDGGfo4YqhDaX0hcVWfRz1xJH7tt1FkM8u1KaDocYbhuZJkkmLdYcGyps6aOi4nr8sRqy cdc+H5aUDrei6flyUyqQ0no2HbfvIAKN4V/8cO9NnJ8s00WaLV4V/P0UAZDrOwAAAP//AwBQSwEC LQAUAAYACAAAACEA8PeKu/0AAADiAQAAEwAAAAAAAAAAAAAAAAAAAAAAW0NvbnRlbnRfVHlwZXNd LnhtbFBLAQItABQABgAIAAAAIQAx3V9h0gAAAI8BAAALAAAAAAAAAAAAAAAAAC4BAABfcmVscy8u cmVsc1BLAQItABQABgAIAAAAIQAzLwWeQQAAADkAAAAQAAAAAAAAAAAAAAAAACkCAABkcnMvc2hh cGV4bWwueG1sUEsBAi0AFAAGAAgAAAAhACm5xQPHAAAA4wAAAA8AAAAAAAAAAAAAAAAAmAIAAGRy cy9kb3ducmV2LnhtbFBLBQYAAAAABAAEAPUAAACMAwAAAAA= " filled="f" stroked="f">
                    <v:textbox style="mso-fit-shape-to-text:t" inset="0,0,0,0">
                      <w:txbxContent>
                        <w:p w14:paraId="51C4F46D" w14:textId="77777777" w:rsidR="00C831B6" w:rsidRPr="001F586E" w:rsidRDefault="00C831B6" w:rsidP="00C831B6">
                          <w:pPr>
                            <w:spacing w:line="537" w:lineRule="exact"/>
                            <w:jc w:val="center"/>
                            <w:rPr>
                              <w:rFonts w:ascii="UTM Avo" w:hAnsi="UTM Avo" w:cs="Times New Roman"/>
                              <w:szCs w:val="28"/>
                              <w:lang w:val="vi-VN"/>
                            </w:rPr>
                          </w:pPr>
                          <w:r w:rsidRPr="001F586E">
                            <w:rPr>
                              <w:rFonts w:ascii="UTM Avo" w:hAnsi="UTM Avo"/>
                              <w:kern w:val="24"/>
                              <w:szCs w:val="28"/>
                              <w:lang w:val="vi-VN"/>
                            </w:rPr>
                            <w:t>Họ và tên: ___________________________   Lớp: _______</w:t>
                          </w:r>
                        </w:p>
                      </w:txbxContent>
                    </v:textbox>
                  </v:shape>
                  <v:shape id="Freeform 6" o:spid="_x0000_s1047" style="position:absolute;left:33389;top:2978;width:64325;height:7455;visibility:visible;mso-wrap-style:square;v-text-anchor:top" coordsize="2305467,158022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9InZ2M0A AADjAAAADwAAAGRycy9kb3ducmV2LnhtbESPT2vCQBDF74V+h2UKvRTdGBsN0VVsi6D04r+DxyE7 TUKzsyG7ifHbdwuFHmfe+715s1wPphY9ta6yrGAyjkAQ51ZXXCi4nLejFITzyBpry6TgTg7Wq8eH JWba3vhI/ckXIoSwy1BB6X2TSenykgy6sW2Ig/ZlW4M+jG0hdYu3EG5qGUfRTBqsOFwosaH3kvLv U2dCjUv3Ed9f0l3yedyeD8Pb/tpNE6Wen4bNAoSnwf+b/+idDtx8mr7O4mQew+9PYQFy9QMAAP// AwBQSwECLQAUAAYACAAAACEA8PeKu/0AAADiAQAAEwAAAAAAAAAAAAAAAAAAAAAAW0NvbnRlbnRf VHlwZXNdLnhtbFBLAQItABQABgAIAAAAIQAx3V9h0gAAAI8BAAALAAAAAAAAAAAAAAAAAC4BAABf cmVscy8ucmVsc1BLAQItABQABgAIAAAAIQAzLwWeQQAAADkAAAAQAAAAAAAAAAAAAAAAACkCAABk cnMvc2hhcGV4bWwueG1sUEsBAi0AFAAGAAgAAAAhAPSJ2djNAAAA4wAAAA8AAAAAAAAAAAAAAAAA mAIAAGRycy9kb3ducmV2LnhtbFBLBQYAAAAABAAEAPUAAACSAwAAAAA= " path="m44528,l2260939,v24592,,44528,19936,44528,44528l2305467,113494v,24592,-19936,44528,-44528,44528l44528,158022c19936,158022,,138086,,113494l,44528c,19936,19936,,44528,xe" fillcolor="#d0c3f1" stroked="f">
                    <v:path arrowok="t"/>
                  </v:shape>
                </v:group>
                <v:shape id="TextBox 14" o:spid="_x0000_s1048" type="#_x0000_t202" style="position:absolute;left:37753;top:3047;width:39072;height:6795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wprLD8oA AADjAAAADwAAAGRycy9kb3ducmV2LnhtbESPQWvCQBSE74X+h+UVeil1s7GEGF2llArirbaX3h7Z ZxKafRuy2yT6611B8DjMzDfMajPZVgzU+8axBjVLQBCXzjRcafj53r7mIHxANtg6Jg0n8rBZPz6s sDBu5C8aDqESEcK+QA11CF0hpS9rsuhnriOO3tH1FkOUfSVNj2OE21amSZJJiw3HhRo7+qip/Dv8 Ww3Z9Nm97BeUjueyHfj3rFQgpfXz0/S+BBFoCvfwrb0zGtJkofJ8Ps/e4Pop/gG5vgAAAP//AwBQ SwECLQAUAAYACAAAACEA8PeKu/0AAADiAQAAEwAAAAAAAAAAAAAAAAAAAAAAW0NvbnRlbnRfVHlw ZXNdLnhtbFBLAQItABQABgAIAAAAIQAx3V9h0gAAAI8BAAALAAAAAAAAAAAAAAAAAC4BAABfcmVs cy8ucmVsc1BLAQItABQABgAIAAAAIQAzLwWeQQAAADkAAAAQAAAAAAAAAAAAAAAAACkCAABkcnMv c2hhcGV4bWwueG1sUEsBAi0AFAAGAAgAAAAhAMKayw/KAAAA4wAAAA8AAAAAAAAAAAAAAAAAmAIA AGRycy9kb3ducmV2LnhtbFBLBQYAAAAABAAEAPUAAACPAwAAAAA= " filled="f" stroked="f">
                  <v:textbox style="mso-fit-shape-to-text:t" inset="0,0,0,0">
                    <w:txbxContent>
                      <w:p w14:paraId="0BE1D623" w14:textId="77777777" w:rsidR="00C831B6" w:rsidRPr="00A656F1" w:rsidRDefault="00C831B6" w:rsidP="00C831B6">
                        <w:pPr>
                          <w:spacing w:line="240" w:lineRule="auto"/>
                          <w:jc w:val="center"/>
                          <w:rPr>
                            <w:rFonts w:ascii="UTM Avo" w:hAnsi="UTM Avo"/>
                            <w:b/>
                            <w:bCs/>
                            <w:color w:val="000000"/>
                            <w:spacing w:val="13"/>
                            <w:kern w:val="24"/>
                            <w:sz w:val="32"/>
                            <w:szCs w:val="32"/>
                          </w:rPr>
                        </w:pPr>
                        <w:r w:rsidRPr="00A656F1">
                          <w:rPr>
                            <w:rFonts w:ascii="UTM Avo" w:hAnsi="UTM Avo"/>
                            <w:b/>
                            <w:bCs/>
                            <w:color w:val="000000"/>
                            <w:spacing w:val="13"/>
                            <w:kern w:val="24"/>
                            <w:sz w:val="32"/>
                            <w:szCs w:val="32"/>
                          </w:rPr>
                          <w:t xml:space="preserve">BÀI TẬP CUỐI TUẦN </w:t>
                        </w:r>
                        <w:r>
                          <w:rPr>
                            <w:rFonts w:ascii="UTM Avo" w:hAnsi="UTM Avo"/>
                            <w:b/>
                            <w:bCs/>
                            <w:color w:val="000000"/>
                            <w:spacing w:val="13"/>
                            <w:kern w:val="24"/>
                            <w:sz w:val="32"/>
                            <w:szCs w:val="32"/>
                          </w:rPr>
                          <w:t>TOÁN</w:t>
                        </w:r>
                        <w:r w:rsidRPr="00A656F1">
                          <w:rPr>
                            <w:rFonts w:ascii="UTM Avo" w:hAnsi="UTM Avo"/>
                            <w:b/>
                            <w:bCs/>
                            <w:color w:val="000000"/>
                            <w:spacing w:val="13"/>
                            <w:kern w:val="24"/>
                            <w:sz w:val="32"/>
                            <w:szCs w:val="32"/>
                          </w:rPr>
                          <w:t xml:space="preserve"> 4 </w:t>
                        </w:r>
                      </w:p>
                      <w:p w14:paraId="71E0BCB3" w14:textId="77777777" w:rsidR="00C831B6" w:rsidRPr="00A656F1" w:rsidRDefault="00C831B6" w:rsidP="00C831B6">
                        <w:pPr>
                          <w:spacing w:line="240" w:lineRule="auto"/>
                          <w:jc w:val="center"/>
                          <w:rPr>
                            <w:rFonts w:ascii="UTM Avo" w:hAnsi="UTM Avo" w:cs="Times New Roman"/>
                            <w:b/>
                            <w:bCs/>
                            <w:sz w:val="32"/>
                            <w:szCs w:val="32"/>
                          </w:rPr>
                        </w:pPr>
                        <w:r w:rsidRPr="00A656F1">
                          <w:rPr>
                            <w:rFonts w:ascii="UTM Avo" w:hAnsi="UTM Avo"/>
                            <w:b/>
                            <w:bCs/>
                            <w:color w:val="000000"/>
                            <w:spacing w:val="13"/>
                            <w:kern w:val="24"/>
                            <w:sz w:val="32"/>
                            <w:szCs w:val="32"/>
                          </w:rPr>
                          <w:t xml:space="preserve">TUẦN </w:t>
                        </w:r>
                        <w:r>
                          <w:rPr>
                            <w:rFonts w:ascii="UTM Avo" w:hAnsi="UTM Avo"/>
                            <w:b/>
                            <w:bCs/>
                            <w:color w:val="000000"/>
                            <w:spacing w:val="13"/>
                            <w:kern w:val="24"/>
                            <w:sz w:val="32"/>
                            <w:szCs w:val="32"/>
                          </w:rPr>
                          <w:t>14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Pr="00C831B6">
        <w:rPr>
          <w:rFonts w:eastAsia="Calibri" w:cs="Times New Roman"/>
          <w:noProof/>
        </w:rPr>
        <mc:AlternateContent>
          <mc:Choice Requires="wpg">
            <w:drawing>
              <wp:anchor distT="0" distB="0" distL="114300" distR="114300" simplePos="0" relativeHeight="251674624" behindDoc="0" locked="0" layoutInCell="1" allowOverlap="1" wp14:anchorId="4A7806F8" wp14:editId="79B029B0">
                <wp:simplePos x="0" y="0"/>
                <wp:positionH relativeFrom="column">
                  <wp:posOffset>-1045903</wp:posOffset>
                </wp:positionH>
                <wp:positionV relativeFrom="paragraph">
                  <wp:posOffset>-228600</wp:posOffset>
                </wp:positionV>
                <wp:extent cx="10505440" cy="1578668"/>
                <wp:effectExtent l="0" t="0" r="0" b="2540"/>
                <wp:wrapNone/>
                <wp:docPr id="467507585" name="Group 46750758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0505440" cy="1578668"/>
                          <a:chOff x="0" y="0"/>
                          <a:chExt cx="10505440" cy="1578668"/>
                        </a:xfrm>
                      </wpg:grpSpPr>
                      <wpg:grpSp>
                        <wpg:cNvPr id="446353081" name="Group 446353081"/>
                        <wpg:cNvGrpSpPr/>
                        <wpg:grpSpPr>
                          <a:xfrm>
                            <a:off x="0" y="0"/>
                            <a:ext cx="10505440" cy="1578668"/>
                            <a:chOff x="0" y="0"/>
                            <a:chExt cx="10505440" cy="1578668"/>
                          </a:xfrm>
                        </wpg:grpSpPr>
                        <wpg:grpSp>
                          <wpg:cNvPr id="1077519259" name="Group 1077519259"/>
                          <wpg:cNvGrpSpPr/>
                          <wpg:grpSpPr>
                            <a:xfrm>
                              <a:off x="0" y="0"/>
                              <a:ext cx="10505440" cy="1577975"/>
                              <a:chOff x="202645" y="-38100"/>
                              <a:chExt cx="3764924" cy="1082046"/>
                            </a:xfrm>
                          </wpg:grpSpPr>
                          <wps:wsp>
                            <wps:cNvPr id="513478020" name="Freeform 3"/>
                            <wps:cNvSpPr/>
                            <wps:spPr>
                              <a:xfrm>
                                <a:off x="202645" y="0"/>
                                <a:ext cx="3764924" cy="1043946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rect l="l" t="t" r="r" b="b"/>
                                <a:pathLst>
                                  <a:path w="3764924" h="1043946">
                                    <a:moveTo>
                                      <a:pt x="0" y="0"/>
                                    </a:moveTo>
                                    <a:lnTo>
                                      <a:pt x="3764924" y="0"/>
                                    </a:lnTo>
                                    <a:lnTo>
                                      <a:pt x="3764924" y="1043946"/>
                                    </a:lnTo>
                                    <a:lnTo>
                                      <a:pt x="0" y="1043946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rgbClr val="F3F5F9"/>
                              </a:solidFill>
                              <a:ln>
                                <a:noFill/>
                              </a:ln>
                            </wps:spPr>
                            <wps:bodyPr/>
                          </wps:wsp>
                          <wps:wsp>
                            <wps:cNvPr id="771152397" name="TextBox 4"/>
                            <wps:cNvSpPr txBox="1"/>
                            <wps:spPr>
                              <a:xfrm>
                                <a:off x="202645" y="-38100"/>
                                <a:ext cx="812800" cy="850900"/>
                              </a:xfrm>
                              <a:prstGeom prst="rect">
                                <a:avLst/>
                              </a:prstGeom>
                            </wps:spPr>
                            <wps:bodyPr lIns="50800" tIns="50800" rIns="50800" bIns="50800" rtlCol="0" anchor="ctr"/>
                          </wps:wsp>
                        </wpg:grpSp>
                        <wps:wsp>
                          <wps:cNvPr id="292218286" name="Freeform 17"/>
                          <wps:cNvSpPr/>
                          <wps:spPr>
                            <a:xfrm>
                              <a:off x="491837" y="277091"/>
                              <a:ext cx="2710815" cy="745490"/>
                            </a:xfrm>
                            <a:custGeom>
                              <a:avLst/>
                              <a:gdLst/>
                              <a:ahLst/>
                              <a:cxnLst/>
                              <a:rect l="l" t="t" r="r" b="b"/>
                              <a:pathLst>
                                <a:path w="2711082" h="745548">
                                  <a:moveTo>
                                    <a:pt x="0" y="0"/>
                                  </a:moveTo>
                                  <a:lnTo>
                                    <a:pt x="2711082" y="0"/>
                                  </a:lnTo>
                                  <a:lnTo>
                                    <a:pt x="2711082" y="745547"/>
                                  </a:lnTo>
                                  <a:lnTo>
                                    <a:pt x="0" y="745547"/>
                                  </a:lnTo>
                                  <a:lnTo>
                                    <a:pt x="0" y="0"/>
                                  </a:lnTo>
                                  <a:close/>
                                </a:path>
                              </a:pathLst>
                            </a:custGeom>
                            <a:blipFill>
                              <a:blip r:embed="rId9"/>
                              <a:stretch>
                                <a:fillRect/>
                              </a:stretch>
                            </a:blipFill>
                          </wps:spPr>
                          <wps:bodyPr/>
                        </wps:wsp>
                        <wps:wsp>
                          <wps:cNvPr id="2001349742" name="TextBox 18"/>
                          <wps:cNvSpPr txBox="1"/>
                          <wps:spPr>
                            <a:xfrm>
                              <a:off x="678873" y="1136073"/>
                              <a:ext cx="6946900" cy="442595"/>
                            </a:xfrm>
                            <a:prstGeom prst="rect">
                              <a:avLst/>
                            </a:prstGeom>
                          </wps:spPr>
                          <wps:txbx>
                            <w:txbxContent>
                              <w:p w14:paraId="55B423E0" w14:textId="77777777" w:rsidR="00C831B6" w:rsidRPr="001F586E" w:rsidRDefault="00C831B6" w:rsidP="00C831B6">
                                <w:pPr>
                                  <w:spacing w:line="537" w:lineRule="exact"/>
                                  <w:jc w:val="center"/>
                                  <w:rPr>
                                    <w:rFonts w:ascii="UTM Avo" w:hAnsi="UTM Avo" w:cs="Times New Roman"/>
                                    <w:szCs w:val="28"/>
                                    <w:lang w:val="vi-VN"/>
                                  </w:rPr>
                                </w:pPr>
                                <w:r w:rsidRPr="001F586E">
                                  <w:rPr>
                                    <w:rFonts w:ascii="UTM Avo" w:hAnsi="UTM Avo"/>
                                    <w:kern w:val="24"/>
                                    <w:szCs w:val="28"/>
                                    <w:lang w:val="vi-VN"/>
                                  </w:rPr>
                                  <w:t>Họ và tên: ___________________________   Lớp: _______</w:t>
                                </w:r>
                              </w:p>
                            </w:txbxContent>
                          </wps:txbx>
                          <wps:bodyPr lIns="0" tIns="0" rIns="0" bIns="0" rtlCol="0" anchor="t">
                            <a:spAutoFit/>
                          </wps:bodyPr>
                        </wps:wsp>
                        <wps:wsp>
                          <wps:cNvPr id="1059467789" name="Freeform 6"/>
                          <wps:cNvSpPr/>
                          <wps:spPr>
                            <a:xfrm>
                              <a:off x="3338946" y="297873"/>
                              <a:ext cx="6432550" cy="745490"/>
                            </a:xfrm>
                            <a:custGeom>
                              <a:avLst/>
                              <a:gdLst/>
                              <a:ahLst/>
                              <a:cxnLst/>
                              <a:rect l="l" t="t" r="r" b="b"/>
                              <a:pathLst>
                                <a:path w="2305467" h="158022">
                                  <a:moveTo>
                                    <a:pt x="44528" y="0"/>
                                  </a:moveTo>
                                  <a:lnTo>
                                    <a:pt x="2260939" y="0"/>
                                  </a:lnTo>
                                  <a:cubicBezTo>
                                    <a:pt x="2285531" y="0"/>
                                    <a:pt x="2305467" y="19936"/>
                                    <a:pt x="2305467" y="44528"/>
                                  </a:cubicBezTo>
                                  <a:lnTo>
                                    <a:pt x="2305467" y="113494"/>
                                  </a:lnTo>
                                  <a:cubicBezTo>
                                    <a:pt x="2305467" y="138086"/>
                                    <a:pt x="2285531" y="158022"/>
                                    <a:pt x="2260939" y="158022"/>
                                  </a:cubicBezTo>
                                  <a:lnTo>
                                    <a:pt x="44528" y="158022"/>
                                  </a:lnTo>
                                  <a:cubicBezTo>
                                    <a:pt x="19936" y="158022"/>
                                    <a:pt x="0" y="138086"/>
                                    <a:pt x="0" y="113494"/>
                                  </a:cubicBezTo>
                                  <a:lnTo>
                                    <a:pt x="0" y="44528"/>
                                  </a:lnTo>
                                  <a:cubicBezTo>
                                    <a:pt x="0" y="19936"/>
                                    <a:pt x="19936" y="0"/>
                                    <a:pt x="44528" y="0"/>
                                  </a:cubicBezTo>
                                  <a:close/>
                                </a:path>
                              </a:pathLst>
                            </a:custGeom>
                            <a:solidFill>
                              <a:srgbClr val="D0C3F1"/>
                            </a:solidFill>
                          </wps:spPr>
                          <wps:bodyPr/>
                        </wps:wsp>
                      </wpg:grpSp>
                      <wps:wsp>
                        <wps:cNvPr id="1822494127" name="TextBox 14"/>
                        <wps:cNvSpPr txBox="1"/>
                        <wps:spPr>
                          <a:xfrm>
                            <a:off x="3775364" y="304778"/>
                            <a:ext cx="3907155" cy="679450"/>
                          </a:xfrm>
                          <a:prstGeom prst="rect">
                            <a:avLst/>
                          </a:prstGeom>
                        </wps:spPr>
                        <wps:txbx>
                          <w:txbxContent>
                            <w:p w14:paraId="7AD12429" w14:textId="77777777" w:rsidR="00C831B6" w:rsidRPr="00A656F1" w:rsidRDefault="00C831B6" w:rsidP="00C831B6">
                              <w:pPr>
                                <w:spacing w:line="240" w:lineRule="auto"/>
                                <w:jc w:val="center"/>
                                <w:rPr>
                                  <w:rFonts w:ascii="UTM Avo" w:hAnsi="UTM Avo"/>
                                  <w:b/>
                                  <w:bCs/>
                                  <w:color w:val="000000"/>
                                  <w:spacing w:val="13"/>
                                  <w:kern w:val="24"/>
                                  <w:sz w:val="32"/>
                                  <w:szCs w:val="32"/>
                                </w:rPr>
                              </w:pPr>
                              <w:r>
                                <w:rPr>
                                  <w:rFonts w:ascii="UTM Avo" w:hAnsi="UTM Avo"/>
                                  <w:b/>
                                  <w:bCs/>
                                  <w:color w:val="000000"/>
                                  <w:spacing w:val="13"/>
                                  <w:kern w:val="24"/>
                                  <w:sz w:val="32"/>
                                  <w:szCs w:val="32"/>
                                </w:rPr>
                                <w:t>ĐÁP ÁN</w:t>
                              </w:r>
                              <w:r w:rsidRPr="00A656F1">
                                <w:rPr>
                                  <w:rFonts w:ascii="UTM Avo" w:hAnsi="UTM Avo"/>
                                  <w:b/>
                                  <w:bCs/>
                                  <w:color w:val="000000"/>
                                  <w:spacing w:val="13"/>
                                  <w:kern w:val="24"/>
                                  <w:sz w:val="32"/>
                                  <w:szCs w:val="32"/>
                                </w:rPr>
                                <w:t xml:space="preserve"> CUỐI TUẦN </w:t>
                              </w:r>
                              <w:r>
                                <w:rPr>
                                  <w:rFonts w:ascii="UTM Avo" w:hAnsi="UTM Avo"/>
                                  <w:b/>
                                  <w:bCs/>
                                  <w:color w:val="000000"/>
                                  <w:spacing w:val="13"/>
                                  <w:kern w:val="24"/>
                                  <w:sz w:val="32"/>
                                  <w:szCs w:val="32"/>
                                </w:rPr>
                                <w:t>TOÁN</w:t>
                              </w:r>
                              <w:r w:rsidRPr="00A656F1">
                                <w:rPr>
                                  <w:rFonts w:ascii="UTM Avo" w:hAnsi="UTM Avo"/>
                                  <w:b/>
                                  <w:bCs/>
                                  <w:color w:val="000000"/>
                                  <w:spacing w:val="13"/>
                                  <w:kern w:val="24"/>
                                  <w:sz w:val="32"/>
                                  <w:szCs w:val="32"/>
                                </w:rPr>
                                <w:t xml:space="preserve"> 4 </w:t>
                              </w:r>
                            </w:p>
                            <w:p w14:paraId="4465264A" w14:textId="77777777" w:rsidR="00C831B6" w:rsidRPr="00A656F1" w:rsidRDefault="00C831B6" w:rsidP="00C831B6">
                              <w:pPr>
                                <w:spacing w:line="240" w:lineRule="auto"/>
                                <w:jc w:val="center"/>
                                <w:rPr>
                                  <w:rFonts w:ascii="UTM Avo" w:hAnsi="UTM Avo" w:cs="Times New Roman"/>
                                  <w:b/>
                                  <w:bCs/>
                                  <w:sz w:val="32"/>
                                  <w:szCs w:val="32"/>
                                </w:rPr>
                              </w:pPr>
                              <w:r w:rsidRPr="00A656F1">
                                <w:rPr>
                                  <w:rFonts w:ascii="UTM Avo" w:hAnsi="UTM Avo"/>
                                  <w:b/>
                                  <w:bCs/>
                                  <w:color w:val="000000"/>
                                  <w:spacing w:val="13"/>
                                  <w:kern w:val="24"/>
                                  <w:sz w:val="32"/>
                                  <w:szCs w:val="32"/>
                                </w:rPr>
                                <w:t xml:space="preserve">TUẦN </w:t>
                              </w:r>
                              <w:r>
                                <w:rPr>
                                  <w:rFonts w:ascii="UTM Avo" w:hAnsi="UTM Avo"/>
                                  <w:b/>
                                  <w:bCs/>
                                  <w:color w:val="000000"/>
                                  <w:spacing w:val="13"/>
                                  <w:kern w:val="24"/>
                                  <w:sz w:val="32"/>
                                  <w:szCs w:val="32"/>
                                </w:rPr>
                                <w:t>18</w:t>
                              </w:r>
                            </w:p>
                          </w:txbxContent>
                        </wps:txbx>
                        <wps:bodyPr lIns="0" tIns="0" rIns="0" bIns="0" rtlCol="0" anchor="t">
                          <a:sp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467507585" o:spid="_x0000_s1049" style="position:absolute;margin-left:-82.35pt;margin-top:-18pt;width:827.2pt;height:124.3pt;z-index:251674624" coordsize="105054,15786" o:gfxdata="UEsDBBQABgAIAAAAIQCxgme2CgEAABMCAAATAAAAW0NvbnRlbnRfVHlwZXNdLnhtbJSRwU7DMAyG 70i8Q5QralN2QAit3YGOIyA0HiBK3DaicaI4lO3tSbpNgokh7Rjb3+8vyXK1tSObIJBxWPPbsuIM UDltsK/5++apuOeMokQtR4dQ8x0QXzXXV8vNzgOxRCPVfIjRPwhBagArqXQeMHU6F6yM6Rh64aX6 kD2IRVXdCeUwAsYi5gzeLFvo5OcY2XqbynsTjz1nj/u5vKrmxmY+18WfRICRThDp/WiUjOluYkJ9 4lUcnMpEzjM0GE83SfzMhtz57fRzwYF7SY8ZjAb2KkN8ljaZCx1IwMK1TpX/Z2RJS4XrOqOgbAOt Z+rodC5buy8MMF0a3ibsDaZjupi/tPkGAAD//wMAUEsDBBQABgAIAAAAIQA4/SH/1gAAAJQBAAAL AAAAX3JlbHMvLnJlbHOkkMFqwzAMhu+DvYPRfXGawxijTi+j0GvpHsDYimMaW0Yy2fr2M4PBMnrb Ub/Q94l/f/hMi1qRJVI2sOt6UJgd+ZiDgffL8ekFlFSbvV0oo4EbChzGx4f9GRdb25HMsYhqlCwG 5lrLq9biZkxWOiqY22YiTra2kYMu1l1tQD30/bPm3wwYN0x18gb45AdQl1tp5j/sFB2T0FQ7R0nT NEV3j6o9feQzro1iOWA14Fm+Q8a1a8+Bvu/d/dMb2JY5uiPbhG/ktn4cqGU/er3pcvwCAAD//wMA UEsDBBQABgAIAAAAIQAV/47HagUAABMUAAAOAAAAZHJzL2Uyb0RvYy54bWzcWF9v2zYQfx+w7yDo vbFEiqJkxCnWZA4KDFuxZh9AlmlbgCQKJB27+/Q7kqJE2Q6SZktQ7MWmyOP9v9+ddP3x2NTBIxOy 4u0ijK+iMGBtyddVu12Efz0sP2RhIFXRrouat2wRfmMy/Hjz80/Xh27OEN/xes1EAExaOT90i3Cn VDefzWS5Y00hr3jHWjjccNEUCh7FdrYWxQG4N/UMRVE6O3Cx7gQvmZSwe2cPwxvDf7Nhpfpjs5FM BfUiBN2U+RXmd6V/ZzfXxXwrim5Xlb0axSu0aIqqBaEDq7tCFcFeVGesmqoUXPKNuip5M+ObTVUy YwNYE0cn1twLvu+MLdv5YdsNbgLXnvjp1WzL3x+/iKBaL8IkpSSiJCNh0BYNhMpID8ZtcNWh287h xr3ovnZfRL+xtU/a+uNGNPof7AqOxsnfBiezowpK2IwjEpEkgWCUcBgTmqVpZuNQ7iBYZxfL3a/P XZ050TOt4aDQ8DBo7mxNUkxwlMUntg7b/yNb44hSEueI5FNjvf23spbmlJxEFkUoTSDFIPQfcBZH fQWOMcY0TXKU9NkRZShKUs3jyRADbsixNOS/K42vu6JjpuKkTvQ+XUiME5pFCHLWlsZSMKYxKcBa tUNniIeSkHMJ1XGhHjzje7tdUZxYneD8xOpiXu6lumfc1Ffx+JtUIBnwZu1Wxc6tymPrlgIAUENf baBPhQFAnwgDgL6VDUxXKH1Ps9LL4LAIB112ulitKvq84Y/sgRtKdVKkEJzxtG59qoGbQwKgdRTu vzP8fEon1wbe0bl/Sw/R0ADSazilLGsumd3SZpn0GUwFDXxnSl5X62VV19o0Kbar21oEjwV4bYmX ZJn32Tchq1tN3HJ9zUkGIToTbOz1asXX3wxKmn3IUpsqb56ulMYxQTinLl0fIM0+8WOQnGRroI6w DT50+8/nrV+0LnmzGGVQyAbPMxLltqiHgoXMEjZ1A72ABISkNM3SpTGQOpInnBjUn1sobRIZQcp/ EP7Dyn8Qqr7ltu8XbbnjkPulEiacOjwmIGPDeKfgoByhOENZ6oIzYElMXRgAeZ4HkySPMwwhhhpA lEa5CWIxd0FBNIb+BkiruyxNSJIbyPGi4teAi8SbAAqoArqgMABAAU1Ikpnoj4jh17PTcjydVv3A 7Fk88SmNWONfcIBj6P598S8mdHo6Jt+DOKu66hzg6HU/2EF+nox1F8ZfOzLe8XLfsFbZGViwulAw gMtd1UnA+DlrVgxGOvF53WeFVIKpEnCwmG8Asv6ECrSwNRyAX0a1fhAggwEfOm9OE8gd23gdksVm YtRV3NfKS6EspVlGse0cMU4jWIMjxrJJofFqADNlkyQwNZkJxisbh1SvATN1XB3NsG1GmrFH9PAG Yi20wcLCGiwspOmdczizMCq7X/YKWpEJ6ci0h9L36zsw2YP3KM2GSXPAtsHeF0EbxjjTA5DBtpzq gE2DlGBECLjkB8A2DC8zKcCwHpYIzIjoIrYlCUHwJuxh1pP4htIox+BBj3bAmP2qKj+xv/35CqGM EAwvMo4eeqkZp5DTDA7iPMcmBJcOrW4WDsqJBCf3AkNdl2ac8PB0evnCJZxF0PdMKPtTT/nee5PT 0RXjKQicCppqOXp6csURTa9aLax3tAPHK85RkGR6/0zzft93w5S1E2hFWHLf0+58esunPgvaqGf/ 9mCpR4tdT5ry/J7ONBlyJ7PwXXSLl6abQAA8sudbxbuPWDBeIcjOGJ0NwPFrJ2AM79A4hbdSSAYc JYBxU0TCeURj0k9bKc0TQCdbUe6TyH/SNoYJ0b5avHnbMKGDL0/m/an/SqY/bfnPps2M3/Ju/gEA AP//AwBQSwMEFAAGAAgAAAAhAKomDr68AAAAIQEAABkAAABkcnMvX3JlbHMvZTJvRG9jLnhtbC5y ZWxzhI9BasMwEEX3hdxBzD6WnUUoxbI3oeBtSA4wSGNZxBoJSS317SPIJoFAl/M//z2mH//8Kn4p ZRdYQde0IIh1MI6tguvle/8JIhdkg2tgUrBRhnHYffRnWrHUUV5czKJSOCtYSolfUma9kMfchEhc mzkkj6WeycqI+oaW5KFtjzI9M2B4YYrJKEiT6UBctljN/7PDPDtNp6B/PHF5o5DOV3cFYrJUFHgy Dh9h10S2IIdevjw23AEAAP//AwBQSwMEFAAGAAgAAAAhAF4LkhjjAAAADQEAAA8AAABkcnMvZG93 bnJldi54bWxMj8FuwjAQRO+V+g/WVuoNHAea0jQOQqjtCSEVKiFuJl6SiNiOYpOEv+9yam+7O6PZ N9lyNA3rsfO1sxLENAKGtnC6tqWEn/3nZAHMB2W1apxFCTf0sMwfHzKVajfYb+x3oWQUYn2qJFQh tCnnvqjQKD91LVrSzq4zKtDalVx3aqBw0/A4ihJuVG3pQ6VaXFdYXHZXI+FrUMNqJj76zeW8vh33 L9vDRqCUz0/j6h1YwDH8meGOT+iQE9PJXa32rJEwEcn8lbw0zRJqdbfMF290OkmIRZwAzzP+v0X+ CwAA//8DAFBLAwQKAAAAAAAAACEAaAKOBwc6AQAHOgEAFAAAAGRycy9tZWRpYS9pbWFnZTEucG5n iVBORw0KGgoAAAANSUhEUgAAAlgAAAClCAYAAACA9YMyAAAACXBIWXMAAAsSAAALEgHS3X78AAAg AElEQVR4nOy9d5gkZ3W2fz/vW9U9Mzs7szlppVVACeWAQRI5GJCNEQIcsYkfGPPZBtsEBaRdTNKC jW2yMclgjA0GWSQRZQQCIUBIQitpV2lXYfNsmNzdVe/z+6OqdyUDNt/vkoRAdV/XXDM9013dXT1V dd5znvMc8StGKtYg1TeUgwvAxwAvwzwRsRKYsbla8B6kL7BhFg5vg4Fk1F6Ne2sg1NsxWEQhk1Ii RMAROyEMQA80cOED/XYbGhoaGhoaHoTof7/LLw/urMZRCHBvL2rNA/v1iDfse6uu76z6hlmLeC1I JJsgSMZh313kGExKCEGRAllI1bYMIgAJBDbKmiCroaGhoaHhoU743+/yS0Qu6BmkoNY8wG9DvAEL 7B52smxk2y6wSqTXAM8Fm0AEIKgfjgWDlYzM74I/S9QPwJeDzwfmAAkI4F+xcLWhoaGhoaHh/y8P +pAglWuA/QknAEL9souEWqv33zetARMFJeapiEuxSsvCBEm2q42oulFIysCXgZ4IEk6u90qVmTIL EZ80PFnWf9tjXm/zVIlNQMAkG0LeZLEaGhoaGhoeymS/6Bfws6g0UKKOqoItqdcpabVlO8iURJHK Ncig7EKUAIVUZZP8ahDGxkRJTsn3CI9sScEGiaPBw8aTqp5SVJmpBcC3jI6W6Rmr/huCwtKRyJeA T8EqAFSkB3ZHNTQ0NDQ0NDzoeFCWCF2s2Vd4AyImASUDD4Mq4iox4LqYJ1WPEZWACq8AHlknq6Ik l8kKWaD/pSBs9wXxLfbnxYQkJCzea3S0oGOcp0SWEgEISG3sruB4rL9AAimSTENDQ0NDQ8NDmwdd gOXZNTCbcCvgRMSUwNGSP0J5x/fAXxS8zHakCsMq3VTMqsxTFXgdjBkGLImyNDEL3HBzh5deuI2/ fu9YVQnslwzNLSYfJ1xQhW92st3G/JoEKTmX5JgHxzxIUdi2pEhVNnwBdsAuacdf2L5raGhoaGho eHDw4CsRtgTtiJIjUBrOlvhXrNZ+/ZOfrqj/i/lD8DVGkVSWsE8i1TYgQZlMzAPX3jjLiy/czqYt BSce2SYlFGOt6hKfFz1Ib6ies9qIhHopmZAJDB+7ZFy33dXjZc8Z0bIlmVPpECQwB2IWIHbWUvcm jdXQ0NDQ0PAQ5sEXYAHUwRXmNwT/UccsXUykMkOw4FjLVwnOBH9NkCHKegtjokoyxSh3ZhPnv3MX u8cTRx3S4m/+aqFjHkhFykKgh/m3+nEmGeUZJYtnVWydDlF0O/YrL9oZvnTFNOOTiROPbPPMJ+U4 2QSEmAa68EvQNdDQ0NDQ0NBwv/OgKxGSLEyJmW/xISSwC6RW7TkVJXLknqwcuFTmkYYCiNjgdIPh 5pQAyZ+/fIobb+8SBH/83BGOP2pQRTelEIThMqQNSMIpVaIsK7KNZEokLvrQbj73zSkG2+Kppw/x 66cPVq4OoS95ZwNoHIVKBt/Q0NDQ0NDwkObBF2CJUActvy1YYruHlNm1w4Iq/ZNNjlzYihYXYxZh CqQchQLz8XqL5fW3dFUbMBAjgO1KvwXw1fp7gABZgGSnwv83izqp101ced1sGBoQ80cCa/9iIYOD kbK0JLmuBn4TGZOiek0XYUNDQ0NDw0OdB1+A1a+yiWOqb1UKC/Z5Vym5MlsHZcI90DLBP1bZJ6U6 h/RPwF4gP/7wVkoJBtvi45+fpNNJ5C2RkhHaVj2tRVBwMtirJd6JUEo4i9JMxxyxKmfl8oxUJFdN iK4U7eZioIqxYpPAamhoaGhoeKjzoAuwvF8gvhezTzJeB1dIImZBMQukZCNlmMLiWdhnG5cWbWCL xAdI5reeMCedeFRbRYnX397lDe/bVXk7VEKtk6qnUzROwo9EXAg4Jaf2gDRnMDgItuwomZ5OhEyV T5Yk4EoUfmBFqt81XYQNDQ0NDQ0PdR50AZaMjcB8u05eqV8WBCDA335kN1/+1pRCFupSHcLC4gKF PcihK0EIvKssPRWzkK1++Xy3cjQ0GPjXL076oxfvjSEGUuKPwUeDO7XFw2l1iFdgAsjzRwJZFFt2 ltxyR88gp9p1FPMRSMhlJNDMImxoaGhoaGh48AVYhqQqlroMfDNSpA6uFOTOrPnPy6Z4+Zt2cNV1 M4p5cFk6qOogPIE07zerIqJaoE0x8vmylzjuyIHyzX+20LOdxNCA+Id/2atNd3XLmGswJT6Fmav9 r4F7CKwUAgoRJqcTt9zZA2SbzLAD+DQGm9TI2xsaGhoaGhrgQRhgScJSROpi3gvG9RCclEx7QBy6 MqcozIXv2cX0dEnMa8dQC8xZuodZgmE8BFH2kn/zCXM59yXzMWjXePLnvjkdIfSSOcbiw7V7+xSA bcXqcdx+d0EeKzXY6HAQOAmQ+SzSGFJUiZsAq6GhoaGhoQEeIB8s73gNXji3slkvU+UAGgdg3V44 pIXmrL7X/YVT/cMHDK8SHGhIKaEQxckPb/Otq2fYsLHHv395Ui941qjLZGWRyvQTsCmqQMtH1OXC UPZKPf9Z87j+li7//LkJNm3uGZxJlJhnGx+PuEsSRWmyPHDx18bZsKlLkDj+iBaPO2XQJIcQAPHJ WjJmyhK13/BA7M6GhoaGhoaGBzn3a4Dl3prK9mC2h1KqLBhCkAGlWXNkO2FIxRpCX7vkOmARGTAp eCfyWqwU5AzgqacP8qHPjDM5k7j0imlecNaIYqhkWoKbARSUSGlA4pBavaWYy3v39rTu1i55JrXy 6qVUSTIQLMGMJZssF3dt6fI3H91DnlUZsde9aD5ZK7jspRAjd2K+X7/VRKsRtzc0NDQ80Lxux1qG WhCCmO3VZYS6Qao+9yPgjQtf84t6iQ0PUe6XAMu91RBCPZY5iVYWSC5R5T21r4AXEN1khYCLNSi7 EGUXkoo3IFy5spuPIs4B5kukVCQdcUhbp584wBe/Nc2dWws2by+8YmkWUmEkPl8puQywzLBEgqJE WZT+9UuT3HR7j4G2OPrQFlTHYCZR2lyPWV69OOkdH9vD9l3Vy/g/zx7h104YpOglZ1EY3y5pEgiU Try5qQ82NDQ0/HfO2/3XKA1UN9SfTqZKWnvP0RcJ3rjo5wyCVq/mvD8dIKiad9YtjOQYKmcdA5Sh JKYsUlVEfP6ut2En3rTwtffdm2to+B+4zzVYLtZAVsdtclW0g9ImYk63/XLsV2POALwv8xP2G3RK xvFCG0Wk7dRmoJIq6yrgsacMIMHktBmfTAYFw27g++57PYjDZAaSnbJc7B0v+fcvT9LKxYLRyBN+ bVDgFKpRg9+VtLVTEEMm7tzc45s/mKGVixWLM/7Ps0cAE/afENr9t4wM5zdDchoaGhruyfm71hIZ IlMALFCUFWwHSQEUMZKFJM7bddH/us3ztq/l/D8bAolEAhzr+bF9JewgMLxjdCdU82wNRAGZIuft Wnt/vd2GhntxnwZY7qyu9FUpAQ6gEhjC/itFrkdcIek9SGsR37Z5OQBSoNwfoCheiMo195jtzBX7 fqpjp/WbegDkGeSZ+umj2zw9PiYpqhrCfJglUiKBuOyqae7cVlCU5sxHD3HAstxlz1b1RJ8Bk0pn IPZMlEzPml7PHHdEiwXzI2WVIQv1wusk7MOr0YgKxFC9/4aGhoaHOH9y+1t5fR3IpFRSkvYttqmm aPS/yvr3AUFG5NydPzsAOn/nWkLe96JWiI6qt9EyvDTJXwNuQdy+bPfSa8BvBhbX94kJEyzObYKs hgeA+7ZEmId+0TtgEviJwIeQVgFVQyAuDaVQW/IF2B8FptE9Ov96ayrHUbmeDMi4gLIWnn/v2hk+ VWeili6MrFyWGZsgNmtoFJsAlBJHVvEPALryug69AhbPD7zwrLmAkcgqFy2+jSHPNQRmxeLMi+dH 3b294O5tBWXPxChsC1wYtYT/GPSX1YxEJ+KDrimzoaGh4QFnwWjst1XrjAW/7u/s/koJrAL/jsXp gkW2dyEuN3xYMAaEhFMMP1kNePXOi2gHYUO3KGnFmFXnYYP5bcFfSzqi38ldS7AWWZwg/BLgWdhX ABEoQ6PoaHgAuD80WIFKAfU4ia/XSsNePWOwGtZsYi0tXwYcB3wPCB5fnTxY5756Rnm/buizbBMz hZmZUm943y7KBN2eefaTh2m3A2UvEQNT1r3K+scCtX7dvnt7odlO4g9+Y5RVK1sUvURWBU2TwFaA LOPAsmcWLsh48qMG+fB/TnDjbV0+/dVJfufMUcpu6SxTqOYi8nLsdyFuJxFISi7XoNiYjTY0/L/y J+u2MU8L9/e5qKrI2zi5ElUGhaoslKDT67J5+2YOO+iw6v71kV+45KJjqgr+a67vEBUoVD0mD0H1 QNPUPzMURcna49s//UU1/D9z3tjafdPNAF+59+vYXFBraQfkuq+oWvk+A/k1tp8LfFP19eO8XWt5 04JKj3XO2EXE/ioZaMcYXRlBH2z53cCZsrBdAOCqymCwAqWkxba/YjgBuIX6OR7IfdLw0OS+Tbmk qj+wkjDyRiohYxcptwkp1cedhE2yAHEQAgt5b0KhPk3mqsSJ9m8KnlkmElL41JcnfeNtPVKC004Y 4EXPGoHkvqa+Xa1gQmGnNnBo/cpEZbFFCGJqJu37Ze1hOmQxVKe6nlx9s1/6nBGWL4pI4m8/tpfb 7+yQtQJlcpAojAYRF0B9OcibZVFDw/9f5rGgPkGY1v65opXIJsQgVaeroIhCoN1qc9iBhwWZWI+6 qsU2kf975U7Oub5Hrur4zR3VUuyXqVLp/amOLDYdwPcV5+1cS1ENiqVrnAUoy/JfJdbIGhDqGRdU JbvCdldoMfA5zEE2yftjZc7buZZYTfYAo82hB6YE/wHwY6EzsQoqo+kME2M7qD0S1R6JIWRq2e5K GgIukiqtV3OmbngguG81WFVgAngYcVg9QzDrj7kJmaQgVSME960gRqFaSyoXVIpz2ZSYYYt32hBD tSC5/OpZQoDhIXHOS+ZBEJWTu0A8vDoJlxZaBRwE1LN3xGErcwZa4p8vmeCrV0wR80CZKCVFzB9g Pw/4gxBE0XNcujjXX/zhPMpk9oyXnPsPY7hMikHVoOfqPPICwyPAJaleOfVW35e7taHhV55zbujR D5CqVmMBPCaV5dPLXvdgp5Rm77rzHhdGESs3ur6Op7znVXN0ZB5VsgqqkVe4vggvBI62aaKq+wNV kVCQQjuIwvytpN+16SKSk/MQFUNUsB0ltWx3gLnAn1ZrboKB88fedk/lSDB4pVtYfgfo45KGbfck opOjgpzPidq7aVbXfXy7fviBrUxt7zlkyuuOxafaXmk73bvQ0dBw/3CflggrqXkXwvxJPHU3Yrlt q8oF6+6tBfNHAkNDQS7rFLE9Z99RNL82LpGCoMT+E6GDjXuS8lTaU9NJvcIcujLn2CP6rb8oJacQ dKRdXiDpDeDjgBaoqLsZecbj5/BvX54E4I3/uJuTj25r4YIYU2GHwOur2FAYV/2+RfKznzpX//WD Gb78nWm+d12Hj/znBC88e5TUs2KkAGXCq7F+o56ISDPwuaHhJzl3Xe8et+qSj6qfbdP1DO0wFAKk nv0m7HOzdrsqERa91w0sX7E2VP3GKdDPlvs0o6cA2ystjzsgDQ1FT02V0Jcs2PMQF5F8FmJJFsM/ B/F8G6X+nNMGXrvpzf1PZl+8KuCtq875uR7fzlqo6AXbCTgDeBU4ScqdrGwgeGZXIRsGRqNTaUvK as3trwWLYJXVw/d9LCGZ9IiFK/nhrrv+Q9LZmNJY/etC1g4uu0nXfGQbt319NzO7ClLPWnLMkEcO aFN2SyswBzgMuIt+6H0Pzhu7iKUDR7F55noy5f03L/peiVWQXllD2BSpx1sW/Xz7peGhyX0aYNkJ hXa0p0vBFzGn2iRFxRtu7vh3X7NVRx7c4kNvWOK5c6sgCzFa9wCaTNVaNNCv4T29PgRCWdoxDxxx cIvvXDvLrXf2eO3f7OTFZ8/liEPaAiodVtQa8JkWI7JADgEoi8TJxwzwu08b5mOfn+Du7QUXfXi3 1/7lYoGxSfX4wVDJA+TkKif3F380jyuvm2XvROKS/5ri+b81VzHWWSyUBGeCHw182yKIsqnvNzTU vOK7Y4yOjOz/hRTLQmWWpVB5nNg7ZyKLBoeiTYl4Cva5IcvSxPatZdZu5wMj8y4qut0vGX4cIEMq DH+F9LZad4DQGYI/BJiaKgD1M1wHSLoMp8NjK8dlIqX09EScZ3uPfsrF9qHEebveUvs6Q6VcIgCh KqUZIJ2z663JmEgEw5t+hmnnbK9LDFVhxPaf1zqr5OQsGwzecvWkrnrXZgYX5jzu/IOUDQY79Rfb tFYvmMOrt00ykO/7QJRwmt9q88Ndd31O6DdtetUEjuoknQ0EZnYVuvLv72bHuimQGD2ozUkvXMby k4bpTZco7PuI73Vuft2OtWQBloS53FaMsX12vfLQCkBKdUcT9/jfkKVEGYAyhsj5u94GdmNi2vBT uU9LhFVCytWwZvMB5AlDDqTxqcRMx3x/XYdvXT0jUOXmAEvvtREbQmZCxGZBVTtUvdK1XvbcEQ5a lrNnInHxNyZ57l9u40/ftN23bOwq5sEpuQQ9EutoywkrqE6hgXnVH81j1fKcVia+8p0Z3Xx7xyEL shF2EJLq0YZBkIrEIQfmHH9Em25R+W7tnUxQab4knKjKky/oS71ITfa5oaHP6GgVXDklUq+LpPKt xwWydpbKbscuC81vl2SBFKtL2+tjljG5fWv6xjsuzK/88Dt7TomYZY/L2hmutDuPFLwNGzt1SMkS v2NzsI1BIeHUK8sMcQn48JjnnT1331F0Z6YJIe7pTo/PVNfbh24G6/yxtTgFskqQGq19QUhxj6+U OYZYXy70P5zeQpASTgmPIE7DYDuETJ4ZK6qy3Y4eIROxrX7o0t//Oy7YPcVQS/uuSxGRKTBedD+C 9JuI7j2Dq5BLs3sKffutd7DzxmkUxZJjhnj8has44NfmUnYTCrKEEHstNvRzUueNrSWP1fvZniY0 N7bvaSVhqrLlw6gasQ4D5vT/Xr/gICASOb+xfWj4Kdy3GiwCQqYa1nwX8O76WEyjw0GDbTkG2LCp R2UnCoJj63946JW1j1YRSCUSO+sD1CFIZWGvWJrzoTcs5tiHtegV0CvMl749ref85VZfduW0QhZC mVxKJFlBwvXjKXpm7nDkhCNbdHomJbN3MvWVY+q3tdSvRlCJ4svCjE9WCv2hATE8FCDV8eT+Wv4p BKEQyvtynzY0/LJwzvUdzl3X45x1Bees63Huup7OuWF/WdCY4YVDOPl1q2/j+qKb3tftzORlKh2D Y5HsMvkk48fEHN/5oyvj7N7dnh3fo6IzS4hxXoj1ASf9uSsLul5rqNXK2rlt54hD6+t1FiXyLL7C qTw5H8i6W66/pv3Vt7yOjd+7nNawNhxyymgnoFDy0Dxkzxtbu0/zVtbWNqnyq3o6sMbm74HXAcch 0ht3vAZqpdxrd77lJ7b3gpveBHX8JVgJrABwQtlAYNO39jK1rUs+GDjsKfNozYlOpfctaIHv2lXP kiQCiq6aSF8FPF+mZ5wDsm0FyQmuevdm9mzsgGDFKcM85pwDGVqU050sqysApDoP9fkA2wQBy6VT 5ShfWTf0A6uDbb/G9tckNgDXAT8EfgxssPx5zPONY73romUGWgOcs/2t988H1fBLy30aYN1jnmAl azB/A+wEZ8NDIc0ZDBSF6/Ez7rdgn2H74eCSPMuRIjirU9MfquTpsm3HIMpe8uGHtPnU3yzj/JfN 54AlGa1cdLrWOX8/xrYdPcVMMSWHfWICJNu1TZXZuackGeaPRA47MKfuAbwXqjodIYibN/W4+Y4e MYqDD8jIq07C/sbr98wARcooy0Y+2fCQ43XXzlI1mFSXrLrlz0MpA5CkkGU5MxPlW8Bv2X7zzceU ve7LhkYWXNQeGEJSVq9vni5EKil333GbFCIDo/OIeYuU0nTZA9sLsZ+oEEhlEa/77L9z8ze/Sswz XBZtqox3EoaUzo5Zi6mxPfGaz/yzy6LHwMg8Ys5XpscBWblav8A994vhvLG1fKJ3HT0SeQjB1TiZ M6Pj9RJfBC7A/jPMWwTX2V5zwaK3kxFlYCi2f2J7hx+Y7y+omZWYYFwqQNlN2nrtJKkwCx42yIFn jLg3naRAwuSIScTHkEEujYPl0vKJwN/KwnLsyzecUDYY2PCFXWz90SQKsOyEOZz2qpWETBSzyaGy 4DGmn5l7m+l3spugUAVXpjQsMn43cIPQRZKeJLQMM4jJgUGhFaq0th8J6MeYR9VasNjtdsmyRnvb cG9+7gDLnQv3f/VWkzoXkOrb90KGoEq4KO0EPggwMqw0MqeSpo5PJsBy7a4r8UGbJUCP6nddVZYP /2L7k4gc6NlWjKIsklst8aKzR/nSe5Zz1hPnALBzT8n3r+8AqkcR7nv1Vaopii3bCm7e1MOG449o MX9eRir8EzGR7X3buOKaWSamqnrmKQ8fqP/e33L/fTNFDAUxPITVHA0PVUKe0Zcy1f/+qeh2FubD VQbakMZ3bB0OWXzJ9K6d/Nffreluvu4H5G29bHLn9pXJqVMfg6cpBLozHWb37radGJq/SNlATtnr bkmVvPEYOy3N2sG3fOsr+tF/fJTtG9ZJAVJZdlStyooEi42Pjznc9NX/1MS2zcxfeXC29MhjOsAX ii5VCOaiyrzdUPC6G8r/Jsb/1UTAH7VOpF1ZVyTgj4EvCB1Vd3AX2UDohUw9V2ryCyz/fklyqC0x oBqFc/6utQiYngVJeX0yPar+7pCJmV0FU9t7VZbpEXPJB6NS1eiULINZI7hLKNq4pZBqe4Z3CmG5 kKug3bZiLmbGetz6ld0oiOHlLX7tFSsIGZQ9O0TJtoS6dcz/fqFrZcXgkGyIdcs58BuqAqs/UWW9 07NdptJpn7jdOCUn40KoJ+toxHeNfx2qIAuqkmtDQ5//VeTuYg39WTJ1QSwaVaLBSpCKyzWQQPmF lRdWFFQrIhAXu/RrR0dimD8akOCubQWAszxEksuy9KMkbpJ8mcUNmKslfQl7Vin9ITEsl/Q42z3b eQyyk93tWe2ByAlHtPjklyZpt+ryHfdOIkkiVQEb167vsnNPSRbh9BOrYCkZsp/iHtz/1bXrOwAM DwVOPLJVb7NallcZbEDcVEdkgaBG5N7wK0kVfNQHhhxAJKVUysQSCIEQQpZ6vXfnA4O/Mz5VfBv4 XfBka3BoRYjMnd69k7Lo5dvW/7g4+FGPHmrPHXlGCPG9ZUpzhI9VzOju3R2601MoBOYuXRFChKLb uS1kGdgPCyGjMzlb3vnD78bW0DALVj1MCqSyKPbEVlVnKnvdY9pzhubtuOVW3/GDK4RUHnTqGdnc JaNfmb+UW7dsIGAshcrGgaqf8X8UGf0KUdpVgCE/FnhvlbV3ISkLLXnn+hkGF2QaXJD1UuEc8eJg fQJIRV1WrWUeVMl+CdxZMr2I7UM7f6s2/0RBdKcSvalEiKI9HAmZ7OTkQIa4NITwdoF6ZSpDIHad SszvIj0au0DKTNWRngqTDQdu/8Yeprb3CBk8/DmLGFyY050oCVlVsRAqEW3j71l+lTFCqZMSbYVo u0S8HPEeVf1MPePMJXnI5NacgBMUnaSQyTGXetMp1o3xPVm58b8l++GCLdSG1r+YT7Phwcj/mMFy bw3E0D+f1gU2SvV9Z/D+bUThYg3KV/cNR6l7XPekRAkKhx+Uk0Vx6509Vr9rFzff3nG35xjzUIZM 88vE2ULnIz5j8V1gOSEUJJ4K/pYqp6zCdXdfngEkvvLdGVIyKxZHTjqqBVTGo/veh/vrLXHthg7d nhkdDpxauz2HSpz/M/fDzj2JZJg3N3DIypx6LE+1Mq86FQGuqNPb6seWDQ2/SvQzO5ULN5W2BVJM IYQEEpGyxL3eOVmev7TsdkYk/YYULhDCKYFw0ZlFEpM7tlHM9ohZ68kxC0hajlkeAnQmJ9SZmiDE zCNLV8iJnd3pqbvydkYqixUxD+zedJsnd2xV3h5kdPlKgJlidnorgEIgxOwEG2766sVld3qKOQuX aNUjH0tK/NPY3VAWRVa7EST64qKHSIHfQB5VjaUxb6mDoR6QhUy+7mPb9PVzb9dV795sp/ocb4aO zRYyQzWh5tyxt5JqedMbtj2zKhSYl28f2nkH8KR632YKMLunoDddEluB276+m/E7OwyMZv3uQZVK w2VKDkK/tfWMMq9Gwv6VDFY/7hVOJrbEzFjBhi/sIraqj6s1J7JfGl9/piLaviQlP07WTJUWkNsx RERZNya9pxYDl7ZzgNZwdDGTdOtXdut777xbV1x0J1e87U7ddPGYUul+cJgjupLmSfxFbWDaTOBp uBc/M4Pl3hoYL2tvKoIhCQYET8U+yGKjzKWIHnUdm7JbBVnZhVVWC0C0qEWET3jEIB///CStlvjE lyb0ma9PetWK3I84ph3/6LfmpoNXtlIqEiGoNJwIfg3Sq8Adm6dI/i7oJMmlTQyZPD6edOfWgjLB cUe0GR3NSEX6iUVoqKXsm7cXFAWsXJpx4NKMn2fBOn9uIAgmpxM7dpXMHY6kZFezCcmoAs7L+7vu PvbHb2j4hfO6dd2qVlKWJCDkuXtTUycgdfP2wI1KVtZqlY86Gq68jbO33LCOqz723t4pv/2i1sqT Tn7eHT+86gKUbZ67ZMFMKooBJM/u3R16s9O0h0dPnbcCdm70QU6pjUiTO7aq6Mwqaw+kuUsPQGJT q5XdvW39ehYdesT82IbtG65Xb3bGQ/MXeu7SFSq7HpvaPbZ723Xf5zEvfwY77midcefV17L1xutA pENPf2IcWbrgxxcerEtev94BqQtebHg79rGgV2Cu5JdwlMp5YxehfSee/Zf5viV6jx5vXXjuPX5P 6JUpAacCpyOSS7LWcPRNn93JjRePgSFrB0KUa83pxh+XYwwoi7bLQGR3mGRhOTi+2RkAACAASURB VBzWLL0kWV4r9Oo6TE22Q9UULu66cpxUmNbcwO7bZvn6eRt1yBNH41HPXFSEXE+l9L9KegYQL1l2 RQE8CTiFykA21EJ4IYitwPffu4Xxuzq05kaKGXP9J3cwsrLN0KKcspOSgqLtq2MIz6QK7OsRbo71 Nh+B+LAq38XSyTFksqK49au7tf6SMcbv6lB2qn0ZW+LO70yw5epJnfYXBzi2g50c6wDxzIL02oBK PTTi84afk58ZCjgI5mdU1gVOsp+EuB64GOkfBJcgXYs5nSqbFZ21K+OCYs0+saPMUAjgMvmJjxri zMcOsWVHSZDo9tD627v68MUTPPtVW/WdH83EkIWsTM7qtPMzSKlVG492ML+DPI2rOj1IO3aX7Npb IsHieZXINqW+SN3/LWFrylSv3nIxMBBI5f47/PcsVv/mY04ewMD0rLnoQ7sBE6saf6qOL64n7VxX J/VSbWnf0PArQ1lWJaGBwbYG8ha23z40f+SawZG562y/0k5uLYBLLr15VIGFd119JXvv2pjd8cPv lDbLlxxx7GNPfc7Jkwrc5VplXHQ7mt49BuKgmy67cRlwYNZukw+Sxm7fgFNJ1h5wKnvMTsxufPuj lup9Zx7VHt+2eemeO7ezbf31SDBn4RKPLFtCyLRp920bZo777Wew+WaGO5PFGeu/9jlclmFo/iIf /KjHURa8+6/vMimVSehQzA9cln+EfTLi92o7mF+aJdJrxt5SdQNaVON/HCSF0eHBKqOiqtknV35v KwHts9A8HYGTU9YO7N00y40XjylEseS4IU592fL950VxpetEX6hnk80v58SEU5LPBF6NKS2XQHCq zEQ3Xb5XG7+5l9ZwxAliO9CbLn3dv+zwdZ/YHmNLYJ5s+2DbhSrt1e9V0in32wyrqsVQ5NqPb2PT 5fu3lw1UQdvlb7yDic1dQi45GcTS0mmeAaoRPPTKstzdmwT4QOWTqMLJMeRy2bWueudm/eC9W9h7 R4fYCiw5bg6rHjfK0KKc1pzA5h9OsOGLu5QPBpwI9f/ygREt6hfOH6CPvuGXgJ96InF3TZXdtaOr FtdfB74GOgyrwO5V8590NHAF5mmgEvrjJ/b/jxnyevaTEbzj1Yt4wysWcMaJAxx9aM7CeZGR4cDE dNIF79ql6enSsRqjkBCHIZ0GTvWswJsxn66Ov8qrZKZT+Wu1W2Lj5gIwCpD65nX1aq4vj1q1IiPP xC139PjuNbOELFKU7HNo6J9MJFVlRpuznzzMsQ9rYcPXrpzhze/fDUFV/FZ1S15OWAxkEQNjTaK4 4VeL6c4UErFX2kUqnxYU/vK2K77lLeuuUz7QeofNk6e2l2QDAy0gxDwnHxxicscW96Y7ZO2BJ0/s AomNqaykm8XsLDN7dpftYTjsjKOPVQjH7Nl8J9//2L9w59VXKh+cQ9GZjd/94N/xtbXnPum4s168 /vizXnLLt979ludc9o4Lmdi+JeYDQ5retcO3X3kFO2+7dfrTf352S8DoMp676apvrdh52/oS4OBH Pjabs3Dextuv/Pa/zk4CaKFT+XWFcNDA3NZ01s7BnqisH/RLcQCfO7aWtiICglAe9hmrpqmZDv2f +wFjrsB5YxdVD3ZdwDOHVqd6CLm49Wt7NLOroD0aOfWly6uMULfO1MA366eumvNkZrpF+an/ugHM m/cFRCim0m4NR2/85l59/z1bAOhOlhQz1Qo3toJiLvZsnO33RQwAIwiSPQd4cv1coe4EJBsIXPOR bdz4mZ2ETJQ905tJlD3TmhvZuX6GbddNkg2EetSaDsCcVkeSMUixFTPmZ8N/hjgB0XNyFnK5N534 9kV3svGbe0Cw6KghzvirlTzhwlWc8eqVPObcgxhe3iJkYse6aXoz6R4lSUcqv8eGhnvx00uEeYSy FJXeah7io670e9XImsqbCkEvSLnxf2KfqsorpErB9mMsM+06x5tK02rJL3nOKC95zoh6XbNnIvGK N+1g3S1d7tja48rrZvXER80hJZcxKiC/CPRNOU3Xhp7D0De7M8sWZcybGxifTHznmlk+/eUJnvPU EXAilSaEKpPVLxE+64nD/MsXJul0zWvfMcYHVgeOPLRN0U1kWT/rtT/IKkvTagfe9KcLeN4522m3 xAc/O84xD2vxzCcNq3KP54f3TJVpyer759NqaPgFMTo0DwHtOaLoZKdP7Rzj6k99qIhZrqe89i3Z 0IKFFx18OKd88Rs/HF90yIEzQ/MXoRArLdXkOEMLFz9x8QLYVrCxmJ2GqjtE229ep3xwiNu/8423 jG+588DOxB66U5MxHxh0CJKNOpMTBuYpxnk21BouB0kKgXJ2Ol79iX8kaw886cSz/8+mT7z4xZsW HnLE4RPbtxCyLOQDg+Vhj35KGJzHBxcdeuT4ui98Nhz15KdfnA8MHDw7Md698dKvthcddhTLjjlm cwgwO9H5xe7sn4Pzxi4i7D/JhkrWj4Gn2H5hUXoVYhPwdsPVwqEwKSjw6u1r7+kWOoQrXVFnb6Ft 104CZvHDhxg5sE13qkwhKtr+4YEL5lxz1+7pmOzSMoI42MrK5z7+4b8NnIAppDq4mhO1+QcTXPWu zZQ9054bOeSJ85jc0mX7uil6M2b0wDbH//4SuxJVjAMTGATHI1ZRz8JJpWkNR9ZfMsZNF+9EUSw6 eojjn7eEu6+a4JZLd9GdKFn12FFWPnKEogp+kkS0OVbiS672UQ88ivS6StblqCinwlz5d3dr+/VT hEysetwoJ79oGfmcSG+qpOzC0ocPsfS4OYytn8GG2n2+FuEyUb/+hoZ78TM0WKYa+UIJvNSwjGoi eSslO2S1lRzOU+FeCGoZf8KJkxQo9m0EkNhg2G6zJEg9J+dlskPAMaDFC3N+/fQhfnhDdVLbeHfV YWiI1WqSPwJfBvo09nMRZ1cvj1j2rEULMs56whz+/hN7WbIg8vp37WLdrV1e+8J5DAwGUlEFWVI1 SudhB7d45fNGWfO+3YztKXnB+dt5/wWLOf6oAYpeIot150tdYoxBFL3EcUcO8NZXLuCVa3eSRXjP J/fylNMGGaq8vTZnocrS/ZIsfhsafiavXddhrlr0DF3KKi9RdWDhslq7hJgxNH+RxrfcmW286vLi 2N981skbrpk6++TnnvWZ3gx75i5dQcgyd6enwuzEXkaWLz7lGBi9YeOuHVtvvJaQZWoNDPrOqy4P t1/xtVQSTi0SOAQ7DmimW5IFkUkOIdZTW6pVTFIVeJVlcpmsapxdbnV6WZCWZUHLtm24gVYrd57n kq2bvvxZBuYtOOFH//HRRb///k+/I+Y8enai0/veR9/VuutHV5YLDz2C00ZeuaHodpka2/4TB/HR z3gRM9NdJidnWb58HgB22heoXH/xBx+wz+fxl60mqD+OhogoE85l3g+8cL9fMqcb/x7mqZa+QmWM XrYzuIdOaxJDiNLkrsKze0tJYu6K9r2z+mJi864ZjMuAlKrSXapOen5JX3vkZGXt4InNHX7wvi2U PTMwL+O0Vx3AshOH6U6WjN08QzGTWHj4IO2R6KKTUOD2ZN9Ra5pOBCrheXLMBoJ23zbLuk/tQLEa g/OoVx7A0IKMhQ8bZNWjR5jdW7Lw8EFChstePf62eosD1abUb9L6E8Fy2z1MnrWDf/D+Ldp6zSSK 4tCnzOfUly6n6CS6EyWxLSa3dLnqXZvZccMUijByQIt8KNZGpoC4IVoTQiqUmgtAwz5+eoBVJqTa asB+qqrMUbTtkAXtHCvYsKnnI1blXrQwy1OReiHoWAe/EfE6ICKVVG3AEzKrkd9jKwd6WSSzUZmq wX/LFkaFUEVV41N9d4cqgrMl4Q8b/l7SSCWgNLIUgo2tv3z+PDZtKbjkv6ZYOBr5p/8YZ+PdPf5p 9RJiHTABhACpTLzgWaPs2F3yvn8fh6nESy7czoffuJRjDm/35xnue0zfoLToJZ7+2GF27kms/dBu Nm4pWHdLl0ccP0hZpmVZqF9zMu6tqSwrGhp+yTjnhi4ZkVkSSQ4BVzpgZAPdmUQqipsHRkYZWrCI 8S13eesN13Lkk55B1h74Eyc+48SGofkLT83aAy46sxrfencaXrQ0rP7wJz579zVXrYoxENsDYbrT ozBuxXZYMJSXS+e0tHJ0ICwbbnvhUK6RgYw5eVQrC2SVB4Bs6CXTLROzRdJ0t2SyW3j3TKGxma63 T3a9c6rrPZ1Me2eLUPYKiyKuv/wrbrfbzxldsvys7/zT32dzlx6Qxm7fkO+45UaPrjgoPvxpz+4s PnzlxpjDrk0LfdxZL8FTPRiqOp8xZHMHNDIyEEGVkZ9isO3YaqWTf+9P6c1M8+MHINB69AlDVexQ 2yzYLI7oUkknV7edqOQfhaS28UdsH4UYV9UAek916u3UXdSxLSpzzipDA/RbdhLm8aXSDzBrJD5X 7QQbcQjwmEoD4soRXei6j29neqxHbAVOeuFSlp0wzMyugpDBkmOGkOSik1TM7hOkXxqkkiqcP6bO MAEoRLHhC2N1wBM4/g+WMDg/Y3ZvSYgwd0WbkQOhmE2UPfqZpVD7R1xtzBsv3ts575mjc4VeUWvO Yms4etO39urWr+5GUSw/aZiTX7SMYjZVGapQCerXfWon6z83xsC8jKFFOYc/fYFTz5JIkqLtr9Tz QMLoUP7QHAvQ8FP52V2EVe6zBayoxeIKWeDr353ignfvYvuuUisWZ/7HCxb7yMPaWVkkYuA1mE8g rsMOhHkJ7xXwXuw7JP8DlbAUoFBwBrBsUfTgQNDEZKrXQVKZ+i3TduU5xYgr57jqsO57olRts7zr vMUcvirng58ZZ8Fo5L++P8tXr5zhaY+ZQ+pVtg37bKvKxKtftAAM7//0OEVhXnnRTj79N0sZHY1V afEeqzdJBFWChaedMcR7/m0v28dKekX1TmLUM5A+BuAioVajc2z45WSDxjna8yi6XSnG1BpuMWcB TI5B2XXmlOhMTlzZXrpwdtEhRwxsu/E6T2zfEse33MWCVQc/6e7rbj5g6ZGHfz9rD/y+JMe8xfqv fz7cdOlnUmdq4gk9B6a6KQ23Yjh22VxOXD7CcUvnsmreQFg0p0UrBmIVTJFqs99apLyPfoImqNZK gpKhtFUma6pXsmOqy+bxWdbvnOKmHVO+dfeMdk51PTU+mU1e+/0U/T2FVpus1U5ZeyAuPfLY9a8/ QLcA8ZlrP5EANKeS1RTV7JZK+sC+DD31bVKvF4pOJ0niuLNewo8v/qf77fN57a63VkvPyp4z2QwH 8Q2hY4Gu7dyp6tpWoA30EMsFvwe8Hyp39Xvs0WsBXBIGRjMGF2ae2tHV7ltnQVR6pmSl0onEKQq6 JNlvlnReHaM9EjFgXGJCNhjYes0Um384iSQOeMRcDjpjlNm9VXAFUMzsG4NhhcrfCvHxeu0MqnRh GMWWPL65o60/mgJg8dFDLDthmN5UuW97ZTdBrfGtBfGFUGZ83Uyr98U53VZ8/VnzStvPAw6wXcRc 2ezuwuv+bQcAg/MzTnpRNRa3Cq4qS4hUmFWPHaUzXtCem3HEMxZ49KA2xWyygnKbGeCT/eRqp/tL 1XzacD/zs41Gq2VMjxBnAWrVuz7w6XHfcGtXh67MuXNrofPetcufevtSxaDCdibxt6AnA6LcE6ki oUzSF7C/gfyaOss1ICjA8WEH5po3HDw9k3T1jR1mZwoGBiOwz5fGJKeytELoH0OWXZX/+mXAP//D BTz+1EH+7K072TNRsmFTl6c9ZrjaiPaX/pINZeLVL15AlokPfXacmzd1+efPTfCnz5tfCeSD96XI +7sDxIcvHmfz9oJlizIduCyLYII4C/tIxHq1QiCl5NnVaGD1/fOpNTTcT/yGF3IrpRSCEU8qezy/ M8nm3mz58aHReP15KyIfZeGtGzfyrcWHP/wpWatd9qansu0bri8WHHxwNu+Ag/5wycF89cefu4Le 7EwYGJrj2T27mClSUIzlYfMH9ZiDF4TTV83zofOHGGpFpWR6yeqVielU/oRV40+zUbnnffonif79 2jFw8PxBHrZwiCcculCdInn7VJfrt03w3Tv2+EdbJrRjuqdMeCBK3Ym9fOMdq+ed8NyXH+KUbr/t u5cBxJRchiBFBexUUs3X+z3BKYiWzXrg44Z1IQalMlmIY896CdffT0FWi0iqh/XVy8X3Ch2L6Nhu S3I+XNkxFbPJTlW5zOaUvnyh9u7ruwNeK7QllV7eHo5pyTFDGtsww87109zwHzs56IwRAxpckAUF 9cpuyhF/bvvvgB3ASZURez2BJkh3XLGXspvIhyKHn7mg1ivtyyxVJ3DZmA5VCe9fhK4XREWVZekl VZapEsPvWDfN7J4CBbHytBFiSxQdCKGeYRjquWbVqT1Jyurmo3MGu7kBX5/t4phi/ssEpBJlc4LX fXon43d3UBBHn72IkQPadCbKOotXBVllN7HilGGWnTin9r+CYjZJQV3sFvBRSRuBeMumsly1sqkQ NuznpwZYxiiECKHE/j7oRHABtF/9wnk+7oiWL/32NEUZdO36jr75g1k//pFDWeq5iFFPwn450nur bUH1bwnADGgN9scR7xH8elk4zZuX8YRHDOqDnx33Neu7euafb+Wko9o6YlXOwSsyVi7NdOiBubI8 4DLVdcP9gvS+kL3olpxw9CAPOzDnhtu69P7bxIv+Y0IdZLlIvOr587ljS8EnL53khtt6wL1NSqHq SIy52Ly1x2e/PkUI4oQjWj5wRaZUuJDILS4Q+gOEyE+D9L379pNqaHgAuMWFAKeyWJa35/zn1NjO OXddczsrjj35td1p3v7/sXfm4ZZU1dn/rb2rznDnsW/PdNPd9ADN0A0IIggKGhQEEzFijIljNJoY 0ThADBoEFI3xM8ZE/fBzyKAhDogYUQRknpGhoZup5/nOwxmq9t7r+6Pq3L7dYIKkW4Tc93lO33v6 nlNnV9WpXWu/613vOu2v/ukjx735XR7ha+2z55/W1N3L2I6tbHvwXrPsFWcgYt7+1Tf82aGuWqFQ KpuxekpsjbzooA5evbTXHDu3nfZSTOqD1F1gtJYRQiINa+LJLgl7FZs8BbKHXd7XXiWoUndKreEu IEhPc4FXLumVVyzuYetonVs2DnLN4/2ybvdEtuYaG5kvxjyoqp8I6P8xSBJF2d0+ZIHJeUbkIqAp yen12AhG5CNB9f2KfN4YI957NXIAXR4URGj0DjwK4U1kCYeCGFEU1l83LCHVyWAktywYnbSPEcWF VGNTsMCIit4gwrneaTjoxPZo/XVZgPTgv+5i3Q8HJCqKtswscMSb+6KOg0rkQdZMEdmtqnMabe+N FamPOoaerBF8JpTvPqSMq2UGs5mWS0RVvWQq+ZKqblT4YHanMN4HH4lIc66/RQMMPFoleKXcFTFj RRM+UWTK9sjd51EsqM3Xwn8lyI+BOKDpoa7zlcARquptQczo1jrrrxsWgJ6lZRa+rINkwiNmTyV5 4/vVGH9Ic1mxkRSloEI/cGGDvTp8meWj5b88cOd+Gs87PG2AldsbNGatvxPRtwhSVK/p6sNKdvVh zWZ275Be8tUhRZAnt6acTFZ9my0k+AKqh6pwjSjbNTMpNcDjqA4DTwjySkQ/LfAh0HDeH3Xw2KZE bvlljZHxwLoNCSJCIYbWJkNvl+VPXtfG2ae2EFzGHzfG2rgg4liYmHDsHPAUIqH4NKm6SSYLECOk 9cCWnQ4j0FLOpvjGxd14vQ+KQbjip+PsHPQUInjdaS35MlCtMRJA34jq5QjXEe6wgG+Yrk5jGs83 uKTeWu5oNrseXeNv+cpn/cEnvLxw9Bv/5IPHv/ldxw9t2/Tqw0+e/+1tG8p/1bto2aGj2zb70R1b 7Jqrv6f9Tz66yNcqi1KMBhfkhPmdvO6wmaya3UZsRSppFlQ1AiprfnUg9bSB1dP8/Wlfp7pXoOZ8 IHHZOq+3pcAbjpjNGctmcOumYf3emh3m/h3jIQqhuRSby0Tlnar6SeAbtf5+yr29/2xE/qDuAgrp nLaiFKxh+1g9VJ0vlCP7d0F1m8K/G2MaqcQDgoBiyLko1ZflmiWHEtuC6C+/sVMe+s5uWmYUdOZR zUSlKAvFlPvyhsekXolNgSk6rP+LcK56taWOSKOyEVcPFJotwSmpV9l826i2zi5y7Htm4+rBNPgz REpZtgNMJDq+3Ul1MGObZh/dgo0FVwNjRBQl+yfvZah8V+FdIvQLWAjeIDEQ50GS+DQwtj1BvdI2 JzMSDU4bPl5ZGiNjrOoItwN3oFwpIrcagaCE3D7i7aJCCKpR0ciGG0aoDqSYWFjyqi6ikiEZn8Je TUZw2X0iNzkNIpICBUUV5RyEXQgWxI9NTLNX09gbvzpFmBWKGIRHVDkN0S+LyCEuUaKCD8ccVjTF omilqiSp5oL0xrqSCHgPynv25PgAYbsoZyLcA8QgHzaiy4PTM9vbjP/GxX3m368Zl5/eVuHxTSkj Y4FKTRkcCYxNBM77zAA9nZaXrG7CuzDZKxAa17qweYdjyy5HsSi0tUy2GNtn17KgyVrh7odrPPR4 QqkoHLW8uGdbZo8GK7JZJeENd1fxXjl6RYnTji9DUIwhMxxFQPRTKtGx4iseKcB0Qck0nm/ICgXZ uu7BJxd3vHRD39LDlncdtEg233ubulo1PeGdHzyhfebc298psvzS3fqxmSuO+N6Tt14HIrr2mh+I GBMqanVJd8m+bfVcPXFBFyJIJfXUXKabmhpUwX8fSD2r3XiabTbmC+cDoy5gjXDa4h5OXNCpN6wf NP92/7awbvdEaIrt4sjK130Iby339lojckLig5vXUTLvOGZefMTMNo2MsGW0Fn3p9o3ul9vHolJk PjZQHbuiOS74gi3s9/3Zs1+QWxmgwoyMbkSiktGBR6vyxDVDxCXD3ONaae4tkFZ8hDAO/KJhCSgm rwptTM4wrgGiZiOPXj2old0pUclQG3HZZxlomVlgzrGt+CQgwjjoznwUSWOGF4PUxzzJuKfQYula XManOROVlyIiKgq3AZeKyFW5oNaoTgalDSIzWwBPBNIJjwZonVMgbjLUxzxiUMlcSA3oPwKXicqG LILLTnfuPu+BRcAZimIisbURp1vuGBNV6Dy4zKxVLQ1rhz3B1ZQbR+bthQeJQAuqbATeiMit0rAl apybaUxjCp6WyxZ7YYMfCmTz0g0SdIWibzeWfsDM6onCjE5L6pStOx0gRDbzLREjKkaciPiQFWSo iDhUZqnwY5QZoCmZeP6nuY5K41j4gzPb+MYlfXzv72bylQt7+fifdnHOK1robMs8TK+4Zvyp45U9 fNsj6xMmqoHYQlfbUxs/Qx4C5q+/7s4KE9VAX7fllGPK5JqqKTRxdpS27HRs3ZU50P/eqS2INTif mQyTtWFwwDES3DkqBQBLdTrAmsbzA+c/WOejD9WJoogIsQevPsG7eu2qlhndLDnlVT4qFGXXYw8X 7vnO5YmNzLKP3F+9/qO98n1VfSAuN1ujGqRYJjWxvP6wmebvz1zByQd3U3VeJhI/yVbBnpvYgQis ng6Nz5r6eY0gb6zuxAeV05f06hfOWCHvftH8qBQbP1b3zho5yYic4IK6lmJkLz7tEPPyg7u1mJU0 ysq+Vn3vcQfZYmQIqst7mlqX5cHVAcsRNuKUPKbZmRcgqYmEHb8cJ60GCi2WhS/vEA3aCFpuEpEt ImIAjcgWntZYNWpQz6fikmH32op75Hv9IjZrDXPIq7s46q19rH7nLD3l4wdJ3+HN3tUDGO6wmF1k 4qudeS/WrDKw6gk+870qttpGerJRFq55wcJ3Ba5yIUAWoISMbVRENEVIAMSgPg1ZUGegqWePl2d2 LhvqL34KbCAz+7SASYMGmeRJOTdj2nBR0cjAo1XGdySIwLzjWzOmzu/R3OYFXpL/7kXFIBKpaL/C RcBhArcKWBF8FBlCUC7u/tCBOu3TeJ7iV08EXhvriKBgMDYIcrnA+cEp3V1RWDQvljgSve7OKr+4 c0KcQ1KnmiQqSaJWVY2NDSYSQtBIhBSVGQrXoMxGLAjn5Doq0aC4NKBe6euNePGqJt58Vjuf/kA3 c/siFHh8c0qt6rF26uQsjYCQxzeleA/GCL1dTzGWn4SNBJcE7nqojvdw0uoys/pivNu7N2Fju5Wq Ml4JNJWEI5dlK9RGICYqMtknVni7NGaL8vOm48Y0/hfj/IcdWIMYg3NeshJ3QYz9alp19SUnvSKe ffgxKiK6+Z5bCw//5w9cc0/p5Ld9955/ueXLny1bAxUXpGyFvz5lkXzgxIVStIaxupPnMrB6OjQ+ v7GAaoxttO6kYA1vWT1Xv3jmofbkg7vseN17F9THVqK6C2weqSkgLgSCKpXUk3faCmTyiPKBHn8j MMzH/8tsn7DBKSOb6+oTpWdZE10Hl9XVQ8Oe6jv5eybnKUGsz0oDTxfDKar4h6/ot/Uxr4Vmy/Hn zeWYP53N8tf26CFndEn7/JL6emj4S/2tz0waANbsVXCge6bbqf8vKqKNf5DPqvIzI9JOZjMhXpWC xEREaS5+zzeyJ6NQaLKT22zsS5Y54IJIC4jaVDM2KUQCToNPg7cIbxTNq88F7V9bEVcNFNsjZh7Z 0tB0Tf1+iqIhL0qMVPRxVf0AsEyUvwbGEayAt2JIEsfFPdPB1TSeil+ZIjRx3rA5u2CCajAZc8rP g5IYKJx0dFmvvb1Kpab63kt3S19XRBwhWesZpL3FsGp5kXee06bdnVaD0zhr5CxHgj6E+i0isjL7 7qsFJo0+g8smkaAQF4SezqwlxOBIYPdQYN5sk6cFJ3OTgDI0ml34hVjoaN3DYDUuHmDyfZt3Orbs dJSKwsuOzefGrORwz+vy41EuCc1lYXAksGGrY+nBRVRzbUE2AJPPXcsRbQXGsHuyo9OYxm8rJOun i08SxBgtNJXSmYtgaKd9fLw/+bKq/vnq33+rm+jfEY9s36KPXv/jSKz1YVKlMQAAIABJREFUW+67 442lpjJjNRcWdZXNx05ZzNLeZkZrbq9U4NRr77cFe5loko01qMpwzTGvvcQnTztE/nPdbvvVuzaz u5JQjoxcfMMTjNUdr1raS90FmmLL1et2MZE401qMRn3QXfnmD9w1n6kxGh1U7xTYAsxVJSSjXjQo rbML2KLg6mTmEsov84nMGMSHrNAnU2Z7fUdcNvSvq+ruhysigi56ZSezVrVQHUy1IZUQwYmRWNHP i/AzIFYhRbkrn+WsqhKVjIoRSSY8aSXQ1JPXOmZVg5Kn21IRORX0q4K8vqH4TdRnnlvCSG7TgIkF G2c9Y3ND0j0ViUGNqnoxcrST5HeB72VCd/Gg1op4K3IasFxRL4IJThlan4nwOw4q0jqrgE/DXotw VQ0iYhQdBv1oQC63QpoHpzaT3osHqHvHJT0fPmCnexrPb/yXFIvYC3ORtiIQsiJcedII14Jy5klN 6fxZkfQPeZJE9fHNiT78ZMJjmxLWbUi495E6X/rOCH90wS4ZHvGYSDQEtah6VDoRWZl9mRvLG8nL NDJy15hGrCP0dmbxy9hEYGTM02CtJlN5+ZitAeeVjlaTB1h7oqS90n4IuwY9larS3mo4eG5GP+/b DV2y8JI5vRGzeyKSVPn+dXvSlFO1JPmcMN2XahrPL2TVZQ12Yo4q51XGee35fcSXHFp4n0uS7cXW 5vio17/VR8WSqKquufoKW9m93Y970aNmtZrPvWq5Lu5uYqTmsGYKS/QcM1b/HfZltCIj1H2gmnrO XD6DL75mBSce1Ek1DdRc4NJfPMnFNzzBUM3pd9fskB+t3eWbCxFB9Q4Rs0WyUr4DFmDVXGZjYUSs ERkHfpz/KZAf6rSSZQHIpFYAn13RuRSUVJVIBNFMudEDnGwiYeeDEyYZ91rqjGT+CVm7GWMFMYix pCLEiv7IYt7vMh7MeQKpuAdQHgSEQCi2WuLmTDA+tq2eicYDDaG9akBUibJn/J6qLgtZSs6oTrJe GwE0oFHJEJWy70//ugohzY5u8ErcZMXE0mhb85eRtRRs7DMdPZqnEd+Sz+kqViQZ91Lpz7RlnYvK RCVDo8Z9yve0UfX+M0H+6baxXSkZGSEZQ5ZFix64pHs6uJrGr8avFrlPgUQfz9is/Go1hguC01d1 dESFL57fk37jh2MMjgRxPo9cQAqRmK27nW7f7Xnwsbp8/lsj8vH3dmtQVStYRYNm1c4mI34UQeSp FUXZX2f2RBgB52HnoOcw9lDHU4Ocg+fGGau1Z/QEr3v6DE75i5WsoXO1puwc8CxeAM44Ymv2CrN8 UAolw3GrCjzweMIt99W4d02NVYeWSROfr6hQk2sSVKLBoAajyTR7NY3femh2rekd3/qSnPCOD/yg OjR89GM33Mk7e2duWfCiw9/V3F08d3x39YYZSxbZhcedHB697mpTbmtjZKJujp/XwSdOXUIxMkzk 7W3+S3uF31JMZbRMHnCN1Bx9LUUufsUh/MdDO7j87i2oKv/56G5u2TgkNRfUGskM+5TP5PdlI3Lg qggvm/ER/mrgsqkVgN8G3ikGU2yP1ETC4ONVcTWVuMlYn6pHOXVN/7obg9c3GSubRIgQHLBMhM7g VEc21sSnWaVeS98kqyOARyVW0TU+6OtVPDZrEBMirAXrVfR7wErvNJS7Y1vuirU25GT7veMseGkH Uclg43xuF9GQKj4JPjcZXQ2shYZgSoOqjGXRWGYiLVaIioZdD1W4/sKNpNWAepXeFU269DXdpqkn Dr4ejnP4l6D+ZoFIVRxwEMIZeZWjNTbrt1gfddiC0D6vSPBT5eyTGjfJbztLPN6+tGWud1p31gh1 r3yqdzodOI1nhl9TJCR5AwH5pTFyVnBhdOXSUvzZv+yNv/bJGdE3L+2Lvnlpn/3mpX3m/17UF750 fq9YA23Nhh/dOMH2nalEccY5ixVjIrEmEsnbM0gIewkN90r9LZgdEVlInfLohhTyVqfOa76iy153 6nFNzOiy7Ox3/Pmn+ukfcEQFg/N5vl4bXakCiw82dHUKzsGn/98gmx4XCmMz0M1dhI096MYedFM3 bOuC4XbOXj2D9mZD6uAT/zTI5m114oIhio3YyASxgvNcKxLx+IaJ6NV/tonDX/t2Djv77fvrfE1j GvsFH3mwxgVrHBesyVbzqQ9c/9kPqo2IK0P93POvX0nu+MYX5978lf/7o51rN766ra98mQj4NBFr jY5WU46e0yafOHWJFCND3QX5rywXni/Yl83KW/LwxiNm85nTlzGrtYhBSHxWWWYyX6d/EZGfiRgT NPinFX3uZyiEgOIJN6vymLFiOg4qqkQiY9sTHvl+v1b6U03GvdWgrtBsT4xKZi3CORpyN3qlV4zg 6iHUhh0iSHNfjC1MrlCDIFZFh1V5mRWpGjERArEYchYMlG8CdfUalzoi7V5cQqyw9a4xNt8+yuiW Og/9+25u+cwW7vjCVhndUpeobDRvx9OXOS5IpKhT5UTQd+Tjsyio25OF2P1IhcHHqwytr7HuhwPc dOlmqQ66YCKBwFmS0Xg2XzOcK2iT5u77YiGZCKQTAVs0WSo1NpP7q437j07eF1cYzAIndRCk6pLp 4GoavxbsM33hxz92SpbBZzKeWStGvp4k+kAIer8oD2vgcQ1sQen1TsvdXVEYG/fmtvvrmjqVNIWT jynjHExMKEOjnuHRQJoqzc0WMRn1aybz/vlPI0QGvnvtBNbChm2OpQdFzJ8dY6zJ35fR0B0dEcUY rr2jxu5Bz3V3VnnJUSW6OyOcBqwNoIYwVqQp6SYdjrh+7SDjE3DV9RVaJ1pY2TkTxoroeBHGS8hY Gd/fRF/cxeO7xnl4xxhjY/D96yZY+2TCrn4fNGjUUjYj5XLv6z/8ufXVc1/9mdA0b7XN6Xz6lq+m 95Cj6F26mt3r7j0wZ3Ma03gGOH+N49LDYl7+Fx6vYkTEWGMKL/2zj3uXuLktPb0npfWa3/XoQ4xs 26SDG554yci23XbDnbearffd3lYPhiXdTXLpK5fSVLDUc8uD53tw1cDU8TdaZlVdYH5HiZcc1Ml9 20fZPZFQiIwN2T6/AegHlRC8GhF2rb3vgI3vpI+cRooSq7EG41RZIEaOj0rGb7l1VADZvaYiG28a YcMNI2y8acSO70zSrsXloi2Yc0LgSjHsAI4UI69Th66/blgq/anMPLyFWUe1ElIFQQURhEERDEKI xWwI2Zk2ZRupR62IDAILgFUmEl9otnbLbaMED9vuGmP99cNsu2ucsW0JA49W2fnghM46siUU26wN jmvFyK2e4AXpQbhORNo14Iut1uxaU+Gx/xzCxI17AXTML9Iyq0DwyNi2ujb3xvQd1mxcoqYs9vIq zgORiHxFkJ7GabUFIwPrKmy6ZZS4bJj/knZ8PZCMB0odEcbKZDVh1k5IYuBORB4Esc47vfWz1x2w 8zqNFx6ecYD1iYtu4OMfOxl1CWIj1axP81hkecBa+YVY+bEY810x/AvKWhHeIIawfGFBrr6xQuJU 1q5P+MnNFX54wwT/fPUY37pqjG//5zj/ce0Edz5Q44hDCnQ0egEa2SNiD0pXp2Xdkwl3P5yAwlW/ mOCGu6oMDHkWzIppabHZZR+Uo1aUMSh3PpQwPBb46a0Vjj+8RF9XE25LG2ZrN+zoQAfLHL2gi3rq uWvTMBOp46qHdjCRJJy8ohuVACZrm4MJGAuLu5v47n07SEOAIDz4eMov7qpy1S8qcsVPx93ffWP7 gie3pNq55Mj11kjmJS9ic/v5rLpx2Sp2rZ0Osqbxm8f5a1J8MJzyPsWlQVC03BGpLRif1gOuWrnb RPHbZ604oi2pTIThLRujpDLmBzc9OX9068ZWL0bby7Fc+sqlzGwpUnuBBVcNPF21Yc15usoFjp7T zo0bhhivuxAZYzRrmHwbgjHWqgZl17oDE2CdP/BpDIZIBBWNEAkiLFevv1PuiMKuhybM+PZU4rLB JyquGkjGPNvvGbfBkcw5ttWGVCvGyk9RlojI76vCxptGZWJnKt3LysxeNRlgZeaaKm0icjLwlqB6 BsITgjzpVE3DjFNhjQjvCE6LLX0F7V9XkbFtCSbKNFJx2WBjodBqGd2a0LGgFHqXN9m0Er4rEfcU iAjoFYKs0qBpVDLRyKa63vZ3WyUZ96jPK7/ryrKze5j/kja23DqGT5TZq1rpWd4kPtGyM3zViKmJ 8FrgT0XFi4jRkPVV3HTTKLsemiAqGHbcN86jVw+y4foRBh6t0HVwmVK7JTgVMRIks9/ZIiI/ETDW WL3xsp8dkPM6jRcmfq0UoUQXQtQw0ZOQe4VYlAiPxWvmhGXkSmO4y6VqOzui8LbfbZXB4aC1RLl7 TZ0b76ny0GMJW3Y6dg46dg14rrpxgr/49AAu3dP6BnLKNp+zL3pvN288vQVVmKhm2/rM14c5633b ufLn49go253glD//wy4u+vMOiuXAriHPn3yin62/6CDa1UuYKGRBU+TREPjIGUv48rkreemSLhb1 NjNSdTCZUmxQdgaXBA6e1cKnzl7GjNYiSQhI5CEKUvdeR8ZCSyGWNwny/diaNap8FKUbyJtrYEeH NoEGVp79Nla85i376TROYxrPHF4DGrKGdMAprsaXXI3P+TQ59zNHt4+6pP4yDcEffe4fR4eecY4z NrI2jkNcKqsLyPuOX6CLu5uYSP0LMriaiqmShcgYxhPHQR1l3v2i+ZKGRu8ZzlPVVlX1BBWzb6+t /QgjgmaV0xYlRXUl8DfZYDGN5JgYySrwCiJxkyEqW60MpDZTvXJM3s1nQFWxBZFCS1aVXRtyUzWt KipGRVVVnagEQY4Gfq7oaxUNCHEu1poLlDWgJhZK7VG2UM6X8CGXclQHHDMOa2Lui1ptWg2YSHah kKq/AOVVqpqKldhVg975xW1M7EiISoa2OQV8Lml96Du7ue1vt5KMe5p7Y+Yc29qoMEwg6/WE8h5R yXT+mR2puFpg50MTWdCnUB10kw2dN900yr2X78gE75JbYeU6rLx6SX8Dmd9pvMDwrL8yWvtriKOM ZQoBrDT06FmbGOX3gW+LkaRaC/ajnx+U8UqQ9lZDU0loLhspl0R7Oiw/va0i96ypkzrl8r+ZkTm1 pwE7pW1BCJngEYSHH6vzoxsn+OmtFTZud8SRUK0rF723ized2YZzHjGKpY0r/y3hgn9/gmrqOWlJ N//vjw8nhEzYONnPELDFCHxgdCKlrSkGVRqasKk3kKCKLVhGxxIe2zXBtpEaD28f13s2jcjaneM6 WnW+FFspx8YqEIL2A58L6OcMUhcxDfFBw3yFBw9QY9hpTGNfnL8mJasGJqiGV4mxV4/v3oGNC7TO 6EEDO5Nq7aLg/ZYoLlxeaI67b/yHz4Vdj9xvqhLrGUt75IKTF+tY3Yk1e7yOXojB1VTsWy1cjqx+ 9Kfr5OYNQ66laCMf9AOIfE7AIngfUtb84Ov7dQwf2X4pUcGSGxsHYCZwN4E5tmj86Oa6ve6vN2hI VdJqyGwOIiH4rD3MiR+dl/Yd3hyn1XCjMfJSFV2hnvuLrTa6+8vbde2VA9K1qMQpf7Mgr65TGg2a 9/hRkYpIQVXXOfGHjgXnZ0Yl6l5vB15krLj6mI+u+9gGqgNZsGYLJhONeaVnWZMe865ZNPXG4utB MczJPBG5W7KCJC22WnngX3fpQ9/eLbYgHPGmPg45o4tt947z0Ld3M/REFQRKHRHHvW+O9h3e7F01 RBi5XuBlqnoyyPWgQUQkOKXYbmX9dcPc8ffbiMt7KgcBGmY6cbPhtE8vpNBsNXht6M+uF5WXAUZF wye7pjVY03jmeEZVhE8HKf3NU/4v983yGEGE76D6Rg36mnLR8PmPTqbCA3vKYA0YM1YJevO9NQB5 YnPKS1bvY8GQGZHmFR/KiiVFViwp8u7Xt/PPPxrjq98dRQQu+9owLzq8wJL5zfgnOkgHmjnryAJb dzk+f916bl8/xLUP93Pq4X24msM0GDLV7LlAWzki+Gx4k30LpwRZRgRX97SVI1Yv7mK1wJkgoeZ0 7Y4JfrZ2d/STNbv10V0TwYr45qLtUeUSlLcA54H+KDfIswJeRFh59tt48AeXP9tTMY1p/BpQRMSY 2IbgZHVwjlu+/NmJtFYpzlt1vCw8/pS+zvnzv4hyr0vc5ZWh8TfURgbne0R7mmL+8Kg5JD5Iwz5l kmV+gWPqXJAtvOANh8/SO7eMmJAt1v4sqP6jolVRwVDc72OISxEalEhNCChB9FuCzAmqqYkkXn/9 sNZHvJQ6Ihad1klUMoxuqysgC0/pCH2HN8euFsbF8q48aBoAqqq09ixtIioNMbYtYdeDE8w/sZ1k zKOSNaOJm6wi4Kohzo/Dwgi7rNNEa+pe/xSRF6lXFzWb6LEfD+r4jkRMJCw5vYtFr+ykPpI1Uu5Y UBJjJfh6EDHySFBNBP49Z5u8LYgd257o+uuGRQR6lzex5FVd+ESZc3QrvcuauPdrO5jYmXD0u2Zp +7yipJWgeTX5lXkt4kcl05cEDRrFTUaHnqhx/7d2Zb0R65kFRbZgz9i+6lBKz7JWCi1Wg9Op/oWb Gl+B/X5Cp/GCx/7lsl3+M6gQFA2cK8Lfq+r9wevW4DT1aTA+DZFPQ1SvBQPBd7bmlYWCDo9lhimN b/O+5dMiEFzApYHWFsO7z+3ksvd3E1thrOq4+mqFx+aiu1sxFrSW8q4T57N8ZgubBqtsGa6Bkcmr Z19H5xD2sFX79ktrVDZak02yruZwVUdadYiIrJjfJu87fYl+/09W83/OOVSOnNcWj9ZcqLmQRkaW iMhVqvo1oAnwqEY2yibNldOVhtP4DSC3IPAopNXKN6NiYWzuquOaK4P9PHbDT+yNX7wk3PXPX02H Nm9a1dQRvf+Jm37mRrZuJJGIVy/tZUFHmZoLk1YG/xuCqwYac4ARqKRejpzVxgkHdZqJxDsjLBB4 Y0YuiVUilp/11gMwCKyTQBA9G+VUVXU2lrg6kOq2e8ZRVfoOb+bod89i5R/M0OPfP5cXf2CuzlrV gqsFMPwRyCNGDQijYhjx9cCMlU3a0hdrcMq6qwZw1UChxVBotphI2Hz7qDz+k0E0KMaKqmpBEBdC aAUuIbNUMLVhx/obRlAP3Yc0ccQf9tE6s0D3IWW6l5TRoOqTEPKA6FaBL4jIwQipBmxUNLr5tlEq /Vkj5sW/09Vg4UgmPLYoHPPuWZx0wXxtm12UZCKE3AB1wKFfVNWTUV6BSFBVayLR+qiX27+wldqw QxXa55eyXoujnvqYpzbi6FxY4vA39WXGqpobmWa2O1erKCqKP2DmG9N4oeJZM1hPByleiLpPZDns TJ9eUeTPRVJJU9tqrXQZw8ECy1U4zsLpQHdPpw2FWEySqj7dl3jfSVwkK6EOXgnBc+oJTZz0iwmu uHaMXdsFqhbiFJOvNm1suOy1y7hp5RBnH9EHdYeVp9vuM38u0rBu3zPxhron4KUUW844ehavXjlD r3pgp3zpxo3xuh3jvq0cY4y8JQROBM4BfumcsyKZK/DKs99OeGyENWuueJZnYBrT+O8hIqpebamt ZaN3es7KM17/k9beWdHan12Zju3eHj9563Vm6wN3+3mrjo8H1j96cDBWu8uxvOqQ3jy42jtl9r8N IplwG5DfO7RPb9k4JBmLxTst5vJYrK+EOtF+Pka6t43N6xvjsAVhaH2Nyu5UTGToPqSMryv1MScm aynmgAjDFwT5HkpBjSaAQ2TMp0pTd8zBp3Xyy6/vZGh9jTv/YRvLzu5mYmfKE9cOsevBCdJKkIHH anr0O2cKUPcuDJpIPitIuwZNo6KJt987rmNb62IiYeEp7ZhYSLLmzPnBAzGSHRqR0wQOyky9NBaD ptXAtrvGRD20LyzSt7IZV2s4uAvBZZp6MSKuHtRYcapaQPjrWIxX9POimYgKxZhY9P5v7WR4fQ0T CUtf082h5/QwuiVhx/3jJGOelr4Cc45t1UKrJWfWEpQCwu1lE18x5KuUJPJ2uvPZNH5N7NcAC8iK WyOYVGRlaUBfiGQUYRRlAyLXCfzDhq31tsULSt/v67YvK8Tia3W1eQf0pzBMkFf2NBzcyRitYD3Q zJxSK8O1ARb0lrO9SrLXGSN4F1g6u5WlCzqg5vbSVv1PVuBPG/jlOi1fdVhBXnPMbD11eY/+440b 7ddu3aLeh7SpYBe7oHcpnAv6H2KM1dw/xyxpZ8XCP+ThH33rWY9rGtP4VfAhS7ebSDxgrZVr0lpy 4qKXnPjd2StXzdhwx43uiZt+JpWhfvvkLT/XQqGgiVpzwvwOnd9RJtNe/e9jrxrYM29AJfUcMbON 4+d1mF+sHwwtRXusC/7FTv2tAgYbh/9+i7/Wh2Mr6n0RsDIPVVQRMaKjWxMJLhOVlzqyad1YUYRA NiP+RJD35UaaSYQVUU1TCTvEsDytBF1yepfsXlNh2z1jbLljlK13jk0accZNBls0bLxxWJed1S2t swuPhao/DuSdqKoqkZisz59PlFJnRNfiMiHNnBPZs6CV/LujwEGNKkQUbNEwvKEmI5vrIDDzyBaK bZZ6HqBNkWuIqqoYUYUCwrcF+ZKqXoDIEQiOQBQ3Wd1695hsvGkEMcLc49s4/I0zcLVA+7wiXYtL NJyn02oQXw/aCK5UdADlD6qaUpKooXmbxjR+Lez3mNwUL0Tshbn6VVWC9/nHCJMBF1ahsHhBaRTk 47N7I1qbMjXljv6sy7QRCAF8yH6GAN4rvuHGrgImIEkB1s1keXs3ZxzRy+uOmgVJaPSrmkwtehdI x5N9hOv77wbxdC03ANKKk6aClQ+8+hD95h8dwcKepni46lxkJBLhCpT3qOJFrGkMyEZFDjv77azM H4ed/bbJ59OYxv8Elx5WQFUpl6DUgg8BawuFmwc3bTk8Ljf9aPkrTo9O/ou/tr1LVgQbF4QoNrEV fdmibgmaVc0934KrqVpOH3Sv58+GidtzrWeGgK9ZPkMiIyGj7eX1jYbBcWF/d8xSQlkk6w+oE/l0 kVE6YYoI3++1T5K3ihlX9PcRXo6yKAl10iwFdk3OhKkY5Nj3ztauRWUgq0KMSoa42RCcUht2HHxq p7bMjPH1sMNY+YtcrBTEID5RxncmaFDKndFkJeE+06zmwnlR1ZC3UhJV1EQig09UScYDUcnQd3hz 7ku157hnv6DZQlsNqp+JVM5V9D0InxRFVdUiqE8Cj/5wgJAqTT0Rh//BDHwa0KD4JGh91Gt9zEt9 zKNBvRjxeXC1AXgJ8GRetBUAPtk9LXCfxq+HA0Z6SvTx7BF/otHTUHGqakuBoF5UE1n6JPevmbit q9OuXbGoYIwRvfm+GtfcPI6JsiafUWwzt93GIzKZIZwq6gzmyT7CiPCao3q44h2r6WopEPwejcjk eGCvHmmNfof7fb/3DbSs4IOSTiSyenEX//6OVfrKFb3RUCX1maZMvgj6YdBgIwvZOREBmzkSi80F 8YIIK1/7DlaeNR1oTePZwwXP+JhnYtATnAvBuUJzT9/OqCBnjvcPvbZ1RsfDh736HIMGraVeF3U1 yaF9LZPpwecT9i1SaSnYRmPnvfSdz2a7U7RYunxGi1Sdxwiv8N7bELxP6/X9ui+pd6hgcnOIByHT rWpAWmYWVGxWqVfpT3PGByE3CEXkdWRtda5FeMRIdDfokQpfVtWKGIl8olrqyAKRxtyoQUknAnGT 5cg/6uOoP+4zuZXBYoST8lSDFRH1aZBkPCN6orIhbjKTgd8+AbmIiIqIiJKXKWYvGdlYxyeBpp6Y trnFhh/XU5FFjQ5hoRO9BfhiLpRXFInLhp0PTUj/uioAB5/aSevsAj7JmC8EEQNicMZIVjGoRIpe AawSWEs29/5GnPmn8cLEbzSrLMWPY+TDSHwhWNBHFtojDm1zYL/3e6e2UEvUV6pBPvDZfn3DB3fw yX8a4OvfH+bKn4/zk5sm+PltE/zy4RrDwx4bCbKthzBWQqKQs1yK92HPhCp7Gs3KPr8f8H2dEmgZ ESJrSKuptJZj/vFNK/WPj59nh6suGCGIyKdU9ZKQ5UczlT/4qQ/NmnMZEaHY08HKs952wPdhGi9M NBUnK9yEjFFIRKStNlZdmlarj0dFPuGS+n3WWkmd12PndmhrMcKHXz8QeS4xNbiyRjAi3LxxiOGq oym2ewVZzwaZbQs0FyzHzm03zqsCy40xh0kmOjKH7tfrVPIOfQpwpYqCYH0atHNhiVJHhHoYeLxK cFnD4+wNakTVi4oXlSAqkYisAm4EdcDX87SnD6lKqSPSqJjpnWzBsPqdMzntsoUcek4vGhANqiKy AMWq7O1f0WDPbCyYhnXPvjux52dOrmXBjk8Clf4UVWjpiyl1RA3N1d76VxVRVEUlEuR1grxYVHw+ FkMuU998yyiuFmjqjTnoxPaGlktUMwIs484kUlGrovcgepaIvB5liLzKO/vEMM1eTeNZYb9rsJ4x lNzNLSWp67deeWLThz74Rx3xV787qvVEufm+mt5wV1WsEeJYiC1EUXY9dnUYznxxG+cdPZ+4oPiw 56qdylz9Nqw79mazDC7v2Xbha5dpIRLz1Zs3h/Zy5APyUVVdBHwQqAOnAMeS7cZ9KD9AGFNVkw6P hfYZ3Rx29tt5aNpDaxq/JvJK2dxjgYNV9SJUXxIVy3M75pZNbRQ23nlT4tKUUqEox8xtx4enSdX8 lmPflP3/uXUD33lgBwu7ypx/8iIOndEyWRH5bLctgAsqy2e0aGTFqxKRXbf3A6K6/6Q71hgUQqRG FL05iN4gcHJI1bX0FaK+lc365K5h6V9bZWRTnba5RfFJZmEAmH38rOoi0opwsSqfF/hTVawtiPY/ WiWZyMa97Pe7WXZ2D7VhRzLhEYNKwxwrp9XzxtMiRrCFLHWq4eliq//6ePpEM70VUO6OMZan7Zqd B1eSB1S5p07mugOoiYRKf8ruRyqoKjOPbKFlVoFkPBs/5EGa6ChSQHHyAAAgAElEQVTwM+Abkhav 0qhOzvg1Frh4DVzS/eFndb6mMY3nri7CQfAEwBaKZi2Bfznvjzu54m/76u89t50zTmrihCPLYeUh hTB/VuSbm4xLnfo4FoZHg37xewP69m89SOI8dh9maipb9duAqamIRnoi1J189IxD9JzVs8xwJTXW iAdeL1ln+bXGyLeB84D3WyPfNEYeUXg5StAQ7OjA0G9FADmN5x+c9xQjUQkOlH8RkTfG5Xh+dXjQ rL/t5nDDFy7WLffdXgi2oLNaCnJwV1nqLjyj79tUXVNQxYXsEf6HuqdnA1XNGaaI767ZyXce3EF3 U8ym4Sp/d8sGKulTpQS/NiTbz97mAs17WLGjDsQcdEn3hxHASzAh00/9TZ4uNBpUF768g7jJaH3U 8ejVA9iioIpoUIJXESMSN1kKLRYxkvlZIW8G3Q1cL4JoIPQ/PCHBZUL1eS9uoz7iUK+TlXwNkb9M OWyNasZCawQKPlVCGsiDu73O+9MebsmCskZK0MZ5oJa/dqpujpz5yo5wQ0LRmGSznoND62tU+lOi omH26pac08rnYpmM234gyOuAq6JaM4ANGkJOExK0Ph1cTeN/hOeOwZJME+VTDc4HRPhLa+Wlhx1S WnDYISWypRZSqyvjE4GxSuCxjSkX/P1AcCKmVIS+tgKFgiW43/4Cj339vEJQcEEuOWupbh6syp0b R0xr0ToftElEmip1760RtUYYS7w2Fewca+TaEPRU4Odo5pi/4uy38vAPvvac7ts0nm8Q6i6ILRY1 JK4fER784X9Un7z1+lJSGRcQCqWiVmtODulu0s5SzETiZfIG9d9tPb8JF6yhHBuErI9f3YXnZOGT s0yZhCAf13jdkfpAbO3T3/CfyXbz/fQK5chKU8EyVHXEwqK8bC5Y84zbvT5j1Fzw5cgahOsV/SrC O1wtJDOWNxXmHd+mT/58WDfePCqdi8osPbObtOKxBUN91LF7TUW8C9qztEniJuOD0w4RswzV/0A4 xdWDju9MVYNK66zC0wnVZdJldmrWTsHEQnNvhBhIxhz1MU+xNZp0TRfJO85MzTJMir0Akyfm8mDI 2CzNKCZnxIJOViP+qkKLnJ1j4LEqrhpom1eka1EZn2Rpjjw92HjjwigYnIQobR10gG/88aKuv9zf p20a/wvxnAVYEl+I+r/BWlSMGIHdwEk+DV9SOMkYjBHqpaJMlIp2oKe7+Mhjm9JZacopNRfCwu4m ufDVh0gWh/GsaP7nApO6LCM4r0QFK5/53eX6uq/ey2g1jYqR0fHE6zmrZ5nfO2qmGBG9b/OIfOnG TWk18bE18jWvYblARRCiZ96vexrTAPIbnYpEJRQTvS+ZqL149+NruypD/c7GBY1L5QhFgqoe2tcq xjTasj2TbWcMbcEaNg5XuXH9IIkPHDuvg5V9rSQ+Y8J+UzpIgzKeOM45bCY7x+r8cO0uFHjtij46 yzETiZ80GX5Wn0G2aCpGokVrJNdrz/YhRAhuf++lKsRZCzHN7Wr+zIgcDxzmnaYrz50R96+t6viO RO//xk6pDToOPq2D/keqPPKDfka31PF1lZlHteiLz5ujtmhQrzOAZrFCWvGk1SwiKndG2ILgansC m6c9Bg2xV8hMPG3BUBlwVHandMwvkVQ8DQPPtOqfUnhAfgxtLJTabNYf0ENaCaT5e6NSJppPq2Gv 9z/FKsdk7NnIpjrBK21zipQ6I3w9NPZBFW1kbl6Uil8MPI4iYtGLOqa1VtPYf3juGCxAqwEpCybT ihpRNhsrZ6I6W6HsvE5s3+mG5s1dUr/hzkd468d2XdndYVFVPf/0xdLcWiCtOqLnoS9PI12Y1h1z ZrbI+b+ziPdf8TDlgpXEBTlkRjOrDp0B4wlHLu/R9nIcf+j7a9PWop2vKm8CvgIZi/Uc78o0nncQ RDQkE2qikjxZai+dcPxb3/cv47t3rBrasoFHrvkBPq1rc8HK4u6mSf3VM7m+GjdNI/APt2/kF+sH CQoP7Bjj789ccaB37CljmWSZgvLnLz6I05b0IMAhPc37rSpSFWJjJDKmkTXrFaHInt4W+w0Xd3+I CwYug8yoxgpSR3mNCHeHVLvK3VF63PtmxzdftkVrw04f/l6/PP7TIdIJn42zbIiKsPvhCSoDadQ+ v+Sd08ViOE+yNJ3RkKmbTCFLvjVco3/1/mffj+CUjgUl4mZDWgk8/L1+qkOOSn+KqwU6Dioxa1VL rtHae77WAFHRUGyPMLFh291j7H64kjWMjjJt18Ev62DRKzpxtdCwr9prDABihGTcM7atjrFCy6xC vqBoLCyyNjgq6gQpKHqOiFwKGKxOz6XT2K94Tr1pTcvHMzl3RssGcmZYhG1GeMJa2TF/3o+Txaf/ gg9+tv8VM7uj14zVXDj7yJnm5ENniMvMPJ93wdW+mixXSTlz1SxOP3QGI1VHObb88IGduOEaqQui Y4mcuqxH53eWpJ6Jcn8n13homPa/m8avia07G+3VCOqxKGs/vap19cEvWfI7i1962l9FhcKA80E6 SrHObS9Nsk7PVKvUSMkNVlJaCxGdpYjEZ3qo3+RVOpXlCKrUXGBFbwvLe1tIfHhaJuXZQMnsWKI8 GAHKipYaw/if7cVTcXH3h/LNZmaxCOtVeZkYGUkrIe5eUk5OumC+tPQVxESiPsl8pRpNjquDjrkv aqNtbhGfhEQMnwBmqhJsLMZEWZwYUs0Dof96PLmuiZAqzTNimntjxMDOBya45TNbuPvLO7jvazu5 8dLN3Hv5jklX9331eJpXIYrJ2KvxHQn1EcfIphqDj1e5+yvb2X7fOHHZNNrZ7D0QzbRbY1vrVAcc JhLUK3GzxViZkqoUQWnQsr9bUENTiHxI98fZmcY09uA5N/+XptyUNAAhqGoIZPpJ2bjNybs/8WKJ rOAc59VdoLs5Du956UGCD/qbSjUcCDzFMkLhL16+kNaSpRAZ1mwf566Nw8SlCBeU1lJET0tBXDbh za1VE/HOB/mN3rKm8ULA109ZmHUbSBLE4n2KERF2rh255qIlcnE6MVb1GOa0FfeyZ9jrWmuYBTSU yPkjK02EgjW8etkMmouWAKya3ZYxzb/xvZ3iewdUnafq/GSaUv87euYZQFWxIkQikh8VC1LYD4P/ 1Z/ZKJ4TyXpnCPcrepyxsjGZCIXuJeVw5Fv6VIOKsaI+0Sz1J7DkVV2sfsdMyWmgsoi0AEGDmrjJ arElkx3URjw+2RMVNwKifY1aJ58HJS4bCi2W4JkM6mavbmHRKzoptlqeuHaYgUerRCWzV5mhiYT6 qGPwyRpR0SAGbEF48V/O5WUXLZh0p3/0R4MET0NPNTmOSePXSNj54ATJhCdutmy+dZRHvt9PWvUU mm3jnKvIZPOeZXXxCyZMmunmpzGN/YjnNEXYgEQX7vtfevjZ7yDPlYdCzFEivHK85vX3V8+282e2 aFp18nxMDU7FVI+eNPEsmtPK646axddu3YwR4d/u2sbxS7oxgtZSz3Al1axNCWPlpoICEsL/cPk9 jf+VuPTQmAvWJCQVDxBe+hefMn97wsJwzJs/uDwdH52RJimz20rSFFlG625PKq1xUxNBpvw+eWtS MKrUUs/vrujjpAWdVNNAX0uBRiXib/J6beixyT9330/eX2OxRjItV341Huib9cXdH+avBi4jZ/8d ECmsDRqOEiNfTyv+NR0HFbXYGmlt2EnnwhIrzumhZWaB9nlFglMNfo/jAmBQ1MRC29yibL9vnIld CemEzwImp3ulClV1rwpByNJzaSVQH/UYmz33SWDGYU10LSmz88EJhIyd2jc9GDcZNtwwzMimGnHZ Zo2pRVh35QBLXtWFjbNjm41jb+3WpK41Emojjk23jGIL2fbTauCer2xn7fcHOOil7Sx/bTdipOHl FVBagG5gA0yuD6Yxjf2C55zB+lWIxGQ2cFkq7A98UNpKkT9n1UzBa+Ym9wKJLRqu0LjAm4+bS1dz gWJsuG7dAA9sHFHb3cSV9++UJ/sroRQZguo1+crRHHzE7Od6+NN4nuLiQwtcsiLikhURgxse59DT f4/a6HALaEGEMKu1uLf31T7BlYoQrEFUieqeuOYwPhCsIRghcYGucoF57aXJNN3+SMn9tiErsske k64Cv4HedZ/s/tDUY+kkc1QfKrVHZ5lIPh+cigYNwasufU03C0/uoHVWAVcL5MFVQ5Mk+aAFkJ7l TdiCoTroGN5Yx0SCGKHYaolKhqicPaZWAmrIGKtdD00wuiV7T204S9Ot/cEAt35mS9ZYeVaB7iXl SdF59v4scNpy+xhotp2e5U2gyvb7xrnpks1UBhxihKVndWOiRqXhFAuIPEhb98MBRjfXiYqZi7yN hWJr9P/Ze/M4Oa7y3P/7nlPV+ywajUb7YlleJFsG22EzEHYImMSyyQLhQrjYZN8JISHkhtwYEkIC ueQXCL+wZyHkErANBILBGBswGO+ybEnWYu3SjGbvtarOee8fVd0zI8tGNlrGph9/9Olxd1f1qe6q U8953+d9XupHY+7/zDB3/tNhsgbYs6OXhs630EUXJw/zkmCJsUTqSLx3iXeBES5vxJ5LV/Wa85b1 qIudzJn45zuUx0ypIKnLdBJ7Viwu81MbFlGPHLHz/P3Nu7n+5oflb76+KymENueVh1X1Q+oVVfz1 f3PzmTyyLp56GFAFK6KLK/k5/lUwi1yZ9LH/0DRLtx1l2bYRlm4bYfnWEYZ2j5Gvx2hgSLyn9Qi9 05Pgmn0CsG2Ne+qz1Dwdn3ntwj+c7bDvUEIbGGzePBTXPUnLa1gylIZCWtMOFz/S6qDzz4BreYYu KFFZkiOuOQ7eMU2ubGlNJ2y9fpTb/u4A3/s/Bzh0ZxWbM50UoZiUJO36xgRJK+1F+PQ3LqY8FKbV gA1PUDRc8uYl5Pts1mMwPQ9MILQmUzG8T5RFG0q89D1rOPfVC8n3BIQlQ2VJjmf+5jKWXVIhaXQs FzrkLlex7P7GBFuvHyUspynOpOFZ/sweXvpXaxg4p0hYsjz8rUkO3DFNWLSgtBsKNU7Hb9XFjx/m RYrwWGzc9GbUq7EiHuTpwPmJV33huQuF0OJj36kcnNfISFX7diJeUQGsdBo64GY9D+CV11yyhP+8 +xChNfqdnePyzW2jrhjawBrxXvV1IlLN9uIuePE5bPniLWfg4Lp4iqHN9RdAWmkyWApTYXqW75pN roLIMbR7jNx0lIZuOuevozxapzzeYHRlP1OLyhjn0zTikzid/zhRE4iyv0/5JPWewT/k9/a/l3JJ ALxFcELFtTzqmIn4mLlyszlpumwudbFSGgxZ9bxeNn+myYHbp/nu+/czvKXO5J6UM4oV9n57iuf/ 8UqWXlIhrnuCvGH6UIuxHQ1E4KwX9/P01y9m5XN72fX1CeqjMetesYDBc4vEjdSAtO0sL0aIao64 nqYFe5bmUIWLXj/E2pf0E9XSyFehN+jYNnTGnem+Rrc3UgG9pGlJG6axA5szLFxb5JKrl3DrX+4l GU04cl9NV13Wm/Iz5Sgw3N7dKfyZuvgxxLyMYGXIJnx5nleo5K17xup+SLy004PzdrJuR6zamg8F tYIWTeo5POWRYYeMZ9VZRQNZisFHjqet7OOSVX3UIieF0PieQmBNOiH9tMD3RMSKGAfCli9+7Mwe axdPMUjFp75OVPIBsyV+7bSgOGVoV0quNDSoEVRm/bPptLJwzzjl8UYnjajz9Xo9OVCfBakFxh0a +dN4v/7Airdz7UDq4ZQNw5BFpZKWpzWZdCwXjoeZopu0J+CaF/RRXhTSmnLsvHGc2pGInmU5BtYV 0x6BsbLvu1NZdZ5iQmFqf0RrypHvsyy9tIf6ZEyhP+BpbxjiOb+7nIF1x5CrzoenFYgu9hgLQSmt dkyansqSNKUY5A1xfabvckdcn6UX7/uXI0RVR1A0POu3l9O3Ko8qHN1apz6e0Ls8R65iUa/q4zSX kH36doMZNhiZ01exiy5OAuZlBEudR0w6SRvhmc3Ys2ZhkdULi5C6vp+5sc3WHcyKUM30Jkt1krN1 KuQFmXDwcAz3R3AkQVoKgaALLbIxDxfnUQGXeEzR8ooNi/j2znFNDR9BVV8nyH8hBMbYBBGSOHqs oXbRxeOGQNkrFEOrhcDMtCppn89WWHBomlw1JVeShbjmOHO3iZjAgkNTNHrzc0TxZ/QCPgUQwHkl mZmbjubFJEYgOt0NskVIVHGxSq5isDkhqnkm97ZYedkJbG7SnoCVpTkWXVBm77cnKfQFtKYcK5/T y9qXLeCWa/fSGMsiY53toDmekDRT9/TSwqBju9Cadu2hzSFXj6bHE5M1vsnIXvrkzLYd6w2n5CqW vbdOMryljhjh7Jf1c97LFuJanuEtNaqHI277uwMA1I/GIMLCc4qiaRmmBa7z4gHMuxe8veuD1cVJ xbwkWIigXp16FROa9bHzrB4oSqkU4lruhE0PT93wUsGukbSVQ7tVz5ybi1c0ECRRuKkB97SQqUzY GYAagUSRAwnsidGdEXJFJZ20YscLzhlgsBzSjL1k/oUPaGpb76fqY5RyFe6/vtsip4uTjpwndQsP rekotduLBRs5KmP1NEGtdMhVKvSepevJUolhI6FQjaj3FRA3K6p7KqE6l9Ad+3L7tZM0hxgR6rGX RuI1/Q444AGnWPQ0GwGrEjccPtak0B9Q6AtoTjiGH6iRtBbO8aB6hAt6+7fM0na9y3KoT9OGJhR2 3TTB3u9MdQjTkosrHW8pNI2UqSq5skmF5Nnq05hHfs7cMadtdmxoUO/w0Ux9gDzKtrPNTR++ZRIf Kz3Lc6z7qQGqExGrntfHyAN1dn19gj23TAKoCWDVc/tk1fN7XdLwoRhGVPg4WSDsHeN/xXv4ox/l 2++iizmYnwQrrT1WsbJAYLVXOGuwJMiJt+w4ZQPLyJW1hjh2HJmIWDFQxLu09Hj2Sl9aCv9ZRR6K oCBoYcbzKtsZmiONcG2J0HwN2VTBRZ6VgyUuWtHLt7aPJj2FIHDKZSD3AVLK93D/dd3UYBcnER2h IBZSXycrzBRikC4KctUYG7lU5M7MjVpkxp17zs3bK4XpFrX+1HfzZBKbR6AdMX4MCwlRnUl1/ogR tTaxtEaYbMU63ogJ0n3tbGcL9Qx0snKR4iI/me+xDJxTlIm9LcZ2NBnf3WThuiJJ8zhpOuamCVFo TmWL2cyTSn1qe5DvsZzzygGWXVIhbsxootrkzccZScv2+5g/eXbeBAVLUDR4pzQn56YCjyVkbe2W zRmqhyLGdqQa9SVPr1AaDImmHSYUfuJXlrL4ojLDm2vqPQyeX5LVz+t1xoqk/RXldwUdQ8QCzpyJ H6uLpzTmHcFas+lNMONHshyh16myvL8gGJHjr0lPH9q+Vc2W43c/t4VbHxrjfVet51WXLCVpJjML ewP8Vw15KEIrJi3azlKIc8ubs5tSxSCbI7ggxp0TYI3h+esG5KatR9sffXGncrLbf7CLk4QLr7iG TkPPFI/JNoLIZXYNs1LkRrh27zixKn++egB1OnNXFcg1Y8ypTpUdQ5p8pgOzscO49nOCCy2odsbz o0azVCE0woHJFhPNWIqBRVXvab982leDgqpX1LMXYMWze9nz7SniumfXjRMMnldKf77M2iAVvksm IJsx8XJRmlZMWp61L1vARb84RKua+lvZnKG4IEhNSGc+l7CUOqY3pxxJMyViafOZx14We6fkey35 nnReqx6OcC191GibiOAz3dfYzkbquxUKQxeWOmL+TBCna17Qz1kv6hfSRgJJ0vBh1rz6DwX+TRDz v+/5b/fOp7+Caxd2Gzx3cXIx7whWIb0W2xVNS1SxgRE/WMl1FJpnMj3oFUzecsMdh7jhvmEE+M6u cV71jGUzJegFgW0x8kCElg3i5xritcffTjN2/FhUYWuEnBuCU565uk8rhUDSXnBysRgLIs7HrTN2 /F08NXDh5VdDTmhqTE4D7Ky+loLgvGY9CFPD7+NdcR6w1nD7VJO/PzzNFQPFjlfWbIjn1NZnHYdc FaZb9I7UyNcjTJbC94GhVc4xtahCs5LDOD83mvU45pXZ0R9jRO87PEXi1EpI5JX7spe8tE7zkrCt cA/kwbjh60ueXi4tOr+ow/fXde93JmXVc3tZcnGFuObIVyxJ5PGxptGjWPFJatgZ1RzRdBad8kpp UUhYMmnky2tmBJrNxaKog+JAQFiyNCcSpg9EFDeW8In+EMpO6n2VN/SuyDPyQJ2JPU3qYzHFBUG6 /bFvb98HDEzsbuJjpbAgoHdZHp+SaW17fMV151VJgFAEg3AE4dcE+YKAJKr+j5/28vlfkd7FkxLz rorQz5EsyEKvkA+M7ysEZLnyM3oxiACx59LVfVy0vIdlfXmueNpiSOa6E7OlNWPMeAy58plQ0xxD uDACRx3GAc5z9qKyrB4oSuQUgbXeJUt8EoMYySJ9XXTxuLBx01vYeMXV2ILFiFAkNKExBohSMkVR BFou9a869t4Y54NHEJHPj9VxKEvD9LVjr06XVRqeSswmV31Hplm6/SjlsTpBy2F8GrEKWqmFxNLt I/QOVztRrh8F1gi1yHHXwSkfWoPCAwO9C3dsvu6jgOrmL5/eVL5X1IiINbJHPd81gbDhZxc5mxPx iepdHztM/WiMCYXtXx7jlmv3cuMf7eYHHzpEVHXHVBqmUaTWtCOuO3yiuMiTRYBmtRoCF3t6lubI 9VjiuuPI5mpaYaiPLmbvfEq2Ll20oYQJhMZowuG7q5lZ6PG3T6sdleqRGPVKoS9I/bWSNKedGd84 MWKMlVAMEwh/pbAe+AJgk8xl1dDu79hFFycX8y6C5RFkhqn0qiqBES3lLPMhgmVEcInn7CUV/v3q i6lHjmUDRXzk0vRgIKkFw84YDecKgUWESU34jWgPAvxDbg29Ymc7CmcWD2mz3HwpZMPSimw5VPXF 0CxEWQccBqTH2+6Sq4vHjXYPu2arSS7Md6JWwEXArwKvS0XbztYjnwqUs3eIV6JiSFwICJtJmipP PFvqETkRKjZNCbYTQu0TtNGTn/n8ky1ynxWB8tbQc7TGwN5J1AqYYwhUGhdHVFm4dwIfGKoDpY5P 1+OOYgHFwOg9h6bkodG65tOqyxvHp8e46Mq32Jyzp70qzXnFpJEaJ5b3x3X/0sUXlTnn8gF98D+P UhuO9ZZ375VcyXLk/hrGCiYURrePdoxAo5ojLFqCYpqyi6opuTq2ArD9qJpGvkqLQvpW5qmPxOz/ 3jTnvGohYSl1VIdHVmC3IZIanC7eWKY8FFI9HLH7pglW/2RfJ90321gUsmrHlqc5kaTpybLptPQB BBUnglXVSeADwD+KyJHsHmLzgXH1KEFEaLTqp+GX6eLHEfMugpUnhJm5uQJpFUo+TDvFnukC73bk ycWO/nKOZQNFXBa9UgUCgYMJ1HxaaUU65vS2ZtivEd/3Vb7hp/gPNwaYmZidB3pNWmXoFYywfkkP MtN24+nZo8gpb8TRxVMNGzddk5bOoxTCvEHVKWxUuM4auUdVfw3oN4LGTmW0EWWeczNaJR8YphaV wXkwwtHEMZp4QhEqsyJCagRxnqico7agmNo5wKNW9j1RzLZDsbFjwaHpzPj0+FWEHesUERYcnMYm s8jVCc4uc5oLi/D1HaPaTJwxKQm4LrMS0JZJTuqxngisETw4gxiDfEUMn0oaPrjgZxfFiy4oi3qV 6QORjjxYT1vfFFMrh3yPZfpAq5OSs3mhsjgEERpjCUnDdzRRx6LTKidvWPYTFcQK0wcjdn9jnFzZ zk3zaaaP8qQViNnX7mKlvChk6SUVEGFsZ5OHb56kuCCc6XnoU72W+nSbpOVpTqYkKV+xGCvtbHZK rtBvA+tF5M+BI6Rp8JTPJWnH6GsX/iF/u+xdp+bH6OLHHvOOYM0RM2aSLCNCaIy2nzzT6JAs51Pf qkw/lS2Qoa4zlEhnD9uzRHKslDxFDLe6acCnkvWsYot1IZi0dQVeOW9xOXWtT99yYbuthT/jcv8u nkzYsOnNiBjGaqNYY012hr7FitynqldMtxICI4mqqs8K7Q5Nt9S0IwbZeWycZ3pRmamhCsSOeuKp ecUKFIzQPtMl9vjQcnR1P97M8oQ7yehUCxqhONXCtpI0HamZP0L7uswe22NQIwTNmMJ0q5O+1BMY XpuzpWashr0TDW55eMwXA2u8cldQyH331/757wH8aTCkeASMaS/oVD2KLcnV3uk3bV5yF/3iImcC UROKBEXTsVgQEeKGZ+CcYlYtqBgrLDyvhDHQGM96ErYj8syVabRb5cQNz6rn9tG7IgcC2740xvCW GqWFYRopCwSbN4QlS77XkqtYbD61dBCT7mfxxnImpBfu/+wI2788StJKndlzlXS7sGgICoa47jtt c3K9dmaSBavohCqvAQ4phGTEKm1uDX8x8Ie8Z7CbFuzi1GLepQiPQQ7SdL8xPLoN8WnEbAJojnfD UCA3qzS8fYMinZQXSsgqyfGwttipTY5qzKDN4RsOVoawIQet1OMFryzry0ulEGQmhrI2I3FeToJ+ pIsfHwRYQFnUM2gVdShvMiL/f+IVayR+86Urg1efvyi488CUvv87u9WrysGp1pzMdScqpHB0VT+5 Uki8eyxt4gxYr5A4RKHRX2BsRR9RMXzCKbjHi1wj7hAAEcFmAu1H7fqg6TbVgWK6zQmNTztVbPnA 6Fe2j8hILdK+QoDz+vGkGfHhN/yWNRbXSk6/EfC1A3/IO0fflw4UNb6hTkRfHtf9ZwfXl65a8vSK 3/+9KXIVK6qpW7preZZdWuGcVw4QNzzGpmajiy8sUegPaIwn7LttimWXVtKo3TGGn5BV9iWp2PyC n1vEbR84QNLw3Pb+A1z4ukUMnldKSVjdUz0cUT0cUT8a0xxP0h6JkccnSlzz2DCNMLqW5wcfPkR5 6Cg9y3L0LM1TWRxSXpyjb1U+rTZMXdkpDoQqRsQ7dSYQg0AU6F4AACAASURBVPIhIwyrEgrEmHRB /O7Bt5/236SLH1/MO4I1DwJUTwidG4hTWGwhLzOi/PZ7ABAuMEW+5aeZUsduIgabObTfID9dRkNB soasOE9/KdSF5dAcmGiSs7LSqQ9FiZ+831QXZwRp+kpIFVWrROQfXGo54v70RevCl5y9UJuJ0xet HZD/2HyIB0eqHJhq0og9bX367Io7AcaW9TImEGwdBu+Z7skTrVnAcGhJKrnUfHQ2uTrVh6ht8TW0 nHLXdJNnVfIzlbpk6axjtnm8wWCvSs4aPTDZ5CvbR3wptIFXDoP+S3ZdevXC1us/dbIO7XFhzNUY CMrtoVpEkvGHm29ZcmH5xUueVu7f/70pjyI+UQbPL7HyOT2seUE/Ni/4OJUmuCh1ZF98UZk9t0yy /7YpznpRP4vWF4lqPhOwa+d7bT9GVcfal/Qzur3BQ18ZozWVcPvfHyTXY7E2I3SR4uJ2uWO2GO1o q2b3ThRsQaiPJtSOxBy6o4oI2FDS1GbBZKbT4GMvIvh8TxAkLV+vj8YfW3J2hXorTrb8+wi7bx7n B5/8yJn4Obr4Mca8C4Po3L/j9nPec0pXvz8q2pM7scKyAF0dIk2PmpnX2gRrneSxQF08B1otWByg r+1BhywS60zKQqG3EEglH+BSoeeQIKWOWreLLk4QmkZeTBZxuMYIpUbs4zdevMy+dN1CHa1HUo+c FALLst48grB/ssl0lIrZ030wN9WXePL5gGLO4pxnpBAwubSXZjmHZJV7p6tFjgokOZsGuY3wvWqL 1z10lAcbaXuUdPqQzjG0keSCE0oNwlztVSE0XP/gETk03XJhSjY+jJhJEbGIqPozJ5L80NC7Omah pHVD9CzOLfVOe8pDOUwgEjc96165gJdcu5pzX70QE6TkSrL0anrAcM4rBwiKhqTpueujh2lNO2wu jValeqr0fSZIdVw2JxzdWk9lFBZsIORKBtfy1KpKwxniwEI5INdjKVWEnrLQV1b6y0pfUakEjrL1 FIwnRAlCkIJFywG+GBBZS70p1Ccc6pVcybDra+P69Xc87PfcOklcd5/a9bXxXW+T3+Y/X7fVPHj9 CM0Jx8ZN15yx36SLH0/MuwjWTHc/AKJUmqSatE2mTlyLenrRnrx9WiAsLy7BwQSpa+rgrtngRRky IQVjqLUcw+cJvLYXDR20UnIlmYGjV8WGlnLOSlZIUwT6gckze7BdPOkwc/UgIs+LnbKonDMvWzeo 1VaStn1Ky9sZbyTkAmG8EXNoqsWGoQqJdxyrx3Kq9OYDenIWpzBRiyB2GbFirtD8FJGrTkTNK81K HmeFANhSj5hyngcaMRf05FNR9SwdlqiioUn9sGabjj7a58yyWMkHRh8eb/ClbSO+FNrQK8PA/0d6 3XpE2Hz9me208BcL3safjLwXsWIAZ3OyHsWGJePEisEpyy7tAaA1lWACmVslaFJd1uD6Eut+aoAH P3+UiT1Nbv+Hg1z2+yvI9VjUpZ5Z3im14ZjD91TZ//1pxrbVSRppT9VmIniFvIUlhYQlhZihfEx/ 6ChYT94qgShWtBPMUlKO51RIVIi9EHmh4QzVxDARB4xFlqNRyGRkcCoEoow+WDNjW+uYvLxCPX9w 0VXXfFi91kRMW/2uF135Frz6bieMLk4L5iHBAmYoVASpuWec+MdNrI5XFnzs3ycT7f5rEim6xMLP 98AXa8hwklYUSurB0OsMoQg4GFusUBKkRtbfbW7FDQLFnG2POQTpaX8cp9a+sYunEDJ5UVbDTsWr 0pO3lEJL5FRCK1oILP94+155YHjal3OBTDZj2TlW14uW9ojGnSgYbVPcxCt9hYDBcg4zUuPgdItG u+gD7XzoqURHfO+VVjlHbaBE32idQ0nq4XU0dp1UPTDTOif2TC/t6WjEOvv6IeNVhbw1fPa+QzJa i5LeQmCc179BZAywIjh186PE992L3s47R/8aADFyTuaYrvleS204pjYcgZRnqvRmaarawvWk4bnw FxYxfaDFgdunOXhHlVvevZdzXjVAWLJMH2wxvKXO0QfqNEZjMILPGbQQUMCzphSxttJidSliMJ9Q sH4OifKzpLVzUrftx3YGEe38NEJKvqqJ4UgzZFctx+5aXkZNKE7xofq1xvA+9fwW8A7gX7P9W4O4 tUvORTZdQ+pV1kUXpw7zjmBFvklgS+3/bYmkrtKtxKfFQCe4n5mFs3REuJ0WC8cRaZ4sdEhWS9FV AfKmXnRzC3bFqXVDaAlzeczOdOao112qismqCNPk31yiFcyYNBrwufkZwutiPiMrsW/Xqu60Rp4x Vo/9dOTsOQtLum+iyd9+e7d8eetIUsrZICP0umV4WjZtGDpu3FgVAmNYt7DMd/dMsG+ywUgtYklP nswc9zQc2EzaT7wysaKPntgxsTvBilDPRq6zo2+xp7GgyPiy3o59xIlEr5xXSjmr9x6ekq8+NOLK uSD0ykOq+n9I3+MQgzfzb90jhtAnSmkwpLIkx/SBiMP31Djrxf2Pyik7rbys8KzfXs73P3iAw/fU GHmgzvCWOjZItVooaM7iiyF541maj1lXabK20mIwlxAazaJR0HRzVSk/9BzRGWnFsdsVrWddpcm5 PU1qidG99RybJ0tmZy3vm05c3vpVBv7Fq/6som8R5Kiiwa6D2xIRw8YrrmHz9V2S1cWpw7wjWNYH aNuRQSQSUtPNeuQ6bOhEiJG0y+1UsYHp+K/YvMVH7tSYlbaJ0WySlRe4rAjPKkBToWiJD4J/SNvl 1HPnjuOMy8+QrewuMP8m8C7mN+IkJrRh++T6lBV5bS1y9u++83C8flHZ3LjjqD480dCeXBAqjKoS 5Izp2zZS06lmQmhNpwPB3GtHuXBxhUJoGK3H3H1oik0LFtNKfGchc6qNgTu6ME2brO9bs4DD9x8i QAlVIfFYl0ZAfGiZHqowsbRnjofWo0WvOgUqmm3vlU/ceUCbiaeSsziv7xSRiKzVkDrPlus/fkqP 9wnioHoIyobFG8scua/G4XuqjG5vsPCcYqd68HiO6+qU8mDIhp9dxOF7awQF067BwRcCjMCiXMw5 lRbnVposLsTkjJKokHghcRm55YdOdcdFJ/rYWTQrqoJXoZUJ6AKjcn5vk/N6mnqgkZPbx8rh1umC 84rmjG5S5NmqvE5VbzaBNepTk4qN3UhWF6cQ807kbtKldjtoHIlAnHiZbiXQ9oM6gStTVVNyZQ0H xhpc8+l7ec1H7uTbW49iQtu5WZx0ZCvhTiTLK9LwECua2dxVp2OSbMIvBI/xE2Sx9Ebk2rORRyVB 5cRMe7roIoNYwat3RoyIyFe96rW5wJjv7RsPP3L7Pnt4uhX05oPQq/7Ae79e4bpcYNg32XS7xxvk 0jYwc2AEmonngqEKSyp5Eq98fcfRlFzJTIr+lBcQztJ6BcB04jkcOQIPZlGZeM0Cjq7sY2TtAAfP X8TYir4TIlftwadRcOjJBXrjjqPy/X0TrpKz1nn9moj8hxEjqmlb43kYEWl/+w+IgIvUrHhWD8UF gUY1x5b/GEkzuWZm4drpleqyHoWJct+/DvODfziIMZA4qMep7mlDT4PXLBvjjatHecnQFMuKMV5T vVSWdJhDrNoZ5ifCuWe2k84O2/tWFZrO0PJGlhVjrloxrq9dOWaXFWPbcCYGlojwTeDXVPHGzpi2 dcXvXZwqzCuCdeGma5BZ7S1USbIIlkzUk1nPn9iM7TN15Zc3D/PFzcPcuXeSf739YErUTuWkn80E 7fLvTlWgB4wwXI1oZg1oByv5DnF8xG4AEk89cpkAmRiYzl7uhrG6OGHY1M6WRJ1+8gU/D/Cnqnp5 KbT/d0Ex/F5ozX85r7+m3l0mIiOqep0RaMRO7jo4RWilc9nNvv5ipwyV8zx7ZT9G4L7D03x37zjl nMVrezF06k9Vzf6F1rB/sslkIyZvhMpgmfGlvUwurlAdKJHk7CObPD/aPmcJ20MrOlKL+ORdBzS0 Emjac+gP0oWcl1MdpXvCSAM9qHAvwj4XedO3uqArL+sFRQ/fW2PLf4yQ7wk6UX7V1C0932MZeaDO ze/aw72fPszEgYimN/QEjucPVnnD6lGuWj7O+b1NrKQVglFGqsws74sfhVQ9+mE9cr9G0qxA5EWa zshZ5Za+ftUoz19UDRMvzqtghA+h+hfqVYt500l9d0lWF6cC84Jgbdx0DRdtektqVihiRLK7AYxm VdcMT7dmNEonCCMCsee5Zy9geV8e55VXbxw6+QfwaMhmgdmrN1TZOVLHqxIYYc3CYmeJf+wkbYww 3UqYbjm1IqA0FSZO3wF08VTB/dd9DBGDILzh5n9v9/v8L6/8vDP6HIXLEf5x9MCBJHIRqnqjKvsC K/b7+ya0lpH8NtqRDhGIvOfV5w/RVwhxqnzqrgNMt1zagaBjbXDqSNZs+4TACPcdnqYaOSp5y4pK Hh8lWKcpsfKzbvztyNXxUoOzxqsKxcDyqbv3y56JRpIPDF71vYhsRiRATFo5OA9TTRYwiDVpGc2/ I+Ain6y/clAqS3KIEd163Sj3f3aYsJQ6q6MpudrxtXFuffdeJve20HKOnqLy0sVTvGnNKC9ZPMVg PqHlDU1nUJVjUoBy0knVYyHNEM+QO0Fp+dSV5KVDU/qaFeM2Z9THXpwR3qnK3zUijw3aPV21S7K6 OOk44wTrwiuuySqTgHQ8HiRSpQI8F8CIyMHJ5uNaCIsIxgguclywup8P/sIF/OWV53P5RYvR7GZx uladM1WLQOK5/+AUAH3FkPOXVOCYlArQMeGbbCQ6UY/b7XKGRall30M3gtXF44Jom+wLLj3ZLGBM zqRPgh1cuYp8kLfGmJrC5wuBZdvRmt86UpVCaOfQpHbLqGbsOW+wzE+fP4TzykNHa3zizv2UM/uG U0myZhtdWiNMtRJueXgMIzBUzrFmQTEV3AsdN/oTDam0he2VvNXv7h2X6x8cdj1pGnW7ev8u9Q5U nRjDA1/+9Ek/tpMBD6iq92nI7T1pFEtzpcGwdekvL1XJlrL3f3ZEb/3LvYztaBAUDJs/M8IdHz6I V/B5y0U9NX5p9VGeN1ilYH0nBSjMRKtORaTq8WCmwDWleibVaknNGVnf29TXrhozPaE3sZfEiP4O yvu884gYo6pMVo+w8Yqrz8zgu3hK4owTrPaqWFUNqSPDOYr+S2BljzXyZ4AaI7JvvCltIvKomK2r yv42RnCthOedP8gbnr8K7/xpWVU/YmiADQyHxptsPVwDYN2iEmsWFvFZSfnMYWjHMHF4uiUTjdin kgHda6yJjH3Mb6GLLo6Lzdf/E5uv+ygCBAbE4FTVu7pDVdXFzokxaApU9RNGoJG44Gs7jmqQRYna 10770QjUY8cbLl7OhYt7UODzDxzmhgeHWVgK05v0rPefrOtutt1K4lNPri9vG2HHaB2A568ZoL8Q kviZ953ofmenBicaCf/wvT3adgpQ5TfFmEjEWEDVxbiodVKO6WRDU2t7FRFjRCZQLhcrh+Kayy+9 uGIu+70VPiyZxCfqDvxgWm95915u+l979MHPjSB5i7HCqxZPcMXyCSqBp+4MaaptrqnCfMqQziZa knls1Z2R5cVIf37FmJQDbxOVxAh/oKq/p6g3xtoFvcsQY9jwM//zTB9CF08RzIsqwja5Ap5hhJtB StPNBKf4nrw1OSscnmzpWDWSgUoO53xHfJrtIH1oayraEyrZKhtIWi4lOTL3BnEajq2zEraB4bs7 xxippj3KXnjuQsgHuHrcGRdkj6pghB3DdU2cIjnwnp3t2Jb3qai2iy4eL+5/jFTWxiuuRhFv0mqT e71yXTm0m27aOequ3LAkWDtQ1Gbi5dj2M84rpdDwjheeze//14MMVyM+eNvDJF7ZtGGIyCnNxM+5 /trbPhHMJnix8ywohtx5YJJP3rUfgJV9Ra7csJhm8vii1bMjYqpQCCwf+M7DsmO0HvcWgtB5/QdB bkSwRsQ59aifR+ziGIwladscSWdFK8JmRTdieVdUc69b9ozKwpeuOot7PnmEw/dW8Q4d3VoX8oa8 KFcuH2ddpUXdmUzCkVbwpeTlTB/dY2N22jDTiMnSYqyblk/IZ/ctMF5FRfT9qrpZha+regs40+3z 2sVJwhk/kxRQ771PEiPwcZBSM3atK5++xP/+S86SXGDUGNHh6Rb7xxtgjxGozyZXWWsOLRi0aNCc QDH929hU2NWW3MqsbU/5MWarfBLPlzYPo6osKIW8bP0gx4vKzV7hP3i4ipv5/3tPZgSgiy6ORWrE qZ1Ik1d9jzXCdMvZj9+5v51k1LkapTRS3Ig9q/uLXPvSc1lUzlGNHB/4zm7+/KYdHKm26C8EBCYl Y7PtD070nNZZ729HmLzCQDHk7kNTvOumhzoFIb/5nNUsquRou7uc0P5nE0ZV+gqBfnHrEfni1uGk Jx+Ezus27/WtTj2q6iPnIFHun3+Vgx18aOhdePVtfZQjnfNHBfktE8j65qS7qrI0977n/P7y/y4v ztU08WKKRkOU16wY5+xKi1pGrtr2CHDm0oCPFzNrcOlEstaWW/rioWkTeWlT44/iKaPqUBXjDRt+ 5s0sf9UbWf2qX2Ldq990xsbfxZMb9oe/5dRi8fmXGBFRMeaF1sjbpltJ8kvPXpm79uc28KwNiwid yje3j0qiyPolFS46awEu9ml/NNWOrkK8ojlBEkW2RshdLWRzC9mdtquRfgMlA27GN6dTRHyKJouZ GwEEBcsdOyf40C17iL3y8vWLeO1zVpDMEg/PvhEYI+CUD9+6h5FqJKE1osr/Bg5kg9bhbXedmoF3 8WOL4a13sXj9pfT39GkrjqyI7PeqKwuhuWT70XrSVwjspcv7aCROrJm7PjNGaCWeZb0FnrGijy1H qgzXWuwaa3DzrjFqkWNlXyF1fhdwPiVIsy/B40WXj412KWlP9UJgKASGG7YO85c372KqlZB45bee s4bLzxtiuuWwJ+jFNTfd6OnNh3r3oSm59ps7vTVis+1fKSL7RMSCeBG4/4b533Ll1r/+Os9+24tJ u+ZI6nSDWIRqcUGwdXxX88a/XnnbFxeuKf6WQNF50Z9ZPinn9TSpO4OV9pL09ArXTxZmxitZu1iR VaVIh1uhOdwM49DoQHqEcpMgeTUq1hhTtNbkrdVAlMHzL2bJ+p9geGt3zu3ixHHGI1hkc6sROdd5 pScfyOufuUxJPDodyas3DrGkN0/sPHfunQTnO6m/OeSqIMi+BD49hXyuitzWQO6LkO83kC9U4ZNT yO3NdFs7E+06VVrxR5S0K3z8tn00E08xtPyPZy6f+QJmec9kb0WssH+iqbtG6pq3xqhyQNGt2VHr fF41d/HkhsQwPD6Gqvr0OtO3e2W4FJrwI7fvdT/YPym9+VAT/0giZI1QixxnLSjx/svP5/LzhjAi HK1HfPzO/fz6DQ/wwe8+zLaRGoE19BUCCoHBZAuRNunyXrMIVZqqa78GKbHqLwTsn2ryZ994iPfd sptanGbMf+eyNfz8xqVMt5LH1mvOwrFarp5coDvH6vLnNz2kLee9TUnfr4LcISKBiKTWmU+iQPJ7 B/+YW++tAUqjWtAkcc5Ykbs+djj/bz+9hY1XDf06Thc0vUkuG6yaC3sb1DJy9WSLWh0P0lnEpj+a R3jBomktWh/4NN35VkXPUbQFJLP+qTGBsVk1wMZN17Dxym61YRcnhnmhwcpQhY4VCwCtxLOoJ8fq hUX2TzS5Z/8U41MtFpRzeOdnyFVekB0x8rlq2jC5MLtgOJscRh18sYo+GCGbymjJIO4EjAafMLQz YYfFgG/dP8w3t42CKi8+byGXnr0A13Kd6sG5NyogMNy7b0rG6rHrLQTGq95txEwBxqmfH83OunhK 4r4vfZQLN10DgqJYQUZV9VeMyBci5+Xam3foB161Xlb2F7UWOWnbMcAMyarHjlJo+ZMXns1zVvXz qbsOsGOszpFqi8/cd4gbHhxm/VCFZ63o4+JlvazoK9CbD7MUfkay0rVEpxG1iNBMPA+N1rnxoaN8 bcdRxhsxCgwWc/zec9fw4rULmW4lWaTlh0evZr+eeE9PPtCHxxvyjq9t05FalJRCGzqvHxThIwIm di4Jg5DEx/PVsf1RcfOL3sXN2d8XXfmWdjFDa/CCYl5Ur4lUWFWKzHMHq9r0IrNX309mctVGW5Nl RIm9yJJCrE/rr8ttoxVXtJpX+ALwXoEhQRcBexX+G9jp04rZ9unZRRcnhPlAsBTAq95pjfipZmI/ e8dB3nHVegpGlGIoZw+W+N6ucQ5ONPnBwxO8/OlL8InHqqKhIEcc8vkqJFkky2mn9xhkKcFAICfI jgi9TpFf6PmhRoNP+IDmViHRqsf87dd341XpKQT8xgtW0+6xNVssfOy38p2dY9qWq6jyLZiJ7XfR xamEqEfEYHPGuVitotd51ffmA/P2kWoUv/PGh4K/eeV5MljOaSP2Yo9DshKvJN7xkrMX8hPL+/jq 9hG+tG2Eh8cb1CLHD/ZPcseBSco5y/LeAmsXlDhroMjy3gL9hYB8JjZuJp6xRsyusTpbhqtsG6kx 1YoBITTCc9cs4FefuYrV/QWmssjVDyNXxzZ/dwp9hVC3HJmW//X1h/RwtdUmV58TY3/nvs9/go1X vEGNCN4lTzpy9QiogGBFxBn0FxXWCiTPXzRtc0ZpOtO2OZhX5CpdC89E1SBdB9CpcD2RfaSpwkRF nt7f0HsnStapeBG9APi0quBIhfECsap+sFav/UGlVFbJKpAu3HQ19183/9PDXZxZnHmCperFGANs 9apfqOSD1/zz9w80p5pJ7iXnDdJMvG4+MK350EorduarW0b05U9bDJmYAAG+1YCanxuVmv0RWVWe eEHLBtkRo/e24FlFaGQtbU7a4cyQJe8VWwz5wFe38eDhKl6VNzxrOeet6iNuJHOMGGdvG1ihOt3i jr2TFAITZE9/FxTVmQhfF12cKmy+/uNcuOkaXMNhjLiwJySuuz9y3q8r5exrdo3Xoz/62vbcX738 XFlUyR83ktVePEy3HDlreO3TlvFT5y7itr0T3LRrlAeGq4w3YqqthAeHqzw4XO1Eq3LWkMsIVst5 osSTeMVpatBbzlk2DFV4zQVLeP6aBajS0Vy1P/9EyFW7z2d/IdCbd4/JX31rp063XJtcfSko25+L pxM2bnpjR0/gT8Gi7HTiwk3XoHgGiv2u2qqS+OQ3Wt5wXk9T1pYjaWai9vlMrhQIsnRfomnXDDkB Qtgu0AaIvbAoH3NWpaUPTBZNwapPVHwoSk/gdTK2AKEVfWtPubLWBLmrJqcPa6W4gBbz05aji/mF M375bLzi6k4/DVVdZozcAbK02koyXYaSs4Z8YEi8+lLOms//yqW6YqCIQ8WMOZVPTIm6WcuXWSXc 7VyaIZU4qiFtwrw6gP/Ri7rMHf4kzCSzJ+7YeXLlHDfde4Tf/Oz9eK+cu7jC/33LJeRDk7bxyTD7 RuC8EhQCbn1ghKv/5T5fylmjqke917NEpJoehqg4z31PAoFtF09ubLzimk6WXVU1iVsS5go3WiMv qUYuPnugFFz7snNldX9Bp1oJVkSOrdrrXIuaOq0XQ0viPfsmm9x3eJp7Dk2xZ6LBSDWiFjuc1zkC +MAIgRF68wFLe/Kcv6jCZav62bikh0JgqEap/upY64hjcbyoVSEwakX4t3sPykfv2OdFxOesBM7r 5ymXXkO1DtI2QGZeurU/Xly46RokM3UW+EmEb8Ve/M+tHJfzepo0nZH5GL1KF5jpgEKjjEcWI9Af JkTedPRVJ3Jb0yyDULCe+yZKev3BfglFyVuvVy0fZ0khll21PF873OdrziRWNKfK7wjyQcA2abrt 1/3zKTvSLp4aOPMRLJEsxosR5KAqPymif9dbCC7O3tFUZcSrrspZWTo83fI33HfE/PpL1+J9ombM C02FvIDSIUvtFazNdPypbZQiKmnT5UkPVQ8Vk5Yk/Yh4BLkqhuzaP8Wf3LANgFxg+IufPpd8MSA5 TnXTnDShwE3bRomdigGXwKCIvB6RjwAWNNETVfB20cWPglnSQBExQa7gPf4VePPFSs6+ctdYPfn9 /3rQ/OmL1plLlvXqZDNRQef4ZLUfrUkXTG2N1IosLXjF+iGmWo7xRsx4I2asEdOIHYlPo1Wl0DJQ CllYDBko5VKHeK80Ysd0y81JCSLHj0YfL2rVlw84ON3kg7ftkW/uGvWVXCACgfP6YTH213W61u4+ 70HwyVMgavHCFwLQbp4o6GtjLwzlE7+6FAVR5s4+/8gVnchV3nhuHytz69EeDMoLFlW5ZEGNlm/b SZzY/lLnHGF5MZKydVQTy1DByYpSTOKFjX0NtYL53P4FNnv/rzTj1t8H1rq8yZ+y4+ziqYMzXkWo mkaWBPGS6ip3gLw6cX6tKOsCI+cpPBv4Oa9Qyln5/N2HtTrV0jAworEqx9TzzCYrt7kpbndT2TwJ PrNjFk/qCnMSxt8mSh1yVQgYHmvw65+5n8lGTJR43v7ys3naugHiZsKMXuWRM0FghempFrfuGKMY GvHauWW8D9UVqCYoRuk2KO3i1GPzdR9FWrRPVS9gjIoz+fBVzusnyjkbjNQi87avbHXXPXBEevIB oRE9nnt6x4Iks2VoOc9U2muTwAhLe/JsXNzDi84a4PLzhti0fjGXnzfEC88a4MKhHoYqeVSVqWZC PasaPDYleOwVNds3S0kjxIXAUAwtX9k+wm/c8IDcvGtMe/OBAcSrvl1Efr02PT2LXKXX+ZYvzc92 OI8HFy04BwG8qnOqBeCViQpnlVumaL36zP18viI0yuFmyDeHe4m90PSGm4Z7GGmFhGYuoW/jsTzQ nAo9oWNhPkGBpjNUk1R/Np1YWVtu6fJiZGJvEGFVLswtsqbNt7ro4rFxxgnW/dd/FO86TMfTzuZB K/HaaMUukbQd4Xe86r/kAyM7R2ruP+8+DKHFVQRs87T1MgAAIABJREFUpnMkMyMERAz7fcTV0W5e F+3kA/EhRCyG1OiQgkBJ4Eeox9OM27VXxUmWFtw/UudNn7qXPWMNmrHnTc9Zyeuftyp1bDez0xgz +0ndsIGc5ebto+werZMPjSoYVU1EpAf4YJvIqT6+xtdddPFEcd9XPjrblNcjYlwjAniz8/rWvDU4 VftXt+yK33PzDqZaifQXAhURdcdJhaeP7T52dCppI+dpJI5q5JhuJRn5SqhGjkbiiFx6sdpZmknl kTYncHxiFRpDbyFg91iDP71xO3/xzZ2MNRLtyacRMVV9DfDXgC2VS0I2O0Suzv3X/9Op+GpPO6Tt igNY+AlgjRV0eSnu0Kr5GL2CGYNol6UJXTbnR15o+ZlzwmRNzTv/ZYvruWnrmX3mjbIwl96Dqomh lrQ1aJAzStFqW/daBa0/qfw5ujijOPMpQuD+Gz7O+p95I6EtYIzx3rtZE6bMFpW+S5WfK+Zs/tPf 3++vumQJPctC8QutmqNONExtGwBUPStMjpfbXq5z43woGaaG55355djYEK+wmKJgmoq2ryZ+eEuN R6yOAOc8YWixRcutW4Z5x3XbGK1FtBLPVRcv4Z2vPgeN3HFLx2e3/LAGaDk+/b0DBFZQj3ivaoxY VXXAlar6WuDfjUigkGzcdM1TQhfSxfzG5us+xgVXvhmjBsCLScVWir7fqd5uRD5RDu26G7YO692H ppPXP21p8OKzB+krBNqMHZFTQfURTc1hFvHqPPHDx/NYGqvO/5MWmuQzQ9L9U02+cMcRvrh1mKmW pxh4VBO85tr37meIyOcRPH7mLrrti/92wt/TfIdT37YbAPSZXoW88clALgmcno7mYU8cmb0Cy4ox V64Y51vDPVQTw9P7GywtxCRZx7XItTru9QpYExCYXCZw11lEf0bT1Rem1aeRF8ajgDXlSEMvbJ8u yN56Ls4ZzanyDSOmSrro7VrlHIOH3/oqwswvzKuf6ZhCmxzPPLPyb798JoZ42jGfrycgTYMZI6hi Aaeqfx0YedtYPY5/90VnBb971bkSf2tawy/VREsm1WFpmgo0IjTU88vRbr7jq1gjPJ8Kf1pewVnX LIEBiOspmTvWTf14BKgN37FYSBs4E1pGRxv84617+LfbDyCSmi3+7MVLeN9r1gPpCtocZ9/tz4yd J1fJ8bFv7OY9X91BJQwwIQQ50WbVi7HiSS/swygbEMYB8erViOmSrC5OCy68/JeQMJx5QiRANXGq JSvyXmvkN1uJJ3I+OXewLJefN2Sfv2YBS3sKqqrSzKoB000f28H9RHDs9amkayUjaR/BwAj7Jht8 dftRvrx9hMPTEfnAIST05FdSCPs4WtuuRiya3m3fIyJ/gmDUZTdRETZf9+SOYG34mf9JLsghKM77 AJEE9B+9yq8UrU/efNZRW7Re/CxT0TlkpN1sp2MDpU/o9/pRMLuKMGc8TW9oOaE39Dg1RK5FzuZZ 2rOWBcWlBCakEU9zpLqHo/UDGLEEJsB3ftbU3LZgPXePl/jyoT4APb+3KT+xoK4PTBXYPFmMvUrO iEZeuUhgG+np5e/rzrkA7H3rqxC1GG9wNkkD0+l54b2IioKgJk26qKahg+wemDhW/d1Xz+TwTynm P8G64mqCnCWJvWjq3tInIg+q6lIR8Z9588Vmw9o+Ta6fkuD7zdRk1KbTgUOxGCI8b4/2cUNrHAQW FkNed+kyXv+MZQwNllLGFM9M/MeDkjaKNtakf1gDsePh4Ro33DfM5+4+xKHJFjkrRE755eet5G0/ tQ684pxmJPExyFU5x3cfGOGX/21zWt6TwBvfNcSBHRFf+diYlnqtqCcGQlX9qIi8BbA9xbKbqle7 BKuL04qNV1xDYf0qmtv3gVer4DKLoMuMyPtEuKwZeyLvk6WVvH3Wyn55/poB3TBUkQXFAEGInM+8 sh6ZujmRialNptqwRshZIbSGZuzYOlLjxp2j3LJ7nOFaRM4mBMZTzi1lZd+zWdX/LCJX01t3v1+8 xipivKpa4I9E5L2A9c47RBGEzdc/+ap2L9x0DaGkBUBJamBjo1YryRXygN7mVJ7dHzr3S2uOmpxR yVzNZ81VgvMxThNUPYJgTEBgQkDS504TyWr/1iKKzwxD05iVIXZNVvSdx6XLXsGCwhIynRSqELkG eya2cPehr1ONxsnZQodkKULBerZMFvXzBxaQN16cineK9ypBzigiql65QuCLpHcXp+iP/Zy7962X z+3ti1hFHaT3tUDSoEKs2W+nGT0PCkjStEmcOGstGOHI1CGe8U9PvTZE855gQSbmFkDFkv6Ab7BG Pl1tueSSlb32M1dfjAkFf1tTzG0NmPad5bFDsV5AhE8MjvH3E4eYmIoRA8v6Crx8wyCvvnCIC5f1 EJbCxx5I5Jioxzw82uDufZN8d9c49+ybYrweE1hD7Dwr+gv80SvW8cqLl6CRw8/yA4KZyQvSkzBx nrAUsnn3BG/+9L00nSeqKi/4hT6uvHoh999V55N/doQgFM0mPSWNZL0U+AZkkT3g/h/zC76L04uN m65mdmJPRIyqOmMs3rvXG5F3inB+5JRm7HxojVnRV2Dj4h6etrSH8wbLDFXy9OZtaqGSObi7zO/K 6/EFyiKSrXEEm+mvBJiOEvZNNLnz4CS37Z1k60iNWhSTswmhFSr55azsezbLei8hH1RIfBPBcsf+ j+lw7UEJTCH9RFUD/KrARxAJjLEJQJy02HL9J07X1/sjY+OmazoNsq0Y+//YO/Mwy6rq7P/W3uec O9Wtubp6BpqmGbobBGRQECGAyNiNs9EYpVujJg7IF7/EMVGTfIommsFoBGdjgiPgiCggAoqADN3I TNNzd83THc45e6/vj3NuVXWjMSoNBbiep5576w7nnnGfd7/rXe9S1IkINjCkifszET6RetG+Qsqf 7D8kM21xFBGDV4fzCV2lfnrLSygGZRLXZLi+g8HaNhQlNFGWjmtxE/lvZ9V8j32bndkgK9OKCYlr cGD3kZy43wsRhMTHzL7tGzGEpshkPMLPtl7JI6MbCW0RVT8NsO4ZL/LVrd1ExnvNtcmSVbD/WOHt IHdI1m7Te81c/+9+GtvkbH7bWYiRlmG2ESXLyaIdKeYMhZMMHCzQ5SER2GHQ2wWuxoY3qkvIxwsP eUVnXTng4995QrfrsY4nBcCCrLWDd4oNxKjiVfWrgZEXjtSS5DXPWhK+5wWHaOodZsSL3BfDlhRq 2ezKdxrYP8SsKHLv4AQXX/Ug1z8wTJJ7YJULluV9FVYvrLKiv8LCjiKlyJA6ZaSWsGOsyeaROltH GmwZqTM4GTPVdPjcessaYX57gfMOn8cFz15CT3eJtL6nozQ8Og2SOE9UDrl70xgXfOEOJuIUbQr7 rSzwqvfOw1phcsxxyV/vZHzIaRCJpIk6a8Wq6t2pTw4Xsc5K3svNOe664knuMP2HeFLFyvMuwBiD d46gEOFTZ621zjmHOheIta8SkQ8ZoUcVHzs1sfMYMVQLlgXVAks7iyztKLK0s0RvJaKjENAWWcpR luITmHaIVCBxylTsGG+mDNcTto41eGCoxgNDNR4ZbTARJwgpkfUUgiIdxQNY3HEM89oOI7IVUt/E awpAZCs8OHQNG3d9nciWNVdktq7Z8xH5pkAAkoLi1T8pHLxXrlk3Pd4ExoqqqkeXGWG9wHnASgVS L9pfTOWV+w3lzu1ZgZDzKZEtcNTC0zmg63AiW8KIQVVJfJPdk49w244fMDC1JWeEFBElMjotPG9V JO4L0Xw2jhpSH9NdWsCZB70WIwanDoN5VD8bxWc6LIRrH/4ym0Y3ENkiTpWi9dw9VtKvbevSgvHG K3cKvFfhThF5KB+zrSBu0sWUTPC0nsxuuvDMaYaQzPTI4TXCyF855A2R6PyiUZKWZ5koqULdZ8UG RvRmVf5WRL6jaQrWTvu/Ln2KabPmhMj9fxPOZQJZnyveFdY71WM6y+HSz/1sa7q0uxS8+uT9NWlL sMcXkeMBl3eEsNlAk8SOgxdWueRPj+CqDbv53E+3cvvWCaaajls3j/HzR0YJjEyXfkN21L3maQzN wJQxQjEw9FUjDlvQxh8d3MupB/fQ012CxJPUU+xvELSnXokqEXc+OMLrvnQn480U64Rqv+WFb+kl CIW4qVS7Ld3zQwa2JtK7qKBLDynYm783kRTL5rCA8J0C70MIFE0xT3hR6B/iaRYbc0C/eu16fOoA nMuqgkOxJlH1Xwbz95kPsBAYR2AUrwm1RLl3sMbdu01e+ZUZCrcVAkpB9jyyhtBmTJVXpemUOPU0 Uk8tyaoNU+/x6jDiiCxUowKVaBE9lYOZ37aajtISrASkvknsalmaSyyqHq8pPeUDCW1ZvXoRkZqq hiISquplqJ6g8HMgEEgFw+o16+Z8uvCAni4eHhohCgKc96roW6zwIa8SNb0ggi8YnxmgM+MZk+mS HKGNOGXZK1hUPYimqxG7Bi1WSBAWth9EX2Up1236LzaP3Us5iGg44cHJIrEXlrc1iIwyY/vw2CKs mTHVs6r/OUS2SNPV8uOqTLt8TVuDWFKfEJiQYxefzUBtK410EiEDCk2f4ep88X+rwjfz/7L0h+IQ KJkAvX/sMd2WJ1M88razMTlzBZk0AFgsRr7jkdVtxrMtCdLvj5d5oBmKBxZHKSdUGvqMUlMTFZuo HGtEv62q/2Kiwpt92lQVy1OxOvNJw2DBHr5PGWqGo0TkZ0DQSJx7/7kH25ecsETdVAIgxuRDwize 2uUCWFMMIHbc/PAoP7pviI3bJxiYiBmpJzQSR0sWYnOjw/ZSQFc5ZEF7gRX9FQ6dX+XQBW3M6yxC YCB2pGlGle/tKL23yaEqBJWQm+4e4M3/vZFa6jCpUKwaXvXefhYeGNGseRAoVQzf+o9hfvzVMbrm B7ru7+bz1X8a1K33NU2hZGLvdTVwH2BAPcjTXhvwh3jiYvXa9RhrUe9bRSkfEJF3giSpb4RLO49n UfvRjDW2MtHcQS0ZpJmO0kwn8Zri1JF6l6WbplNOs4cpzdNPHiNCaAKsCSgE7VSiPjqK+9NdXkZH cTGRreRprpmU0d4FK5Bdlz/d/Ak/Wt9krClsUvUXk1miWFXdCRwNbGdm3JnT19jK8/6UjVdcxuHn v9IAXlXfLsIHEy8UjCaLy7FpOmN2NQPJGSxeud+QmEx9QOIaPGvJGlbOO5FaMo4R+6jfaDFCjbTG 9+//BNumJrliey87GwGxN5zQO8EZ88dptd3ZFzIt7x3lqJ2zVvwZBVvaQ7z+68dfRzGo8NMtV7Jh 9/WEtkzRpPxksE1/uKvdF623XjkDuIqMgEiNZIxY4pr88oonvxfabxObLzobO+VxJdMydWrVplgg UaVDhJ875KA24+PrJkvBxbs7ZXdiEYE0z7dWjHJKtc6f947RGXjX9CJG1KJ8HJE/B2TaDCNLPu7t y68KXnzeZ1ieHGzXk4bBgryKxIAgDtVA4TZVXWNEvl0IjH3Xlfem4400WH/K/kriNEmzJrTM8p5q +VC1UnjHrujh2IN7IPGMTcVMNh2NNOt9ZiRzYC8GlnLB0lEMILIz433icYnDx5mbdGvZsx2lZzNY Lnempmj52k1b+Zsr7wMDkgjlLsMr3jGPRcsjGlMeYwXvFDEwb0mIsUJ9wkt90uuZ67rMJX+1M1Ul EuEfwZwD4H2CMTZza7722sf/AP0hnvYhWao6qzGBbuC12TtqjQS6uOMYmdd2GD3l5ZkG0cfEbpI4 naSWjNBIR2mm4yRuisTXcT7Ga4qiOfMUEJgCoS1TsO0Uwy7aoj6KYRfFoB0jAaoep3HOVgG5F9Js byzIvbJQQlOip7xchmsPegv7AzcCr1HVz4vIfFW9wjt/vFiT5jcXncv2KCqweu0rjGZ3rFVW+GDs hQXFxJ21YCxcUEo08cJnN/WyvR7KDIzN9Eu95cUc2H0kjXRqD3A1G6xkjFBMOexk9bxjuPK2n7C5 VqQripEUttWjjL3aZ1spOHW0RV0UgzacT/bcB2SCaqMz693SwXr1zGvbD9l9w7Soazyx041AgBZF 5XU05o5rn16gCmDLRedMp1l9xWSXHuI1N3+0gl/44S42XzRyZZqDq9vqheg9O7pVgaJRiUTpDRzD qWXSG749VtYHmiEfXDgU9AVOYxVn0Dei+lXgGpDQRoXEx809LTBaSnr1YIxF1YGw+aKz5zzIelIB rA2XX8KqNeuyFJ41qfcaKHzHq77AiHy9FNrg77/3QPLQYC1891nLtdQWaVpPp/13Zg8Q00CrkWkx jEBHJaSjLXr0dCvLE+K94vPPwywoPw2x9x68Z1grrxAWLa7h+H+X38tnbtpKW9HSnPT0HxDx0rf3 0b80pD7lsbbV9iPrk9O9IKRYMTSmPDsejjn5nA498tQ2e8v3J12pas72zr8I+KqItaq41Z3LuYtr 9+3B+EP8IfaK1eeva93ELJCCvgFkHpCq+iAwRS3YdprpBF7T6dL/gq1SDDroKC5BcpNIj0fV5ULk WVWGOVgyYhEMis88d3JBdko8A6r2YqweVe2WT5NVHX2Vg3lo+BpP1q301SK8VVWPUniriBxtrPmi iLxMEJx6UGXugiwl74rhBX2FU6ES+OS8RaNhb5TqVGooWpWK9XgFP+1QJDjvWNJxCIWgNA2wsj6S WcXebLAiCF4TesoHsKJ6A7ePJownFqfCirZGXrawb0BWPsoS5rqq2QylV6UUBIgYGmmyhzSj9b2i LecGtZCq6Ghi1WQ9J0eALa0dueFpCK42X3QWzHDHRrI6exeJsj2x84tGl5WMrthy0cifKXJ8yWja UIk+urtTPaCKrC7FvKlvjKVRypY44FND7dw8VZD7miEX7+7UDy4ckmy5YgV9gcI1Aok6j8KzPXKs hx4Btao7Be5U5WciJGIDUZ/1t9t80dk8eMskp1x33RO4x359POlEOxsuvxSnSq3W4I6v/0cqGVX5 Da96KjDZUQrCL9+yPXnRf9zG9RsHJChYDQpWW9VJe0eLeQLwTnGpx8Vu5i9xuNRPN2duOU+bPBXY uqhnO6y3QoHUeaw1hOWQOx4e5aWX3MalN26hWrDUxz0HH1fmNe/vp29xSGM2uCIDcC5VuucHFCsG 75ThHYnEKKe8pFM65wWkiSIiH1LVEoojq+batwfhD/GH+BUhanNc41PwnQhvyk9Fo+o1shUJbTn7 LGbaYbuVxkt9g9jVaLpJUlfH+QTfAln5X+uziavTdJMkro7zzbzXaKu7Tatybc/HR4Vma+I0oaO4 iGphvjifICKnOeeMEbkQ1SvyFX6pqr5b8WqEILABIsLKtRfsm535e0SuK8q3jiWpCn2FVBYUE1WE svVSMB5PNsakGV7MGB8x9JQX5kad2VhkRKgUilgxuZhdpn8JPNa2sbyqvHTJEMf3TPGCRSMc1zNF kjNY+6L1TmuJfpbfZ9YNw1MOI7696X4+esdN+Rg9U43agg2xa2TbhtJwhuE4UCuKwv3W2O3WBuge JiBPp5i+XgzgA7SoylsbXm5YEqUb+0N3Q0H0MwrHK7hxZ4J/3NWpDzYDVJGVpZiLFw1xWDHGAAcX Yz64cIjT2uuoojdPFbitXqBspi3EG/k59UfeJTd65IZI9J+qxr+rbPTdIvybQ64XYzYC60BVk5k+ dwc+s+3x3Dm/VTypGKxW3PXNS1i9Zh2rzr2Acne7a0zUAlR/5FWPVOUrXaXgGQ8O1nT9F+9Mz1w5 z647YYms3q8jo7FiJ6nLjDlaDNQeM9zcpfB/D1GymdNsYNUCckFosKFlYLDGp36ymS/fsp3EKxVj SVLltD/p5Lkv7gAgrmdpwb21A95Bud3Q2WcZ2p4wuC0lbnrpWRjoSS9qt1d8fDgJqnKAqLwbeAci ViFdff5ruesbT25zxN8mVq9dPz1XVrR1l52+Cn9bpmH1mll9HoXpnnS/y7KeDpHpIxVUrCCpir4R pV/RWMREHq+FoKrWBKLseVPMn03fzP+n3nGtzwJ7VIvNBlH/2wlG63NePZEt01c52IzWN2tAtNIY c5xXvcmr/rGBn4nISkXfp8odwBVOXSBIarGsWrtuTlUWpjWDaZvehw+Gomyvh+67OzqC/SuxBqI6 nloGmwGhqMTeqFORKAdYhaCM5ns2EMNUmvCl++7inP1X0F0oEXu3h/WM8wlNpyytJCyvjuEUmq4l 2Nk3VYTZsg31dJLUx9l6qKcUhNw/Osi7br6WqTTmzKUHcVBHNw2X5uucVbAO1Lbg1RMY2NGwMpHY rEeBcp3Hg2IDCR6DbrVPrtj8trPzyxiRrPfogibmKiu6KhTl5lqR6yaLfmsc+FhFFOyuxOqgs0SC FI3nr/tHKRtlwhssUPOGQJR39I8gINdPFmkz3jskAoZVuVTQv/HIe60oFeP9ljjw25OANuM5oJDQ br2Z8uYgVS4R74+yhfDPEcGn6b4R+D1G8aQEWAD+gTHM8k4qfWWak/VUIRDVB9T7Z6aYi4uhuRAl uOLOXe6H9wxy0kHd5vxnzJfjD+jUtvYCZCMDmuapP8hAFzDj5vKbQ8nacWTyULBWMGGmW9g+MMXX frGTy27dwfbxBmVroQl9y0Oe/5ouVhxVoj7lM0xnf3Uqwzul2GboWRjywO0NRgdSmjXFFeDo06p6 54+ngs2/bFIomb90Xj8vqvcARgW/au36p1c5cWu3tQ7nrJdmx8pzXzP9XCUjXRBoxk0e+O6Xstez GgOCXkhH8GNxjWpYAmDVmnVsmONVZI935D5WQqZr7UR5c34eR5BVexVsm1iJSH2DX3VkfiPj9Gt+ 9/eJVtpI1Ulf5VB9aPg6p2ggyDkqepNBpshaVN0iIu2q+gUy0fsDmpeo70ul0e8SYpi+Bjz6Hwbe 7FU6bxpqi386hIhkhqKRUbGCib1IzRmtBE4Uxfk046ZUiQLL7UM7ecfPrmHjyAAfefbziL3LxyrN 03BTeE1wakhy7NxirvZdX0MlMCFjjQFGGjvpKy+l6RoYET56x88YadZZ3tFNZ1TA5W1zvHqshEzF Y2wauQtrQgyq2+ohTS+mlKVMv9cirlJN/+dVeCpGnm01NmvA6NV/wYqu8irND+7uCL49VpamisQq gWTDJ0WjRKIy7oW3zhtnWSFhzGWgSlWwori8mvTt/SP6mh5Lf+BM07PboP+O8HGPnBKKaqri/mV3 u/3+RDkYd0YLouwXpXJ2x5Se2V5zCOpU3oj3twGXish04clcjCctwNq48auwMWcuMsYpVbCIOETe 5r1eJiIf6igFz/EK37t7QL9/92B6QG/JHLd/pzz7wC49bEGVJV1FbMFiW3lC52d64eQVfy09Fczc FozkeUIhc3U3As4zNt7k1i1DfH/jANc9MMTAZEwkhig1lDoMJ7+0nePPqVKqGGoTHjFMu7zDo2fi imIM9C0OsYEwPuQYH07pXRSKDUT/6GWd8vn37U5VCUT4kCDnZXc5j5ljA/++jta9EjgVOBr0YyBN YLq0fvXa9VlvS1WstQaQvM8jpUIGoFauWY/kN4q///RPefv5xy+vhIUHsh+ZSUscdtiLkdMXZ6zn g+NQCrLniWfj08iEMDO0zLyCUE0V/kKQflCnyi+NmMPAmyioqsnsLPeRMud3jVaacDHthYUy1tiK NdF59bj5rnJUMKp6P/BKVb0iB1lfdd4dY8QkWT9GdPXaddw1V1gs6xEJFFUDsk3heSL6laLV/WCa c2+Nadr0wlAcyPyiU+e9jDeHWFhdnr2JUrIBiypVLn/4Xs7a7yBOXbyMqbiZVUyTAazUJ4S2mH1D 9zW4Imc7DYlvsnHXTzjpgD+mrVDiqkfu50fbNhEYw/H9i+ivVJmMG5kUREICE3LTlm8y3hwitEVS 9TwyVWjprx7y6m/ItXuZy/jTLbKTw6pzTuGFipxaEJ9cvLsj+upIG23W028dq0oxbcbLhDcMpVYm nOF57TXO6agx4TLmqmUyq7nrfqtJ94LA5R5Z6oC/dEg5Ek2aKsF7dnQHP5ksqs1lgXUvjNYjbq9H 3FYr2Lf3j7rcEPfNUXvHpdt//B3X+4xnP0E76zfHXBrlfudYdt5LaTPt5Eb8rZIhZzLB4xoReZsR TgJopJ5m4j3guyshizqLZllvWQ7sK8vSrpIu7CjS3x5JezGgEFoiK1l7nBl2BLzSzL14RqYSHhmu c//AFHdsHWfjjgm2jTZIUiXEYBWqPQGHn1Tm2LPa6VsU0Kgp3inGynT7gF/XvFYVimXDL2+u8aW/ 2w3AK94xj0OPK1Of9JTajH7lHwe57epJX6oa652uBS7naebwvnrt+mlhr6r+CDgFWA9cCli8Ov/g OLK8Heccu0eHWNQ3H4BSqUitVreAn1E+kwu1ORv4Fpk543SrDI+fDRKEDFw4Ecnm9s6z4WkAslae /GJsVyeqKvm0pFtgY159dz3wdyLme4mr+UPmnSMres+Q2NVyrdQTHzPaHCWyZb134LvcO/AdDW3Z qPoTgRtEJAJiVX03yPvybgxfEJFXCZjUOx8GBZyL5wzIOvz817aeGlX1Hm0zyCuAQ4Bx4CHgZCO8 uu6MP65nSs5aMMFYsynLu4/guQe8jGZaJzCWxHv++Oqvc/vgLk5dtD+XnHIuTecAT8FWuGnLN7h7 4EYKtpy7uj+et5VMT3X0wtM4uPdEXv6Dr3Lf6BClIOALp57Pqu55NL0S2YipeJxbt3+P+4duJbRF DJ6xxPK5TT1p05vAiH4U5ELApl6dOMfGb33mcdyWJyYevvD53PDLqzluxckUwkI2jgreea4rG3/S L2oFd+G2Xqugy6JE3rNghAOjmarNSW9IFdpt1h8S9gTYrYx/q8WRB3L2SxQoG3UNL/adO7r1xqki ASpHlGKe115jRxJw7WSRzXHIlBf91NIBji03ZMqbYYMeAWwlu9e1OBAFtL1UIU5jas0m+//Tdx+3 fbl3PGkZrNnx0BX/zaq16zMauBmrrZSdpmle7wjcAAAgAElEQVTLDu1ygcud1+MFXlGw5sxiYA4E TDP13LNzkg3bJ3zq1AdWbDG0WrCi1VIgnaWQSsFSDC1hq7+hKs3EMxk7RmoJY/WUeuKoNx2iglUh FKG9ZJm3f8hhzyqz6sQKPQsCkqbOsFa/JiW4dwiZyWp3f0i5ahkfStn1SMLKHLS7VHnuizrkvlvq xE2PMfyDc8m3BZOKyQwcV65Zz8bLn+Igq8VdZc9ruUD3eBG5FLKMiV3RSaPRpFgsmEV98312w2S/ RqO5HnCzF4EnzUtATs71cM8FuVKEIK+gUmZs1rxkYKyVJlNj5waA2NdhOjINYeZ0ralmqcH5+bn9 bvKpiYjRgq1Ky8fq8W4U/OtidnWZ11TmtR3KQ8PXOFVvRORFKDeo4gMr4pX3e69HgawF/kRVf6rI x43YwGdiEA4+7wLunQPdFLJ0mEVRT8avTwKfbLHiKIgxn1P1R4RGj3xwsuDGk0lTDCK2jN/D4NQW eitLqCdTVIsVntW/mA1Du7llYAe3DezkmX3ziX3AaGMXD49sIDSFXztR3BfRspvOOmlE3DtwLZ+5 9xEeGG/iFP54xVGs7t+PRrPGWGM3m0bvYtPIXdPMlVelYFXvnywykVqbpwf/s+WgmTrlvqcguNr8 trOydH4oVH4+xNSR3QKYk1aeMbsC3qEcDnJSIOh1kyXT8KIVo/KmvjEOKcQMOUtL6GpFCSRzap+d Gs6WNfO/UyES1aLJ6i9cTqJujgP74d2demutgAE5pVrnXfNHqJjsAy/pmtRbagUSFTmkEPumZgwK 6GQ+vEynCAXwDceE1KyqemOsbv4/5yDqWfKRx78Nz1MCYMEMS7NqzXrUpQA+zQbOnJngpyryU+99 QUSOBp5jRI4tRfZogf3ym6v3ikm8smOoyVbfwHumzUFbkZ1Embu0lSzF11UOKVUNvUtClh5SYNnh RRYeWKBYzhzZ6xO5CamdVeb8Gwaj1mDoEujotXT0WoZ3pgxsTfAu01rETZX5B4R63NlVe/UXR5Jy uz3UaHghcLHkRnlz4D6272O24EoZy58vzhvWem8UVKVQjCJVbQJHAe8TEbz3MfCvCqNANjXL8NEC 4Pn5Us9R9IOoDOz1kwp0ovo64DJgE5o7CDwNQrL0dq690j5B3pi/da2IXKequeBNKAbt/6tJxRMT mVi7vbBQO4pLzFDtQQIpnOdxfw00Uicm0/7qK1X5hYgcpKofA70ZuEUzxtNFc6SbwoZvXsrKtRdg xYKIlwxDzpRYglXvm8CnAtGPDzUDvXeiIMd01XU8SeSmrVdw+oF/SjFoQ13KGUuW8eX772Iyifn6 Q7/kmAUHkDYm+OmWK2ikU0S28LixVzOMSEbRV6xy+2iFH+6oYU1Ab0l4RvtWbnr46wzXdzNY20oj nSIw0XRbHyOqDWdkw1jJBaIWuMEY8/NcOO0jO9fOz98/Nl90zoy+OFWZOqrHZJ5S2eQSILSWwaZv b7P6Vwo0vPgHm6FNEV1RbLKyFDPq7B7AoWUIvDe4ghnWyojSbpQdiZWfTxR5uBnQVJHh1HJnPWLc G3EIx5UbvGv+CAKM5ia1bcbLme01AK21WjCh/4aYUVXtBjqBDjJxz4AONbazuC0HXWpN6pwaw5aL zmbJ4+yb9ZQBWK3YkDM1q9esRwx4VZdbSmU2LtAEbkS4EcA5XxaRY4C3i8hZgDcisnR5UYIw1xBI 9kURQQxYC1HJUKoaql2WznkBXf0B3QsCql2WsCC4lF/JWP0uM3fvlULZ0L0g5JG7mwxuS2jUfKbd 8kqzphx/dlXvun7KDu9MCSJ5h3r9gsJOVOWAaoe6Nev45VNfmN3asUP542LnfWREUiMiWTs2mqpa FZGP5uxFLCJvMMIbgDoQZwccC7Tqf50iBwN3KHo5yk0KdwPbFE0FuRSRc1E9RTBnIop65fBc7zU9 M8xWsAX4FcCLZ+M3nnjG43eJ1WvX5537Mt8rUd4iIn05iPr7vMqsBxQjgUZBZQ9Pq7kSs6sJrYno b1slg1P3OWCZIKcA34XWsZMp4GWqepOIRKr6RVU9UoQ6iKiqrjrvAjbMARZr4zdn1uGQ571asx44 hjC0YDL5APAV4P1GtOcXIxW/qr0uBRvp4NQ2+cEDn+XYxefQV1nKUfOXcdLC5Xznkbu5Zvtmbt1x J4PjN7J14gGKtvi4gquW7YNToWw9D0wW+N7OdkKTVZWeMX+c7WPbaDjFiiUwIcVWZWTe4LlglDtH i7qjHmohY68uIffQRHEbrnhqMf6b3vL8GbsMna6KdkAXcIzCEV45NE3dsq5AjwiEzqJ4vysN7I7U qoAsi1IqRhmfVdbx6EM+kxZsgasg/93PDVX5+miFnWlAzU+nCilk9hg8oxTznvkjWKCZfy9nvnQ8 h4AGRNAdCotQvU6Eg1Wlx0NLMFfXRW33psrlFj4uMOCDwEjeVHrLRWeDCEs+/K19s6P3iqccwGrF XS2gdd66DGiJeDWCye4IJv/z1tqG9/46YBnCWWmsvntBYP/0b+cRFU1+ojALZGVgafZrAN6BS5Q0 UZKmTr/3+wCr6VAwFubvFyICYwMpU6OOjr4Ap+BSlWq31RPPbzdf/+ehJCxIp8J7ReQNgNk6NeGC OccY/Haxau36adM2pVXsOd0bg5kDBcBg/rgEpazoqMn8qpeI8BIj5kKFRZrp9KLUq5tKsQolhVJr Ia1DK2St8ALDgsDweivy+rwkYkCVgiLt+Xo9I/GxtVgnIoFCGjhw2VUmzTpaLO1Z8VKejB77nfU4 xCFrX40Vg/NeyNKjC4DX529/1xjzA+89InSrekJTJDClvLht7p2LLeNMp4nMazuEB4aq6nyMiHk5 GcDK3lYC0NtQ3qyqnxCRg4FPiMifAuKc0yAI2H/tq9n0zc8+ods0O+656rPTz1eddwEWq5rdlAa9 6icio+/cXg/dHWPl8LjuKXVaYKi+g6se+DT9bctY1rmc43pTfrg1YCxO+dCtV3LOghFCU8yLPvbt MZ2t49Fcx1OxnoemCnxjWxdehdjD8+ZPcGBbk4YrZTUn2bezdcwHbSNK7ISfD1dURAPgEVUuk2xk cXO57P93DRMG5HsjB1daQnmfwKs8Mk+BklEClIHUsikOfEPFXD9ZYiS1WJQDCzO6q1Z/ydkpQFq/ kEergjBR4QM7u/jhRIlIlECUI0oJ88OUAAhEWV5IOLdjiqpRGvn3WssUmXbkF1RToF9E1kHGYIai tJnpCqcycGSscmTDy5sNeqFXPu+y2VC2io+jvdlTFmC14q69hMarzn0Nplj0Tp03qReflQjOE+GD IpDGapYeUpC2Tkt9MmOf9j4eGk/PBGZiFtgSM6PtgN8vHTJbM9G3JCQsCLVJz+D2lJ6FIWmctdNp THmecXKb/uJHU8EjdzcolMzrvddPArenqkZRv2rNBWy4/ImfWf8uMRZP0hVNG8opoMYG+CQGY1r7 uLWjh/PHdhFeB4yBvsAaOcErlUaqWIMLjdjEq7ZFYp6z1OjSDqGaGfmr80g9hYlYZaSOjjTUjDbU D9Xx400ldligr2AhMOryy39+QHChiHxYVdPOrnZGR8azghrw3quAnEHWPHgIILVztsL4f4xQswlj xuniFL1QkJ68A8E/ZOBKAOlVPIEtamAKmf/FHA7vE9qiedpdPtDsHL+DwJbOUvV9wACKqGpqjDEI n1TVk4GXAa9S1R8ifD4IggBIq8w9kNWKDVd8miPWvpaMZwXQixW5IDS64IbBNndgpWk7I6epRiJ4 to3fy+axuynagIOq/dw/ofxyosqqjpQD2xrUndnrhvjYru/eImkhA1cbx4t8a3snToWmF47vmeL4 nknqziDodD/Z1tAgKB6haFRvHq7ItnqUFq03Xvl3MVIDrDHivJvb5+hvG5m3VQ6uMmw6T5CrEVbn uihXENU7GxHfGqvILbWCDDsjiRcSFU0ROSBKOLGtTsNn5ZazwU8L8LbAE2TsYqxCUZSLBzr4wUSJ qlHaredNfWM8u9IgklxDR6bhmvJCcy9wlYeA4BVVJBAAzRjYNuNlMLXy7bEi9zQjEhUWhqk/qa3h DynE3VPefE7gEKO8o2ELFF0T9Y/f8X3KA6y9w6QWkoTIWJxIXj2q/yAifUCKEMzfP5pWMf+qsWIP I+Pp1+RRLNVjQZm3OsOnidK7OKSUC90HtiYcemxp+ne8UwlLos99UYd84QONVCFAeL9BzgVIvGLn SOXW7xIHVPsZbU61/u0GFgF33XnFp1l93gVgrYiq1YxN2ZQfCydkwDl2Sj1RigHpih5jJmO1OyZV e0rCR04P5fB+g9fpQzp94FoYOnHoeFPNeIzsmlS5d8jr3QPq7x70DNbUSj79tYaLVfV5Ch9upMlV gAOlYCOkknwZ5KWgn85nYDYp+CclwhI7zV45smOxPt9r3xbkeoRAMuuUXlUlMEUJbUnmYooQZq7V 7LwxLKgebnaO35ECPcC5CJ8msyB2OuOE+gZVPVFEFqvqv6hyPejD5CxBm87d4dWhGBEV1KrKmCp/ aUW/OJFYvWpXu75kyQhotjciW0QRQvE8p2+czbUeEi98b2c7r1ia0B56mj67MQKPmT3D3qyVy7y7 ALhuoMr1g20YoOmFo7tqnN4/TtPtKbSena7SLO2kI7HlxsE2HxgNMxkFn8zHWY8KQ27X77/ycyS2 XHgGYgXnlEIx8Gni8eovU2S1V5pV48MdaWA+M1Tl6okSE87kRBASirIgTOXIcsyfdE/QG2TH2Uzv 2xl9VdUo2+KAHWmmz+oOHIvClHubId8fL1POwdWHFg2xuhgz5gyJSn6MZdpH0siv1HApZP0NLdpq smUjUb16osS/DXTI1iSg6UUThbJR818jbfblXZPuNT0TxMpfo/jIx+9SMUZ4/BDW3B0B9lFonpFJ vWsZlJ0BXEA25lhj0HJ7nhrMv/PbOkM/tiEginPQ0RPQ3mMZG0jZtSnOThPJbwoGGjUvK55Z0kOP K9uNN9R8sc2c452eDvzA5oZsq855NRu+9dl9sJ77NkaaU9M2DKh+FPgT790LDj//td8wQRCpagw0 vVI2wulGBBFMI1XXTNGFVeH8Q4w9eT9rn7XIyMdvTfXDN6Vy0lLDEf2G4Yb+pr5R0lEUesrI0nbh 2UuMqCKbRpXXfyfWobqKgE6maMFyeiGQ05uT9duBS0T5YuySixFemvty3DrtQJ7OTcDxP8Xqteuz PK3k7JXqW0SkK8cdF+fVZCqBQVPtVTyRLYuRUJ1vylxMEULLskFIfSy95YO0HPVKIx3DiP1jkE8L +MyeA9Vs7BwF3tjyx0L1U0bMaWLwznmMgcPXruPOOWLdsEd4D9bivHeBsUaVL3nVNUXrX3zfRDG5 Znc1PL1/XOvOqFcVkezmuriU8JzeSX6wq53R2PK1rV28aMkIHaGj7kwudP392KxHpQNzVqNolF2N kB/urvLAZBErSqrwnL4Jnts3SbrX92ZbBLSE2IFRfjxQldHEpqWMvfqIiIyKEKCaOufYfuWVv/fu nSvhxWJUMQYbx6lD+QtFnqsQt1tfuHaipP+0u4PtSSAiUDbKikIsR5RjVhZjDikmzA9S0pwl3Btc tRirTw22882xCjWfMYxF0dxw1NLMWDL+ZsEwhxVjhpyZBh57cxV7g6ucYZNAlPuaERNOpNt6UoTv jpfla6OVrJIR5bBiIvNCx531iKaKfnKw3Q6l1l/UP+pi5Z2o/gL0axizR2eOfRlPK4C1as06XKLY SHJzSS2KmH+dBYwEyXynWorkJ7raqTVIeKcUK4beRZnQfWBrQtzQmbSktLRe8JwXdsj9t9W9d4oI 7xWxPzBGXJIkSBg+odvzm6JltzE7RNib96jm23sCyDeAGLRPkdcGRt4kwvx6qpo4ZHmXyLkrLGcc aGVRVUg8agz0lrOWjScuNaS+NXt69Pq0mscWrLBlLOOlF7cLk7ESWaEUQmihlqAvX2llQVW47G6X bp9QUwl5hoj8q8IHBDozzYLeNZXE/95ZKhMniTPFIG8zM/tH80ev3DXHChP2P/nViDFozl4pLBBY l799lRi5DsWoqnNJGhixvahSsFX2ne3kYxfZeeUohp3MazvUPDz8Y4wtn6zqD8sLGzJ2KiykU2ls gStV9bPAqwU51av/C/H8qwhBxqbOzU3ecMWnWbVmXev8brmBrVeVY4rW73/TUFtaDVzwrJ4prTmj aDYSNpzhuJ4pRhPLzcMVdjZC/vORHp6/YIxllSaJF1KdbSP7vzMcnQ2qWvusBawio0ylhp8NVbh5 uMKUy9LTFes5rX+clR31X9maZ/Yyc0G83jlakjvGyq5kfajK/aj+sxdFVFJBpoukniphrcVPM806 T5C/9UDV+OC/R9r42O4OAAlEOa7S5GVdkxxealLOLRKaXpjM7Rf2BlehKPEsfZWZtc/HgG1JgJVM Y/V/+0c5ptxk1BnCvZbTOuKt5bfGeq9Cm/EMOsu/DXTw48kiiQrtxtPQbL2qxjPuDc+v1rhw3iid 1vOTqSIX7+qSYYx+Y6xi9ouS5GVdk3bCm9MC0a/NEvnv83jy5ox+y1i1dh1GhLBkEMEYI4iYD4qw PPOK0dalrS1x+1wJyRGGDYR5S0JsAGODKeNDKUGYvaeqGCPEdS/7HVLQI57bZpo1dWLkBO/dC9I0 RbI+hY++oc+hmD0OL5+3mGKlTNaizsx++5b8wy8H/VtV/bSI3GON/F3T6fzxprplnSLvPDGUS8+N WHdkID0lYbyp1BOVqRhO2d/wxbURzz/QUE9zU36RR/21wNXWCeVVl8f83x/GxE4zXzTJjP8BUUUO 7zf6pmMDPndeFLzxmYEYEedVUyPSiUir78Z4kjqSNEWMCcbGJqY33YolsGGuMOOxF7M8BlHpNEjO XokIAm8Wke5p9sorqtoaV0pAr6JEQducx1ezdZOqnvnVw7EmTEEtyMtb/iwqMJE0UNVcwsmFqro9 Pzv/TpWlqqRk2tw9+1rOodhw+aXkUEglM9AdV3gBkEZGgx/sanc3D1ekbH2uAs0iVXje/HGO65nC qTAUWy7b0sX3d7YzmRpK1pM3TsbP8kNq/bV0xnu+lkXr84FRStbT9IafDVf4/CM9XDPQzpSzGJRV 7XVetf8QKzvqNPYCV63fa73mVCgarzsbIVftatdAWo1+uAgjsYhYBPwcTV//rvHIW89CjJ11rcrb HdJdtT65crxi/nF3p1pBCkZ5y7wxPrxokGPKDbwK484w4Qypyh6pu9Y+tqI44L07url6okRBlOPK Df68b4w39o3x0q5JTq/WeHalwbv6Rzi7fYrx3OG9FU6zas526ymYmeUXjVI2norx3F4v8NatvXx7 rEwz12jtTi11LxREGXaWc9uneM+Cken+h89ta/DhRYMsCVPGnNEfTJQlybZjZ84oPW4H+mnDYEme 51WnrdTgHwFvznNsP1NhhygvECM+iGRO9UjIhcN4p8zfPyKMhMlRz/DOlN5FIUmse5TNpolywpp2 2XjTFGlTESNvt2K+LgYXp3Nb8jNb9/bI0E58azKrapnRvvxQVT8AslCE9xiBxCkTiaYHdot52WGB PXO50a6SMBXDWCPr893qhuRVaQuF4xcJtSQban+Vhm72OlmBSgS95cz7TPOqRckTXvnXZLwBbRH6 1uMC5lfEfuAniYpR7xUbGHHGyAld5dLtqrwY5b6OapvNN8u1ysjncgQS4HVaezWPzC0f4FpjzNUC 4nxLVyadIG2gFIKqtK7BuQ2zAASnsXSV9tOOwmIz2tiCNdFLnHfvAxIjhqydCqqZPneUDGT9d95K 5yMi8mIA7xwyh1uueHUYCRDBoRoo/EKVF4ro5YGI/d7Odtf0Yk/ondTYi3oVQQWHckb/GF1hynUD 1RwItXHPRInDO2qs7qjTU8jmFKnP9FOti3cvATOQ3cADIU/7CQPNgHvGi9w9XmIoDqaLhBcWY07s m2RFWwOnQsMZzF7ar72tHApGmUytfHNbp9adcZHRwCufEJErAXPn9Xe4w59zOO7JKYf8tWGs4NIk u1aVeSpyQdEoDzRD+y8DHRqKihXlXfNHeF61xqiz01qoRwvNW8BVSIE2Uf55oJPrJou0W88LO6f4 s57xaR0e7DmW1/YyIVWgaj0PN0OumiixoR4x6gxWoNt6uqxjxFnuqEfUfcaWLSukLC8k1LywM7Ea q3BqtS6v6p7wieKdigSiMuoMywsJH1k8JJ8dquqR5aYzQuA8t6WPzobs03haAKzVa9ZlFmQmSw0q WjJiPjmdVoMLDPwZgLV4m9cwz6UQMoDVszCgVLVMDDt2boo55NhS7sqcAwQjJE2V/v1DPfq0qrnu K2Ou3C7Hpc6difJdEayqutVr13PXHG2h08Qx7BosoPJfwMFkx+ZmESnkJqHjgOZ4KR1vqvSVxaw/ 0gYvPNRqb1l0KkZmA6uWVQbMpP0m4xnmCrILz3udfi3rdyYkTpnfJnxhTYQ1EBghyUuUjOz5Zw2k Hhmuw3P3M3z8FpGpBGkvoIM1tanHVSI53Ai3e9VXq8pl+WYv8er/E2W3el6B0JhrhM+qnPnMG6ym qvpGEenN9+tHfKYdzVoNZ2flPEWLIES2VQGaicjnenj1RLZMf3WVDNcfdpZohRFzGpllgxVwIDjn 0iCwBrhMVV8GnA+8SFXPA64wxliYu9fbxss/k7H7GExgU+d8oHCFqr5CRL8UCvaHu9rT0cQGp/eP a2RUY5+BrFizyr1FpYRrdld5pBYxGlt+PFDlF6NlllWarKg2WVCMqYYZqzXLaqVVVo9XaHrDrqZl Sz3iwckC2+oRtTRz6zUC/cWEZ3bVWNVRp2A9Dbdn2qoVswXtHijZrB3O17Z26e5m6AvGB165LJmo vzFoKyIiuurEw/Ee7r7iM4/37t+nke9fAziENUBXgKZfGK4GY86oRfnz3nHOqNYYzM1Dp9N0s/cp TFdkGqA3cNzfCLlirEzJKP2B41XdE0Qmk1AIkKqQ5I/KjElVC1yVjeerI218aqidkdRkplyzdHsm rywUMhuG1/SM8+LOKcrG4xCaPhsdK8ZrXcWoimmteyDKlDf0WMc7549IolJoem4tknyn6QzWmMcN ST/lAVZmOCot3YgREZfNMFmenzP/YETuAe1UzfoDGvtrCwifkGhZNaQJdPQFdPZZRnZlLXO8Y0bo Ps3CZCanx51VlTuunaQ+6TFW/k8GsMS77N4wZ6MaFGizEYlzh4jIEap6DarnI3KVKt0ifNIakcSp ix3BuSssrzsqkGWdohMxMlRXQrMnsNqbmcqc+Gf+V800VYVMTzVtENr6buKUaiGrekl9xhg6D22R EFlhIlb6ytn7RlrLg389M0SAcihsGlO94l5nr37YpUYoFQL5b+f1RFV9r4h8RkROVNWaGDqABjP3 oDkRFmmxVymZQeHr8rd+GljzLWMMcZI68vFUhD5QMRL6yFammzzPlTY5vypmWucIXlPpb1vJg0PX qNcUEXkluemoeiVrxD6TViRjsU4TkaqqXuy8/76INA2CMcKqtevnZF/QDd+8lFVr1hPHCamL01Kp ZBX5T1VNRLisaH1wy3AlGWiE4fMXjLGgmGjTi3gV6s6wsJTwsqXD3D1e4paRMjvrIeOJ5RejZTaM lWgPHd2Ro7eQUg0ckcnHKA81ZxmJLcNxwFhip0EVQGiU+cWEIzrqHNpep5JXsTXco1uyMOv/2aL4 h6YKfGdHB8NxQMF4zVKQek1YLSkQIRKL6rRv4lMpfDbx1vz5qZEoj8QBN08VFJCjyk1e2DXFSA6u Zu/PFo9ugIJRQrJjNu4MN04W+cJwlSQXr+9KLa/b3MdBhYRFYcqC0LFflLIoSum2jlAgzkXyDuiw ni8MV/nY7g4iUUJRlkQpS6IUr7A7DRhMDQ0V5geON/SNc3JbnUkvTM3owRTQSW+MQe8X9OeqrBC0 V5V2KxolKsROJoEfWfxFTgKXd7z7Q4rwMYv8ZqduumrwTJA3AKD680T13SEgIgmqGAvGIq3+ZHMp vM+E7j0Lc6H7loTGlJ9lZpp9ToyQxiq9CwM96rQ286Mvj/lyu/yRd3qaql4tiFVVt2rNOjbMMRE1 QJymLRHi61X1ehEpq+qVqnq5CMdZI0vrifpyKPYdJwasOdiSOBhuqBSt0FsSJuMZkPSbQjXTVG0b V27Z4XneMkNkM5ar9b6I4PwMA6YKihIZ4aLjA3ZMKof2Co1Zei5VZVlXNmf3HllYFT1hsdEfbjLB xTelftekSiWSNznPaxEp5Nf9JSLsAqwmMmdyFqvWrCMHSC3fq9cKsiAHFx9LnQfnLYibNX71qSrW BD60ZTvX0597h/MxbYX52l1eZnZNbiCQ4lmqbj7Izlyxr2TaFk9mi/KIqr4f1Q8hssIa8w5E3itK oEo618aT2bHh8ktYvWYd1oa4NHE2CK0qX1HlOcBXStbP31KP0i8+0mNP6J2Uo7umtGg9TWekmXsj PaOzxiHVBg9OFbh7vMjWWsRkahhshuxuhkguN5T8Zj0DjlrXVW4aGXiWlmMO66izfzmmaDNgVd+L tdo71ThbFD+eWK7dXeG2kQqqQsF48SomTyF+DLge2IhmkpHVa9ejXp9aDdoFfOK8qyWY9uKBoSgP xqGM5dWe53XUCEVp0Oqzmz0GolRyj6q6F7bGAQ82A+6sF7izEfFQMyRVKJrcl0yUrUnAQ80QRwbK ykbpDRzLCwnPKDU5qtxkvyily3qunijzicF2Ckbptp51Pf+fuzePk6sq8//fzzn33qrqPZ3upLMT IAtJN2DYkd0FQSBhEQUVhARQUcevMzL61a+OjhvjqKOOzujgjI6OzqgzIgrjqCD6c8ZR3JBdZAkh gQSy9FpV995znt8f51Z1ZWOVpMPzelW603Vv1Tn33nPO53yez/M8I5zYUW0K61MVHs0so96wMMno sZ5Gm5sMaHHvi9pPfQpfQ+S7qJZQbcpEMPAAACAASURBVAfpNChOdbM1MlYcH1QKe3DL+rwGWIMr 1xSeQQo/tHYh8vdhkGkKrI5FnAQhTa4wyWBNPXwV+F4DAwsTRGDbYzkjWxzTZ0XkKSAtrEuoU8jh L+2UX/9wzFXHvDFW3onyQxHxTt1UZhGC5gr+F7hAVb9RJOJ9RWRgNFU3t0vsB0+OdcWAYVstjJ5K JGwcCyDphPmG9jik3n6ifqqGhISxgb+9JefLt+V8/oyEs5dYRuqTuq2iXa1nYkRInXLYLENs2SWo q+WTCQ/rLuyeXrK/1UW9xrzzpkxv3+RdV0nKuQeFGujHisnA+7Ypg68wxhTudHWitCO8odgL3lbP s69bY7DGOmG7/s8M1ynWxLYX1Spkyj53DWvNiWXEMtA5JBtHb8sJkaArQT4HGK/qpHANe9U8c471 Y+Mf3a+r60KBQxWuQvWrCveEyCX1U5XFArjt219gcNVqxHvipOzStBah+lMPg6J8oWT8yswL33+0 S+8eKcuxfWN6YEcdK0rqhfE8aGiWdVU5qLPK1ixi/UTMhlrCltQymtnAYmwXOQYl45ss15xKytxK SnccEqqnTwKsGp8TmZDkciSz3LKlwm+2trM1jVCTk4nSrlZFQnRrUeLo39T7wxBTl4APvewqjHgf N4mEqCuOHXSIwGO5lVSFObFjWTml5gsXnmgorqywKbf8vJbw22rC7dWEdVnEsDPUNQR/JUZJiiAG KTK1q0J35MOUoGF3vCm3rE0jfjBaoS/yLC5lzI5z/nusHI63nr+cvZnDK3WGvSFtAXj7lXIsSr2I FtxFjjUBRFW9ikwT1e+g+k5EPkKQkWwJejKh6VQokLzsQf3P8xZgLT/rUowRHtsyRn9vR7Hr5tMi Mr+get4pIrcBZVRriLigZZqSwVtNN6EqzJwXk1QM1VHPYw9nzJwfk9WDu6L1+AaLdegpHfbmfxt2 BYt1qqr+lyBWwS07YzV3fnfq7NomxfrigEThm6i+RVU/FRmpD9c1PniGsR95UaxzOoWtNRUrk0L0 j/8854u35nzxrIRzllq21iB6kvvZSAMxp0s4YrbhwGlC5p/8OWgwW9Vcmci2Z64aUYio0pkIRmA8 A1WVbTVlTqfop14Wy5/9IDO/fsT7rpKY3JNQlN0BROtMibp2gy+/qBgyErRHohcJ7FewV58uxbEH saBu+92hzFIUK4nEtqI0Qhb2AWvkxHI+lf72xVSSXqnnoxixF4rwOSiqryg4PIIQG2v36+pywNtV 9QciUlbVj4rIWQJk3hOJMHjW6inLlNx+7RcYWrUG51IkBAxagc0issqrvseIvq9ilfXVWL+xbpos bE9ZMW2Che112iMfsqq7oKnpjByD3TlDPdVm+obcC1nhKjIEN2BsgpsoLhiM3At1X0QG0pq1pGV+ YxJU5SpsqkXcNVLhrpEKW9OIXByZTVkubRxu2rnWbRWvqiJiNdQfXY4xXxWRcyNrfZbnqCpTVSv3 jE0V1DuMrQlQ86J1FZkV5wzEDl8AnU2Z5UejJX42Xub2WsIjWUSqkEioFSjAvDhnQSknwbMui3g0 i3DA3Djnyv4RekyOIrRZ5ZbxEp96rIeBOOwq16eWzVlMbMq0G0+qwimdVU7sqLE2jbYT1nsV6mG+ CTmudqGzmww+FSOKL8ipD6uqR8xfKRoRtGfa8j7kwry/2XMFn5+3ACvkElP6etsjDfWLzgMuAlD4 oRHzcRGD83kOIEUNDyOBJZpqIvcGK+UypW9eTFunYdumnI1rUwZf2DZ5TLGwN7RYaV054tRO+c1N Y9SCFutdIua/RPB5nhFFU09wXCzcBkhVtV1ELoiMsK2m8XHzjXzo5JjOkshoqkTba2A4fJbwyKjl wF6h7nad26rVGiConsMVKyyvO8TSmQj1PDBUT3Re0yVLAGONv7UET1CywrX3OIbryiuXRSAhxflE ptKVCB99cSxv/l4mdz/u8/ZEIuf1KpCLRJDYRHivHHD2a7jvW195llf1mZskJdQrzjvnPTaJ7ZWF j+d+Vf1KSDqKa1kNGzdkQNWTRO0YifYsN/9HMq85lXia9rcvMWu3/g/Gth3vvT8Y+J2A0Q7jb/+X zzO0ag1ZVnNJUrHAD1X1XwlldM5U1XMV/t2KsYCb6hr/2669pkjlIkATCwnwflWsIu9JjOaAfWC8 JA+Nl+gvZyzqqLF/R52+Uk7FBnewV2mkMiESxVql3BJUqQRWIlMhzSdFzjuOPCOKlfBTCMzW5nrE gxMJfxgt80g1YcIJuTi8TVksFS600znP9lIRy61+Qu/UqlQQD5IAHuQcVf1I7tw7RMR67516ZapK J56uCaDGCliPsgmgrqIGZMILW51h2Bl+MNLGjWNtrE8tNQ+KMD1ydAtkGiIAT+2a4PV9w/SanO4I rh9p490benEIL+mq8rLOMbZFnWhWp0sy7qgmjHnh8CTjnTO3csN4NzdVu7h/W426Ch3W8rPxMp9+ rJvzesaaBZ4bYKo1eMGp7NSvklGJCx2WKqaqkvsgdL/COfdxAznGMP9jew5M7cqelwCroRdBxQC5 ov2CfKZY+EaAy7x60EIxBzS0I2JEmlTxlNpvB3+My6FzmqVnRsTWjTmPPpA2he47nVFosfrnRLri RR3mR/867Nq65Hjv3FnAdSLGaqE/2Nu7tsFVlyJYirXZeK8+shaP/3dr5JhtNc1fvL+NPnBSRGyF ajYJrpogycH5yyLOPSgAqycDSTAJShuuvUoEdRfOezIxduOt7csjtbxf9Oafbs356UOeBd3CyQss o6liTWC+ppWFD58S6+tvSO3jE6olK691ql9CubFwk7qKlp/hVX32NrhqNcGth41s5LD6CmB5gS4/ J8ZUAauCw+kkIR9stqLEpk2MRLIvabBa3YSqKgOdB7Nu2y9y0EiQ8xF+BwhbMgZXhjyrcVSipYzO O1X1DBHpUNWPqHK9iNYUETGxTvVF/LZrgybLe4exkfpQoK8iYl5KIT7zqqhxjKtnvGZYX+3kF5s7 6Ekc/aWM/nLG9CSnK/ZUbHhFRVHe8NICTG0PvCfTOYTF3ilMOMN4btmSWh6pJjxai3msFjPhhAzF GUdsYVDaeKXtZaWdRkUiVMPk+HLbw2/8hLaDydFrUU4WkW5V/lxV70f4vLU2Mtbk6pWhlWv2eeF7 5h2xjQzgvPKgABPeaCyqD2eRrFnbT00NW53B5Y7EOJa0W06ojLCsnPLxTT1scZZDK3XeOXML1lrq HbOZGHmEx3JLKJ+kLC6ljPgI5h5Efe1d1PKMDXkUpBcCc6KUK2bVufjAA/jhuhG+evfj3L2lSj0y fOqxHn45XuIdA9uYGeXBHQjNBKSJBHdkoaBqlkZ6sB6xNo2kpkJ/5HVZObVlo9S9zLHG7A/8HvZc QtHd2fMOYA2tXINYQ55nxDYugBZ/JyIzih302xB5kND3nEZSxDCOCyZirzV/t9bI7+KdUu4w9M+L uf93NR7fkDMx6olL0izdGo7fXovVYLGqo4HFMrG5zkbi0vG9n2x6aNWaSY2PSqTqcxtbvPP/Yo2c OlLX7KX72/iDp8QKUM9VbJO5mgRCWoCsILjb3l23O2s9psE6NcDVs7WGPuSNh0WsGPAUmeSLexkA 4nimLOwR3ntCLG/9r9T5gL0+45w/WERSEZHb779GB8++jNu/9Q/Puk1P10LUnyOxiVNVcp+/ubhW m4B/LICWFxF8lkNiWdSxwG+obqLq6tMbDJaViFzr7PWH7WlY002oKdMq+2lnaUBG649iTXKe8/lf CORSsiBw27eu4eBVa0AKwTv6oCofRvkgIgcK+n8R8x7Aqvp8quvQlq+6FBHDt669hvPOudyIWKeq nxaRow3kI+qic+w0Lon6+YEb5md+jLu1yjb1bKkLD9RKJMMVIglRaG1FMslyAbRK1pMULj4rkxUp VIMYNvOG1AsTuaHqDDVnGHOGuhNSQhZXjCOxMFtijpQuzrA9HGc6sWIBT66BVLUop5puPiebXE19 ZJDNip6jqjcWz/LnUB5W0Rucc5EgOUZYdvprufOGL+/N2/CszIht1lf1cLdXGAm1BjHAsI+o5Y5E HEfOaWfVkpkcyuPMfvQBrhvrZlNuiVDOnzZB4jPqMxZS6pqO3baODVnEuBcWlx1L4yq+o49y70yy Rx/AZCOMFrq5dhs0WlVnmBZbXrVkOi/br5tv3LuFL96+iW31jF9UK7x5XcR7Z23h0EqoU1gySoTy SBZxfxqRFrUoH84st1ZL3FFNGG1EFKKytJzpO2Zu9QuSvDThpTuZIsPreQewGiq7yEaRR3NULwbO BUC5VkS+ABjvfW7MZEiwhGRsU3r+b+iwjMDMBQlRLAw/lrNtU86s/RPSmtJImtl6TkOLddiLO8yN Xx12bV1ypEvdK1zKNwrayO1NrU9TfRhiPvPU16Xkyl8zIq+cyDRfMWCiD5wcowpOW8FVAwxvz2Q9 XWtcrx2v27OxIss5qVNOPcByxiLLRB7+3wBwDZA1XFc5bp7Ry1dE9m9+nmfdZVmixnwI5M8EzCEH XOb8HwHwPRPLnSeyxmYuc8CLgGOLt/5ZkMcBi6pT57njhi8ytGqN3Dv6oIJ2GYm6wRPbNhGJmIxX 2jes8QyEnFjtzOhYZoZrD3tLssSIORn4AWCthmjP3237AwdPW4Sq5kVAwEeNmNcKslThz1D9MnAv qFHwU4E53p0Zwtx47tmXhY1oyPC+mrB3sQp6gu1kmemUZaadP1HP3VrlFj/Or/0492mNDZoximdE lc1ZoBKMWoSIhk55d0+DFg5lRfEoIkoijsQKA0TMk4RB08ZRpp0Vpp1eKYrMFsDKAlExzpx65pmS HGM67PVuG11iX5upvtUgZ6vqtwqQ9U2U44BfKxohkkel8j7LZA2uXMNr1nr+88BHtMN6Hs/sXaPe cGctlrIJPv3xes5gX4U3HjLA8bM7KZVKPP6HDWzLhf8ZL5MqHFByHFquUo8qVGbvT7rlURTojwIx 9KppY/RFHtc/D4kibEcPjG0MKR28YX6SE+NJ4wQvhm31nNgYLh+ayUlzu7j6lg38dP0wjxDzZ+v7 +JP+bby0q8raNOLftnbws/EyI87gCDm16ipYAqsViVLsiblptMKKtrq8pX+Yx3JbS+zUCBB6XgGs RgkYDaxUDswD/qYYQI8pvH5SOCN4r61slS/+HALRp6BcJGQPB+dg1sKYuCTUxj2b1qXMXZQ0E442 bCcW62Wd8pubxhkbdthI3vXwpnu/0d8x2yXlyl7NNh0wsW941I4v2fLfichyIBfBph4Zqav2VkSc mzxrO3fcLkDSrv6/p6w1qelYFoIT7A4i+AbIsgIjdeWigyP91SM++u+HvXYm8qe5128AP1fFwp5P qzG0ag3Oe6RIi62qbyraPQH8fTG3eRG4baeCxtKtaDcIJdvBZCj+vgOwoHAhA16dzOwY5IEtP3Go GhG5gACwuDt/kMGz1nD7ddegKw8MfRSxgmbAO1T1WhGpqOpficjZAN57pmrU2uCqIiVH6Hqu0Cfw d41751SlU6wulYqAI1NHLIal0sZS085rgbrmbNSMDZrxkNZ5lIzNmjOsjlEcE3hq6skKNqox3Rog RihhaBdDJ5ZpEtEvEXNI2M+UmCMJMyVmMmjf49Q1z49axtakiZ5le7jBbcuBxCBXInI1qleo6ueK +/OfqB6FyIOoBre3YUoHJezORGDYGf52U7ec3TPOkp6xuz52/yz/UBrbivE6knouWNrH21bMoqtk Ga3n1FKHupxcYV0WMeYMx7TX6ZM66Yyl2EoH4nPGHZzWXeUF7SkHmHHSjj7aps1As5SkdybZxvs4 rr3KA90xp7SPU/dCacb8IvdgkGNsreUs6CzxmVMW8re/fZR/vH0jE1g+vHEaX9/WwabMsjG3zTuc iNJhPNOLnFwlo7QZ1bZQVkf6I5e/rGsiqnr5w4bM3N1jcwjpU/aqPW8A1kFnXYopchUVaRYoBk5P MdDeJLARiEByISSXG1q1pjEKwwidmnNe00TA5UrvQEznNMtj6zMeuT9FXjypGdkVyMhTld6BSI84 tcP+15e25W1dcsicvgMvBvkSYVOwV7RYgyvXNDhsBUoI/wHSB6QiJG2RcOdjXt/4n6l89rSE7nK4 x1N9oW4AKCiWAWn9m2x3TKEBExH0/xwVyR2PZXndaWSET1ixx8bWuIksRcyeU0cvX34eZiKCttxo EE8NAi8v3v53EbkPsFmeuihKWk8tgLJ0A92CaGI7Cp5xaicZ3b0Jzqd0l+doT2We2TxxP5GUzvDq ewW2LLYLGlWA2Ow30hcNkOeZS6LYKHxbVa8DzgJWqeqZwHeMSDHmVu8CnO49Gzo9uAZDAEwc7qXq Z0RkBpALRHVUD5SSLJAEUCIa7nUlJOKAkhjmS5n5VDgamFQkFryUhmM9k2xV4yhDo/7dpFpr8nyK 8z2+Zco2tAaXTD5jqo3s8V6ON5262JTlAV+nhLnAOf/XYuXzKB2qfCzISPh+AbK2olgEJ1ZYduZl 3PmdPe+ifyYWdJMAyNe2tLkvbusmVvdehzEl8b6Wq1x1+GwuHZzBROYZrrsigEBQhMTAEW11Rp3l vK5t5G09lGbth2Y14t4Bsk3rqEyMsNgoadxG+4JlIAb1OVFHN7X+Bax45D4OmzWOxmXs3INJps9E Xd5sY2SEqvMY4M8On81Ae8xHfrGe2Ai/rydEKD3Wc1hbnSPa6syMHdOs007jpcOqxqIFS6lqhbwk Gte8kKr85dJynkmou7vXaawpHs/y1C0yjbIKEqlXVdUrgdOKt78iIl8XEZN7n0vrWJ20DHb59ylj zR1krnRND0J39bBxbUZa8+wqOqmVxapXlcNe2ql9cyPJU0WM/F/nfOydD8kh98bC1+orEHqApNAo xSN11fFMNbHIaAojaWB7pvAt2s5aWbXtf9/+mJBvSZjIVJb2Gb34EBuNp+RG5Jjcu0ureY6ECLQ9 VqjbLO6BpIhuDu29TETiAjR+tmAIVI1lS314F5+gvUUHfRJ1NJfQfQ1cNaNyUaxJmNkxKBpWin6B 04vDmmKDDd/5DrnLsMbiJ1mUq1S1VvT9aq8aaVBfI2JDKa8pYpqEntgojlTxGsr/nA8hxYhAnqGy WMqaSIRrYYmC3qmolaSK18AsOXXkmuPU4dU3QbYVIRYhEUOpeCViiESabvTGZzTOb3wGgJVWIFa0 QSYf2FbLVSlJxOmmx1Tx3giHiJGTwrQnHwf9y6JdixD5nnM+1iAbMShYu2/MOstXrQnXGCUqsmYn 6v7JilwS4b1T5P3HzpPLhmYykjpcIVMIptg4oZZ7XjNthL+fvZ6ZJcHuN4SJkpDtIanQtvQI4rlL 8AMH0H7Qkdj2TrQRaeU95flLiQ48DLNgiPLyY0lmzEcL10Mr8LXF71trOa89qJ93HTWXmtNGGgc9 pJLqR+ds5vxpY3p8e1WXlTOdHbu8w/g8EXVGVJ2KqXuJh53xdZW3OPhnF+Im3FRYKJ4XAGuwxTWo aA4sAv6qWLzWobypsSBYY/C6y9IIYdTuA/O/eogTYeaCGGPg8fUZ48Meaycf3h1NRHCZSk+/5ajT u2xa11yExdbK5UX+rEhVW3c/z7ktP/E8eqKm5hLgaBG6VNUpcNkLIj55aiKfeGnCl1cmLOgyTQ3T 880arsLRFM5fZhmaYUw1U4zwHlXfhqpDVUSEwTMv2QMNAh/5xkQ1nWKRBW4UMf9rxIiiPhbD+hu+ 3npm4+YMhBgwE1yEUy3vydOw4CYUnGYyo+MgSlEnGhL1XlAAMPUqzbFz53VfRAJI8CISicg9wMeC xlMOMiJvF2NAJNK9tbHZhQ2uWhOIZFVR1VzRPuCTxTy6GfiIgHUoB5sKMLnZaQDR1pdpACCC266R 6wGa0ZlP+IJJdipq+Syzw4al9eeO1vh7mGBUzrQ9Ml0in4V7emlw5xKJMe8BPhNukRxprfl2HCKf GqTcHtvcPFNbctalWKBkSxgx1nmvqvpeI/K6XDXzIB964Xx5xeLpuqWWN69lk1X3jnj6AFHvLHxc otQ9nWTxEUSd01CXI2IKkFWmPH8JbQuHsJUO1Lnt0gMBJP1zKM3aD5OUm8xVK2Pf+rsV2FLLuXBp H1ceOsBw3VMy8HBmZWNmdcwZHfVGql5MqhI5ldirRBqyBKwV9LMGXWaET0eCJFNostnnAdbgqtXE xqIKSRx5aw3AP0gorwLwRoRhgjtUBXaXSTnsKGnUwJjaJgKzFiaYSBgfdjy+PsPGk3mYtj+2hcWa UFac0q4DC2KT1RUxcpVCuwbNmkQSsfz01+2RPphpPfz0m+taGZ7XGBHGM/SSQyJ5+7GRHDfPcOxc Q085FFhuHcRTwVoXgx0Xh6faztZFwnmVzkT0kkOt8UoGssAgbykOMKpQkFnPqRUtb8wP5wIDRX8+ r+rx6o2I4FzWPGfZmRdN9gmZoapYE2tkyoXzaN827zPakxn0VhZapykgp6jqwsKFKi05X0IAg7Wo qvNe8coHFb2/OOIdqM5HNUfVqFOGzty7i/fgWZciwJ26ARExJgRp/I1IuI/A2wW5w4FUMNlBEgCW 8MSs5M7s7TN77fhZT9cEcOpZYCp6vOm0E3iMsFJV56nX3BgjRuRNqH69mERPy9Evxlaw0WRt2qkM spKCR819bsMmVU8Tkb/wqt4r0QePnS9nHTBNt9Ry2VEPKiKo95hyO21LD6d92TFUlh5J1NUAVy3a Ue/RPEXzOho0ms15r/m7y9E8a74PO8tXdgRZ2+o5VwzN4MULuqlnuTyYJvqd4XY6rTdA3aD3CfoD 0L8DfRPo0aDLEblS4B4BKy3RQHl1768T+zzACjtLjxGJsszhnH87yInFZf68iHxXRGxPT08usHuN kTRWgCBInhp7yp2t2HGR5zBjQUKlw1AbVzauTbFFGqndLewigstVOqZZjjmzy+SpZiLMF3izQTDB b40kz700b9GZFzE+PM7QqrlGVZ2qLjEiKycy5ZCZxl50cKSbJ5TRVBlLNRRYnkLgqnVCAbavU7jD cU/FJl2FMJqqnLTA6tFzjR3PFGPkrarag6oDled61DYWEWusCwl7uajo571e+XbRVQdw53e+1Dwv z2otHQplciJTJjKl7bRn+5q1LgpGLDM7h0DJgTKwqvFW6zm3f/sL1EMOYxUJac8IubEQkS7gQ8XC JlFfBBEceNqr90yHdmENfd+QzLHFeFwJNBr0IxH5J4FTnCq9EskiUxZolEaZGmNyd7YjMDvH9opF coV2gdeC4PI8dt7T1TvtlQo3FUdf7L1e7ZwiIhJclhp0o1PMhlauabDEoqFqyTQJEfPUnep7jpqz W3AFbA+evMdECahvslOtm0Zp0cbtCNJgZyDd+rcdbcd25ApXHT6bme2xWnV63Ui7/Gy89M79KtWF v5qIlyHyUhF5I/AZ4OfAOA3PtOC02HvO+9j17P/ZG56Ta/10bJ8GWC1Rg1bRXNGDgQ+Ge6X3qer/ Ue9RVb9t69YnZqU0LBhTfK4oHsagw5o+K6Kjx6Je2XBfim+S2TvbDiyWHHJSu85ZlNi0phgjf+rR Pq+ae3Vi98A6WLYJ+bZRJBgCfwrEQL76UCuVOFSDj0woM8OTDNQ9aa0Rgs4Hl2V3WYhMiJCpRDtP Ok/Vwn0KtREvWB4ZK2SqzDRG3lDQBUYJeYqeK1OXIWCcd3jvjwZeWLz1NWOkbozYamJ3HizGNO8n SJ/iiUxJI1N6XjBYhdhd+toXSSXuFa85InJ+ZCNimziPsrxFTxWYcgFVJ8aIiPk68J/F269W1ZNV 1bmtzqpCudy2NzrF4KrVpCHduqjiVLWDSdfgGHAZoSeHpCj7S0l6JdJGhOXeHo9PxVrF7i80Hbrc VExVPSJysVeNPaQiYke2bMWrnqGqtxbz0lUobwW8MSYanahRSUxTljJlTOCxtesQEVOo0P7aCLNG U5ddfvBM+8olfbsFVw3bHnAVipkWcLU7wPRs7//k5lKo5Z79ukq84eABnPd+xBnWrJ0x8OYHZz2y 6kdHZlU1ogFQNeR+uLJxasSr84gP4Gqq2D4LsAZXreH4IvFiVs9cW1sJ4BqZFOJeISITiAReR+SJ I+R2TCc8Ra3xMPtcqXSGhKPew6aHMmoTfrt6hLs73zul0mF44cou43PNCGHYf1pE4lhlD1DhInQv GGiwV4uMkYvHM+W4ecYeN9/qWKoSKnQWQOUJPqp1d+X85Gtn192zb3YrcHJeaU+EulP+6bc5b/1+ yqXXpfzH3Y62WLZrw1OxVhZrPFOOmmP0BQPGTmSKEXmDqrarqhMNTMpzYUOr1iBiW4ASFxftqgP/ igaKtJS5naLfSnE7TGZO7lVVIlOSyAa24/lgoXROr05vX2ScTxXk6NzlL8hciiBmoFza7ngt6HD1 vpHJ/u0aauEBXJ20tfHy117oBMXshd3d8rNWIxjKURRcg0YQkY8IsqBozbuA+1R1QIT5GcpSUxEw stdDtJ6miQi5KlYsq+w0SVFnYLERzmxZCK0RqarqS1V1bbGx+4SqvgrVvKe9EqV5EGgPTpHghOWn XwQo/fvNtyF4Qk+wRi4dTZ0/ZV5X9MaDZ+pwPd8pTUyr7Y6B2vG959IaOtSR1LHygGly9ECnreaO gcT/yc/GS4csWPygvuWh6fJo3biCEPHzP3Y9Cz9wHfM/+l3mf/yGKQWuYC8CrMFVq1m68hKWnvU6 hlatab6OOO9KjnzFlRy08omFvAb46TlXICJRXE6YmKi/T5AjimilT4rIjSJirQ0Zx7Ine0BaGKyp 7s1oshyJYWBBjI1g66aQcDSK2a2bsJXFqo17GXxhu+43WI7qVY8x8maF+aqaqyK3j21+znZpgwX7 EqgrQYQ3eSWJDNkFg1Eo3rwLLdnurNEva4TuUnh1lgKj5Hyj6rvQCA9/ptZ6rvNKV0m4baPniusz Pv6/Of+9zvPz9Z7NVX3SGohPpjbWLQAAIABJREFU1h+vSDmCMxZZ44M7ap4g5xUfaz2w7LlisYyR Avj2AWcXf/2JiNwlIqKoN7u6jCGBnBYKrt7AYFXESKxT3Y30ZLbDIiMDnYNipJnN8NyGu299rb5d oMjt3w4slkG8IJEgdwAfL94+Ip2YeMP1X/4qINEe2djsYGFDpnj1DdfgccCVhe/vZmPNp4pD5yvM NOCXS0XgyfVXU8mamxcAvJxuu2W2xJqqYpDLRAQjoibgxkhENgGnquq2oo//onCShoDESAn1bodW Xrb3OlWYLZVQhSiKnbUWI/LhzCkzKrH/8yPmiBIKL+4OXE0FawVzXiG2RtcMzZBIJM8VMuRN3VZ5 JI/kTj7Py/8wsNfrDD4V2+N5sMIOuQAIIiJGTGwiV3cZ1ojUXWpU1UdidWjVZYDfaac8tHJNmMLV W4I4+yjg/xWpUu7J1V9likktzVIMhruv2632qmFKsbBPdS6rsSv2Tpl9QIkoEaqjjk0PZQwsTNDg 9tvt+Q0WK24TjlvVJWvvrGVAO/COwr9tDuvqczX33FwIQ4SqD1oBpc9aefV4qhw5x9jDZhkdz7Zn r57MGuBqtK588y5HPYf9pwkH9RlmdQipg1oeQM+znWQazFVXSbjpQcd7f5wzUlesgTmdwquOjTjv oIixlOb3Pd3Pb7BY1Rw5dp7RuV0ij00oseESMF8S8Koeg5GhVWsagggFvKLNMPWnktNsaNXqAMgJ EUVFTcZIQp3Xc4CZxVPwtWLzYhDcbd/a1WcrufM6PlGju7OjByCJ2ndICbvvWkNH5nxKb2Whtif9 MpFtxkh0dpZm7xVrXGxMEJK0mPdKZCJyclcAzQ8ArxKR/VT1PaD/BmwBkduuvUaXr1rNHXsgN9bQ Waubz1vdeXf6/iVuXJs1EjOnwJu8awZXv8ADbRi/1JRtMV1O2QV7d2ZEcKr0S0lfYrvtl/LHmSb2 1Fz1YIXfoRhEctAIuAdlpareJCJWVa8Fjla4G9UIIUdg2csv4s7r/3mv9GfozEvQMM/YPM8ccLY1 cuxE7t3bDptlD+gp69ZaLtvVbZ2i1jr3jWVOjpnVoSfN67bfX7uNzsSen3t9r8CGj617txBNbvGG Vq1BncOUy2iaNibd1o6qGFPkxnSICr/bQ9n59yjAGlq5Bpc74lKMOm8JQlm3ebzOQbPb4vs2VbNy bFyIlMJaY12a5bQm4wsFSD3GGlGvDiQSwzUiQYQIXB6JSQk+WmeNfeKFprhNWqwC6glapiluQtBh 9c+Lae+ybHss5+F76xx6cjuw+4lvOy3WuJelR1Z08WGV6J5fVim3m8u8008Dd9UVk9Vzv/zU1dzx X3+8yX7w9NeRkFCnbgAnohcC072Sn7nYRiWL1vOws36qrIdX6Ijgpgc9f35jRmciVOIAeI6bZzjv oIhFvcJYqs8aXHlV2mLhlg2e99ycM5YqnYlw4aDl/GWWvjZhPAPQZwXmRITMKTPbhWPnGvOvdzpN SnKi8/4w4FcmuMIzWrYDVZdSsYn1Xp1ImHh29+wPrVpNk8AWFZFAP1kx6r3LMAZUG+7BTcB3im/y T9QfYwydHZVEoEdVSWzH8wVfgUCjNmMp6qK/fYm5f8uPvbHxsiiOjgN+DBgS4wGWrbyENtuGCqSu DqAiEhGEuf9PVb8sMKDIe0TkrYA55JzXO+/z3Tbhj2oFe4VIVIpsfuPa7O2IHFbc5w+JyB1ACagL HF5Xz3wpMa9IMLovMViwvZ4IlHPtNPlmviV3EAlcSrgHEtXbyEsTOYGp+gnohar6byLSrarfAz0c eBwt1pg42f2XPkMbfNlF0HA3F5F43ueFFlW4o1HWzEaoV2JrHUEK8acTmeeQ/jbOObBXRlOnVnb2 aLRG/O14ffb2PRUJTIeI8Kol0+XmdcO5V7qM8EpFPgGYLYf2uwP8q2kjRLNiLZplVoxRDb74lg4r qBbuU0ElRM3uidJwEcDQyy+EuCM0JeR3ae0uaLF3FZq5ekUKWYUqskP2RwXE+RCZIpDVJ4iSMt57 FixfxPrfP2AJkQ59sZG39LTZF63bXOtuS8xGEb7vnP6DqGzx3llV71RNoM5VwRjKlZisnhmx4lT1 YyIyWHz1x0TkJ4BFxKl6dr3T3qUFF6FXtFFCZ4q6CkVC4sM8U3r6I6bNjNi6MeeR+1LqVW0mHH2i wdIAC2KE48/plvtureXqiUR4N8irAVlwUD+PPLD1j9v2ckzd1yh3drusWkVd+tp6ruzXI3LMHKPV nKfFXkFYJyYyOHqO4S9OiLl5reeBbcp9W5X7tzq+d5/n8hURrzjIkrpnDrIaol6n8Le35KwbUZZM F957QsyJCwwj9VDy5tkyZa0Tn1c4YYGV/7jb5apEIlwC8itCYtxZwFKggrB+JK3eWqkkzlpjvPde CVrF1rQky868DGs8zjlKpYQ8z6yCk+L598HVVVHV06BIwg3fEwl1B716J/4J2NHwbwLSBUpi23aZ +HFftEYmeggi4Jkdg7J26/84UANyvgg/BsRXDAefE1xHdV8XQYyIqHfeC+Q2NgJ8xTm9HJHjUX2j qv4j8DvV3Cjqh866lNuewQIwtCqw+6rs5KZ2RXkemSQ8UTWGkDtwAfDuwpF+e+byDwhCEsf1yMa4 PD0kQ9nPJNIukXj1++xdNYBXL0OmXY+2HeZmN0Kn2Aty1fcBW7NkXIxYfXjtffmcBQsjRb6O6txi rVmgqtfnmTvWRsZJgQaGzrksrBuTsht16rXdVhh3VQymcBfv3pavvAQRS5uNeLg6wnQSAYxYA4Ja EzdIBH/oOWtUNRTAEMXkznmB443IC52qv3Bpn+lMrG6ru53Yq1Zw1VjiQp3IZ7cp3NFaxfFPFci1 unLHMyeHz+zQw2d2yM8eHaMjNq8yYj8hxrjeX28CaStwh0qbibTqcycCbZHpMSIDXinXndfM6QOg I1meE0eRAfHGhgS/tz2N0mPLzryELK1jrCWJSzQgkDRCKinmiKJRChoNrbysaKQXwJiGU34SMilW mDPQow+s3wwFilYx/P7b/8Sh512Bd74xhzZ886KRlUJ4oVGpTQMEc01wBZwZGfnCSC3vF6CzHDFa z5cLnNKe2LflXi8TuC6JEvP79Xf5wQWHUsvqAKS1tFGA9AzgLcXNvNM79w4TEvh5XI4+rXxBYcZw Lrz2BVMP5Q5hYGHCA7fX2LQuY9umnN6BiDzVJ48oFKhXvex/cFmXH9tmf3vzuFY6zIXe6SeBXzzy wNY/elFa9R5BTG102ANHWSOH13LV4+ZZ098mDNeDu+/pisMbzNLlKyIuHFTu3aLc+IDn+/c7Nowq 7/txRiWCs5daRutBTPlMzStcMGg5Zq7hJftbFvYIm6vhMxtt/2NMUkagliNDM0QX9Ih5aFgpWTnb q94kwrnWyBlAV9Crway2nt951b9U5ZtxZElzR5pm2zHA1hRORDE4lzfGYpcVzjdwiscvwcgAMKCK KdLKfLa4HyHcQGD5Sedxx83f3LHJwWsEFaCiKIltF4pJ5/kCtEBwmkpPZb52lmaZkfoGrEnO9N5f hei4jCt5mmJLSbi+EsDrsfO6Zf1IalbO63F/e9dGgDeq6u8ksJEfNmJeDpD7HLFPTx47ePZlSGMj DBjBFs9f409SVLvwGKuiHu/qGFtqLAcfRqSriAR5a2wjB0Te+zz19YFIZEkOBP2VNB65fc8KFtIX 7t7z7DTzIzeSAzMkJNP9HGB8nrlZc+fjvc+NNQbk46q6QOEtiBwZxfZfxZhXGDHkLhfxam6/9ho3 tGqNh3DRI2NNzdfFiHEAQ2evQT27BFqt2ruqy6Wv1G4C47Lrci9eJTAyhYwVwMBFNedZ1FP2J83t isYz32SvWueiVoBTsULqlTZrmMjcduDr2cxfzYeu+KzWAPfGzyclALxSssJpC3vMfz8yCnBk7vND 1HErYIpQR+PBiwGjcr6BS0ZTf0jd+elAUrKGxJr1XvnknN7Oj24cqXpBLYjDGgbPWo06AlEUF8RR AwFt31wAsZW2ILYsMFKXSfyoq+9SWPToZoededAKEUOjvLGKSINe2+6kLHNM5JmgLlIQZ+CQ406m Ws1bw7Vbz2v9nJCR19pYlRz0VSLy7+Opaz9pcW/6rtMO5PLj5nPcgb1+3Zaae2BztauS2AtU9UFE fju9q9867xriWQM4VZ0pIt8TkfZi8j9XjHlQRKyAR8zuEopuZzOXrjCAChxJKH3hX3BKh+nsicS7 vU+XtlrrjgDAO4hiYWLEc88vq6S1oMmau6REVtemm+2JHmJVMFaYNjOS234y4dSrEWGOiHzVGBEt iuRtuvvXT7u9+616HfOXHs6s5Ycx46AV9C9eEb7XGCMiKsIVipwognv9YZGZ0ymkriDBn8Z1b/TR q1Ir3IuzO4UTFhiOm2cZS2E4hRctNOzfY0jd9uU1nqo1hM5elaV9hqPmGNpioZqFchOtE9Ozf27C +U6hpyzct1XNbx9VLcfSBbwSZGgs1VLdBR1/NUdUGYitnK9oqvBTI2KcdxonZTbe9UuGVq5uDtU4 jgyKR1hljdyQOv/qscwNpU5npU47a7kXEXxsjYBsjq39YeacN4UrUcplZix5AZvu+U2zxTOXrmjs 4voR3qLq4tndh9FdniNOc8yuajnto6YFOzeRbZHNE/d6a+Ie0J8Lcg8Q2ShGUC8wyxp5mxGuWjea vnW4nr/hV5vHX22MnCLwO4UeEVkGLFL0N4reLUXk88ylK57SuBs869JJkTBILIIPc7nmiqZe1EiT 2ELAqvcqJrKEefpEAvuPwpdE5BNFGyDMjceIyJoc9RdH/XKAqYhHm/X/9iVr1sMk7BbmSaI3+hEe 09zEYmZGUfIPSVTS3GcEuWHo36ErDmHTo5u+p6orRGSJwDJVFdCbeyolarnTww59CWOuOmiE+Qgp yDigFRvhQmJetTaif8khbLp7ctwMrVxNS50z49WrEaNGZH9r5BIjXGnhYiO8zBqZLbBBkeHx1JFY MYR72GWNfHI8853nLZ7Oi+Z3M5H7neqJNxdohcQI/3zX41x9ywbquecFM9pJG/n8dnf9nir4agFq 1gjtkSUyIfCokdOw8Xm7+46GJrqnFPH9tcOumnljRdYi8tNC0iAevPO+B/i2U33HaOoP7CnZzsG+ Njuvs6RjmWdzLe+KjLyknroXZ16vNyJjiMSEyhhGrFgTGRPmbUOiQhaIgB0vRLh8ghekiW2c+hnA fGChIAsInoWO2f3R5qjlms8GjlDVA4C5wAxgGtCJUq5W07iCtZjm1spvfnzME5ikOkFXMAJsAR4H HgUeBtYCDxbvZYoeGhn5yljdcfHRc/N3n7U4wYiSexbO7pQTF/Xa919/b/6VX6yPOsvRF73Xe4D/ JbgzfTZe96WuCt75r4nIjGLP9gkR+f8Aa4xx3nmc5ixZeVEoHKq2hRpvPD5NUNjY5kUiQp5qk/1p En27sD3pr96RavVOsbGQlIVyZBjYL6FUMdTGPXf+7wQrXtyx0/k7trNJxRohrXqZt7ikh5zYbn9+ w6ivdJrTvdMXqXKjiFhUn3ZR2qGzLiXITSCw12KMwRtjW7P/npo6ZV6XyJLpQq1wDz7tawJFPqpJ Bqmaw3gGc7qEvzgx5vGq0lsWJrIw4J+JtX7nWKZNN0wr49a8R8UWf7IUxdNbjKTBBauiihw71+g3 7nJC8GJ751VPWWjNUbONmd4GW6vwrXtcfs9mH1Ui+ZBXvQn4eSlOjEtrfnDVavIsx4glSqwl7I7f DPKp0bpjbncpO2JOj8zrLouCPDxck19tGJaHtlW1LbZ/7rzf/8FHh1+5/6weHzZwuw8FCYtzkBvF plKwV/ueIHpX1hz3gFcnMzoO0ge2/LjY/Mn5IlwnIirgVeVVCJ+dyPy0zHnKscGKMJ46vOpxldi+ JjLyuAubGFHVD2ZZ/l1jjLPBLfSkNrjqUloyzxrv1RMJopxj0DMiYYY1eCP6iBH9mfN8G2RrHMXk 3oVHzOv7i35tUXhnMef5YhFDlBfkqnSJdYukHIHuu/l9ChORZn3CM0yPudo/6itwRJanJ2akPwYx JSu+ABz621/fGoCM11ep4dcishTV96rqrfUs/ZYRLt1Q3/wGr3KYghjRTQb9GcI1Xv13CSDIujxz iHDwqjXNOctEBvWgilVw1XoWdbfZjzjlTeOZL7nGfAJYIxdXInO1wNX79VQ+sK2WhQoX8BKvzE6s uCMHOkwDKEGjtFALcwS0RYYHhut8+rePUs09tz0+wbzOhJcunMZILQ91NGmsgS2MVGM9LADQjo9o 6/+9ho3nSN3x17dt4KHRlFcs6uWU+d1Uc9/c5O6kD2v8VKg5lb5KrIt6yvI/G0aJrT1bkI94VR2r 13yGtdPLyX9mXo+OjWRXHjJTzjqg18ztSATg4bGUb/1hi//q3Y+7mvPHlay5xXk9TdA7d/1khHQC zjkxoYp9rFAR6AWmA/0oMxWdBxxQ13wpMAD0QEMQBkB9dNz/T6SqJZCrQS4G7XnKE+CT6JNawEkO jCisR/UeK3JkLfN2/7429/aX7B/hVNNajjUiPnUaR0bfd+5BkTWSf/FnD0fdleiLYxPp8nI5zlU9 SUcZ7/zficjJxRfdo6rviqyV3DnjvBMAayxWbQBVZhK4Gwxxm9OJsWbB0bxwgziRIByvVz1RLKS1 yUVRVScfNKXhZ23+bL0WssP/d2dPBaS1Ls7eK8YK5XZh5HHHhj+kbHoo4/e/nAAHlXbDvb+u8vtf VTnoqEqoTxg9kctq0lWY58oxZ3bJ7f897kMhaN4rYm8Uwed5Hq7jSSfBzTc/ab+GVq3h8Y1/YMas JXidDGYASJKEWrXmvPqjrJEj6051Wb8xvWVhNG2kN3hqz2CDTUqs0BbDeApZkfiTYnDXioiu3nLY ORUX9Rk5OFqvn5WdZ5cmaBWhI4HMN6IXd74HuxKZ7miNdyZyWNpnmNspPDqmWIN59/GxnHuQVecD y1WJ4KT9THTZd9Nsw6jGiZVXKPwc1cjYKAOI4lhFJCpY5Cu88qnMqb7m0Nn+lQfPivvbEm2dhTdP pHLtXRv1K7/dkOVeX7FoTm/HG884+fQrVr9ah1atFmOMDq1a06RFAIOIIwSYIGIwAZ83tZu77+6z B17PDXTb7V4erxnd5bl0lmab4dpDWFM6TdVPM8JWr1ytqlfVcs/QQGd2yv7TZcG0iiRG2FrN+NWG EX/jfZujsTTva4utupC1dDCOoysRPo0SoeRP5p7fDlyp+k3bUjN7eumriryy6kKwVSxK3QuKuTwx fhPoB9oiPj1cV4fyauCERnSjiDwiQeuXt6yrR+Uo8ySRORLywOzLMLlV5wPKGbZHvuAed3X1xiCr KbR0G6sZPaWoMWY9qhFGqoQksb8QEavKNTWn7/cqg5kXytYTG/U1Z2bUvKyMja5U/E8F3gZ6S3tb mfFqPVLwjUhv75pBJpkqvZ2V8vfGM39EbIShvrZ88bQyfZWYuvPcvaXKLzeOdwB/ubmaLY9ELiim ostS55nbkegL+tsoGREiQ+aVWu5JveLCZq0RKcw37t1M7pVppYhq7vnILRvIvHJwfzvTSpbYSBOc NdjKJvAqPqfxe/g5CcpUQ4h4W2T40h2P8fnbNlGywsOjdQ4f6CA2k/NxwSaG2pXFTys0i0HH5Yih vjbzk4dHvMCRuffHAT/tLFcQeF/u9eiO2NQ/esKC5IS5XTKeea0ViXNndyT69sNnmxPndpl3/PSh bON4Oj+x5ide9UOEbvUAnRqS63YA7U5oj+OoA+gEuiRE2CeEgA9pPEO7spb1uqSqR0YicouIDE2K N3WUwEZtJbBOEwSGKpOGEDxwpzEqMWiFgNy6igZVioaUCudwREB/vcCQCKTO53N7ylGpLdbaREZs QnMjayR3qqaW67tOOzC685Gx7Dfrhpd0tCVfq+XugshgVfUTwOvDw6gx8G5jTNWF0L/Jwmi7MUVJ a+C9GmuJvFJ2+HGrZlZj1rj15nHmLi5tt+u2VjBWCAXKpXE1JwFXy9qtXvG+8Xvx4DVh+fZtCSSF Pul675xSKgv1mvKjr47w6xvHWL+uTi11GCskZUMSCTGG6z+3hd6BGfTN+f/b+9JgSa7qzO+7NzNr efVev+5+/XqXWmiHbiFphAQYAQazCIRa8hjGYWzHaDF49xAEXmDsccx4CQbbBIZhWMyIMDYOGNsg S8YsXsTqEUJCu9DW6k2991vr1ZKZ937z42ZWZb1+3UiEhGWbE5GRVVlZmTdv3uU73zn3nBi9TkgC vRLIKnAIaIisJ244I9ZFr2iZr/71gmtOmMu9cz8K4K8Zgo+6502eiftx6ynLuWPnDahFMaY3ngvJ B3MuMG2onyXwqn6vuwrEwxAuKqvhuVMsMrI8eZan7Ow1S+ydF2474PCy0yzWjXGQELoEO5KGnbnC QDzdUt4vdcKtezy2ThDnTRn08gpuqWqGZYyuwTOFfTnABHYsHFvXJC9Yb/D4nOP6MeLctcR8T8x9 OG++B1hCG1rk3nmhFmFrMfClgzozBgpL1F5P8kN95/CLLzxdP3nhZttOcy30c1SKg0Zs9ZYXnMYz Vjej3/mnx1IvXfHBW/7pPRdcc8M7EECUZzEAH1xc8Bta4y40KDtXuo7EtoHEjhWBUQf+v09/5Z9S VtaQhweWHxmqT+FnFceKfRHl2vkcSdTCurFzOdvd5SLU1gi4xgvPBfD23Mv97KWn4U07Nsb12CgE ng3v9JVnTdmrn7te//Mru/TAkTbHEmuKdEvv8tInKMyRpCCdCmQV7YdO8m8+ZxyffrR9Sy5eYYDs hWvbPG+ix4b1WMis7ppr4sGF+nRE/PFCmr9BwDsI/EbRJ+7J+/33GRvBWJMrKF9eYJwYbk8lnM26 SWhROrg/G9nIJ6O4AEOzTSbHraauF5uWvcXNYRXtNU7aAmD/6lpkAxNZjB2Ck2EC4E5IvyfhN0mt duKamvH5y9ct8Tmtvokodpzxu5dq/p75Bo/3o5fUrP8mhLf30+yPEEiH5eVxgs6MjLml5/x5L9jQ Sn/pwg3x+WsaUSMyKsdqAfzHvfP+t/55n+vk/scBfFXSPpCvIanUy/7Zd47h0FKmvQt9LKROfeeR ecFpOP50co/F1KFmDVLnERviUCfD2768h5vGYkw3Y0w1YqypR5hILMYTi2Zk0Agba5FR3ZI1a1C3 RC0yqFmDxIS8ULYASn0nfPNwG6sSi7HE4nAnw6GlDBdMjyHNPaLCUtR3AQh2nEc785jp5Zjr55jp 5VjKPB843kU9Mr4Yxt8dWf6Q83oRwF/vO493Xro5eemWCRztZIrMsGWmzrObOV26oYV3Xro5/pVb dzsBa0n+4XLH+xH5rhZQAWFsPQLgcQD7ABwEcBTAfMEGf4M7rr7hvyPk1LoPwGMAnoBwDER//9F9 2db1p4EKOouKm1Klm6NgrEXaz4yxJgaQCFhFYArBxLgZwHMAPBdhtdNZJJPceaxtJfmnbrg42rih BaROcB65E0nIRgaoR/j1P7+Xn77joFvViKzzegRBQz6TIdIMIRkADwN4AME02QGRFTYJAyHGEHnW EMBfHWH5QRNAEwVqBTDGwqaVZ8KqKYvWpAVN8OmJEiJOyLhOJDWDWoOoNQ1rTYN6k6g3DepjBknD IK4RSY2Ia4ZJnYprDAkMGEztZNXchyI0hEqaeAjISnKMQKNlcGhPhs+87xge+HYHSYO47MxJvPTs NZhsxNg708Wdexdwz4EF9DoeW7fV8eb/ug5rNsZIux7GDrOmV9vSoJEJiBJq9nDOj/zaIdfvemsM 777nsx+98JwrfhK1pAbC4J7PfvSUDW/HNTcEtksyCrT460l8AuDqPCS9HTiDE/C9XOaDr0v0gk2G nWzlpd8rDZolMMk88PN/l+Eb+zxeeprB+18bIzIB1S23Yz3l6WAFCvxU4jwwXiPe/Y0MH7/LYd0Y 8Qc/EuMFmwyWMhUa4RA4lSDKK2xC2PdyoZ0C7RRa6IuH2tLDM8KXdjkc6wSWL7bExhZRLwKtZA44 2lERk4uUtADgdxFCBxwFMEugLeA51vCri323buf50+6dLz/TzvdyMSx1O8HUmXtpqpnwk3cf0B99 fTdbic299IrCJD+QH9p2Br72+K4NANYh+NW9V1K0YfwCNePV8MoR2h6XvYmgxpBDfxeMvDaDgUtp hV078TqBMWNxzcK6VTA8JEkQpjinTOljQQSWrWTbCAtDg+pvhhENrYyJGZkaDOPBvQxjzHYfxzf2 vF8Klr6eIeqLfeevv2QLf+6y0zjXzeRU+haWE6XQSiLMdDO87W8f1J7ZLmuRyXxQGv8XyV8EEBUL haqBY1SpBgT9iDaMifqQE99aNz69avNcfE6rz1zBqGMgkOAdM2P+C4cnvAEiUsHpPZA5PwrgMwgh C3IVYW4AnBeR987KRf8lWq9fiTcxVQ77LOGwTgWjWNmfOK5UTQ6Rbs/n+Ob0sbxJE0n6VQDvkYii jir/CAs2XJ7bKI72e3FDzfj8jVtn7baxPlNvNHAdoNjOjb52bNx9a6YZRUaA8E0Bf4kwby0Wl10F 4IWG/NnUa3zjWJz92WvPitc1Yi1mDlV9MJc03Ur4wTsP6g/uOIhVNUvv5RWezzkvLmXOmjDlDFih gnYZXMgUDNFA7y+UQwBIfVBIfZiHCo4gzEiWVAGgaBnAVHkty5DarGYNS9CVGOKx+T76zsOS6OYe rz9jElecsRqHOxkOL6U40s1xvJthpjcAVEq9kDqPvgvMW90a1CMDSR5kAulekptyr7Vr65H/1OvP No3IyKMIdzx4roCQV9cj3H+8y5/6/KOS5MgQ2Les3BHeA+gWW6fYlkDMQjiMAKL2FdujEB6zxiz5 EWVsKBHJ3zrhh+ItbFy7KYABBY+u5Y1XhL79lx/G9p3XewSWq8/QaPZj2QvNnbPWmHMkXRVb886j i+nEtX96d/4TL9iES7fs2XSeAAAZTUlEQVRNmjPWNllrxoLz2HO0g0/ctt/fcu8RjdcjeiEjeXal AiJiYOY5t9iGpruBmelU5rcVjhf/j2Ji4bjD3JF8cMOSpSpB0GDyJcRiAwAbUwFcUXHNsABbbLQM G+MWjZZhc9ygOWHRaBk0WgbNCcPmhFWtTtqYiGLCRoEtkw+A7zu3d/E3HzyOJ/b18aLnTeIXXroN Lzt7DVCzKH11kDrc9vgc3vP3j+H2R+bxF79/FD/136bRmrTIUsGYcoAfTqIDRscQWV+c3hrr4le2 7K2fns+bE3z+jp03XEvgRhQD7varr8d9p/DFqgSj9BIuN+QtRWdNp5q0rRiY7UFLmQwAM16j1jaI Ip7hitqnEADo4M0Vr25Ng/j6Po8Hj3qcMUncccjj7x7zuP5Ci8U05PNbfp3Rd73Cb8uOf7ffqhJb YL4nfHWvx5oG0E6Fj92V47LNCcZiYikTejk01xNnutBsT5jrATM9YbYrzfaAuZ7UToFOFvaLqZR7 wPkQ2T0u2NPUCY/ODA3UBBCZgT+YSE4AendRlQsA5gR0SW7MvSYmG5F7046Ntp97VX3FlpswIwPO 9jJd/dz1/NqeWf+tJ+ajZmL/3nv9M4AnELrBmgJcTQPYGFge5CTzJxa+xeDuNehvy+e9yrGnNmk/ qbMHY8EpT/LFWQJKoGZVgC4FABbRMqI1CerRKo4lU2zEa9CI18AwYmya7LtFGdh6P/d+2+oG37h9 A+d7uQQMlsqH64d7LPZzrBtL8NZLt/KdX3g4jGukl/QLku4geWO1lAKGPjBFgXNQsZSDeLmEtxJw b9g0H5873mc7NyEGJYBiCNela9vGCeYLh1e5hBLBSNDnSX7G9/swcRyM6mNNh04XBLYLiCzgLjFj BjBIaJ9s7X+fZXmZVNmHiTqDkEJoy2EWDjPKMaOc96mrJg09BILXSvrs0LhAKYTzlCgLoGaj6GIC zdwTr9mwaLeNpVzMLGwx5QX7KpUY4XUb5yNCum2m5WvGXwrh0hPm09DvBCCFkBRs1EBRLMC5VsUW nb7D7oW+IkMHIULAUpBkrCFW1yMI4VEVrDr9YstQgHWF820BpGOAsZdiEjYxtIlhRA5y/g1m0fC/ KoAJZcxLfleA4IZMvYCa5SCIcT0y+Nzjc7h5Vwj/U8ayLk2CJWAjgJo1qEfhc1BCK/M5uSPskPWd t93cY2MrQTt1A1XMkipy2fKx+T7effsTed/5qG5N5KWHAXwdwCMI49gxBJJmCQXAEtCR1EniqO9y P9K8BnMUgcgYpN6VnaL6aj0vuOZnbOUPqmwnNFYq/F+l/4mWX2/Z4DkEWMqd96VzsZfOjYz5k37u X9LLPcZrFltWN/D8LeM61s7wrT1zXOjlGEvs8gk3w7DBpMs+58VW+vv4YsuLQrpKmV2l4BFQqKOB EbMMKm7EYULJCESEkIw4JlBTYMTqABrllQZArDAFSCFoafl9ANKKurYRvY3powCqWB8zaI4bNloG taZhlJDywPyxHE88lGKxl+NHL9mAP7jmfKJm4Xv5oIGW2rGtR+i2U7zlL+7Fl++bwQWXtPBTvz0N GxFp1w9OXnHeKVmsIzk/8quHXL/jrbF81Hm//f4Dd/d3bL7Qkidg7QG7UL4nAzIyxuVyt2Uel65t MH37i6Lk+dNGjRjYPSf+8hcyLPSF6THiw69LMNVk6awZrlHRviITNsPQIb2ApVQ40BY+cHuub+zz bMRU5oS1TeKiDeF1xsX/Yhs0q7j4XD0eG1Y+l78RsUWhkZUR2Us/hGF9V4fv3Ifzv7Hf42PfzpEU QCjz0gs3GzRiau+8MNOVujnQz6XUwWQ+RIxgwWZx8OyB5TJFHyILlqsKjld4DQAK/9PRwAgl7WEA dDKXb18/Hv3xleerqPPycVhVSEqQ5bzQqll9+fEZvuuLD6sZ2xUaQVkGjYwLJdNzkvNTBKUsBVj2 57Ivu2LvMezPp8K3BkX1ATCCysnBIrgplFtc2ZJiG3mC6vOX34fmQUHwKGMZGsa5oS2IJBpDYLGf Y+f56/lrL3uO2n3HchHEiD9nISTRz71+7qb7cHCxz8QaL8AU53wMwCcRFgktCkgp5ZXJjiJrBXHw 4Z4zO3es6ubXbJmNus7IAIWRsWBiRAhQYjz+Yu9a7FqqoWY8vfDDZ3/2xlsf2fmfJzic8yLE8Tzz /H0gfzmT8l+LN9rtphGcl0kUHq7lYL/iSykNq6W4Sm2WN3Lld6gYtAMk9ygcjsu9VHxW0UCEHAE0 5ZIyDAFUCiGVRx9CFx4deSzBoy2HNhx6xTl9efQQVoyNh1WDKtpOWhS3+mDl48YkTO6J6Xqunz79 +IoPTwpeRGykI70IN+6eoqUyhDmHg5qoVJAh0cm9f8XWCf3mZVvMhrF40H8yL9x9tKMP3HXI3Xao HTcig8JN5X4AdwO4B8FcdQjAcQDzANoAs4Ia8KARBYgCvAiCQb0O85yAOofWngaClafcxgiMgWgB bFWO14utxrBPEObJGEDsASvJFs9h7HDw8oVS4xFSEKUCegJ6CCCnB2n0+3CbA/Bjhryq5zwuWd/K fmb7tN3cSliLDJwXFjOHPQt9/fOBtv+HffOY7eVRIzK5l37FOf8RG9n8FE6hA4BYr0XIUjekxzGC l3x59vqxCbSzPo51Onj0lo8DCBS0A4DcuQGjcf9TCL61QpnwvKuuU+7CCrXIGniiXLllCrT9UKNu L7cpdzYT+5OZ8y/edayz/sFDbWsJNBKbrqpH33TSzZJ2I5g45opKHqDxgNKVEcxd5vIH9tzoLjr/ rcH0NmA8BoC2VAHDBMBlxQ7Ty+iTFJP8t//qI3jeG66NjLURhBgcmB0bJBoSJlD4mZFYS8O1JNYA WB0BqwGuBrEaYVVmE6EBRhCsBOud0M+F3pLHzCENoskX795bC99oWsrIvvq8KaERqbeYMrFh2WvV hJZ2MjTGYvyP15+DNx66Ew/f1cFn338cr3zzJCbXRYjicG3vBOfCvtrG+l1xalOsC394zH71rxby xjjPMuLPX7D5oveKOmmEsHIYJQgPIfXuYmt4aTeTv/ICG191ttXhJcGQ3DYJTDWI4yH9C1bVgVYC OHEQHLGXA91MWMqgI0vi0Y50ZEk42Ab2L0gH29L+BaGbS42IcF6yhjjWEf/moXIYH8oA+fOpHVsJ /Gg5DY1gHiwmDNYjwhc+tJEhv7LXF/m1UPGtIppmcL1y0JgHMCdpHmFCXQK05IUlaEBb9wH0JWUq AAhJV/rxKYCbfFgyQCEVWY5Ar/+ONXzOUuZc7mUNKeclw5GBYyBegpcUG4N9cz2gWA1VnHs3gnm+ 0I6ZhudQSa93Jd/RkGoPdPvQrzMF0FfYpwp+nhkc83m3kE83JpXTj5jOTyZFdFqw8P+488j/xXmt nSaJa1b0kYCIYAGyVChKTAQlABMEl4HxYuKYIDBBchXA1QAmCUwCXIPQr9cxnNsQfDRs/YMqM1Nj ydCUd2p/IAUlwlBl6ObA/hHA9ZKuB9AGME8gLRYRlGKKSWwKQEOAX1PLI6DMnlKCK1RBFg2Bs1o9 PdauEQHg/smjV19bJpIcNpw8dwI2APIxqd/LDuQFwzMyehaodkWQUc5A5Yhb0Qer+8pNy+Nafuy7 ftfIPqgXJeJmYSwOGwdovE6DZrEKqrTDFl1hNGv3qHhCWS5G5433WLNeXXdiEBKJ8IISIxzsxcw9 XWQVe2EB0P8DcABhXlsqijPlpUuakbn4H/bO4zszXb3q9Em/dTzBQupwx+Elc/vhtkmdTDMyC176 MIBP+jy9x8a1wEydsq2tDIKHuOG7+6aGqfPkZw28SgsQF75xsDzcMLga+cIngpX/rXjdFRTJ8nwD 8wkv/3M1a95z+6H22O2H2phqRKpHxjsvLKSOi6kzXjCN2KAZmW/mXm8lcVdxTTtyyWWfCxJC/X4O GPqSPfYYWkc6OfBwkYbv3hXKGT1dASSrcv8KEYh37LweMNYjxIYxmfM+c/4mgDc1Ytuqx9oWm3jK ST51fr8Hd8mfcmAaFRLrtl0VgAbEU7aXgb5e2Z8oQbUntO6KN4BgYMiI3shJy4pYAtuyWQjA6q3r MLPnSAKDGoZgbHUBwtaSnCI1DcvpCNwAYgphdcMUgBYEU9gl3bf2zNtXX7SxCNwKLu9QsTXIeg7b NrRw2emr8YXOUdzz5SU8fGcXp51X05Zzatx4RqzJ6QhjExaNcQMbsaxCSMEMteMlY7rtc4vBqE28 Q9K3CHYlWazAJJQRbIvqnBXwi8UPXkVy4npE1CLoWAdoZwomtT5wyyMOG1vE8Q5QAqmwB44XjE83 FzIXXLcMQ/KAxAKNaJA/D1JYObiqvuL7PLlohQca/XnkW4ilM9RBiWDOLamQ4p04AF0JnVbCNoFF Lx0DsF/AXkD7BRzIPY4AOCZghkAv90qTKPKlI/XwvTyFvnBSbguQtL9mzVd2z3bsZx447K69eIvt 5k6Zk7w0YKYCsKQiEmsall969Bg+fuf+rBaZWMCspLfMdo/95Zrmusq1n0IRTyrhIhEt6lGCJZ9C IQgyCFLBrFV9npJ2C8YcUtZYrBm/HAjLCDygbPhUlbpYNiVXP6tyuGSeSCB3LjJkXWHJ9iaAW0me C+kyQa9B8O3wzstYUq5om8ToOwygXJqsR/j2sSU+sdBziTV2wJeNoA22QLWWK4ajb1m5pbh7KcFL pgovSHEAsir3lQGQebJo9hHIM0+83qgIMo2nK47ZcMwNxFVJVjEQWBy1QBSkFnz5e/E/z8rnyvHq VjJQUmkaGyJIobA6OWh57vIRNhQDMxpqACZJjAEwBnDTtczGFHooiGOUfSektm1GwoFuzK8eHc8i o1jAXQCuIHkolKf6oonEJEhd/5pWYt91pJv/h4/dd8SqGGwiAs3YPDIem8+kTh8wxL5Sra2UuazX lfajMoKTh5iiesayffl5peudigoazMQExIKZ964YbyoPsVIpT3acoAP4v730ubHYvMMLV8733emz vdyy8AlrxfY4idsl3NhKkk/P9/sgGRlrcjq5emLRcw4Lszl23/rxkz7C9yrfDbA+rTLMf1YyRrAh /EtlNikkjmNkWVaN01XKykpMgZghDpr60BG2ojcFU/qyK3DYDVGyMD50YQLgCLo+WSOsfi6cakOn 73f7iuvJik1zJR8xG1nkaT5eaMubALyQ5M976axaZLJPXndRfM7pq5AvZQFkLfu/91JtLMZvfOp+ fuqOg1o9FivNvLKeJIUA9/WWYWtV8AMrgVZcC2Xpdz0O785w/GCGwiQYrfDclfoLdU+Vo2ahtxC5 82IrIS7dZNCIQ5/eMyfce8SH0BwSennp6leawYJ5LKo4gpfmwoLtmZNwWNCMhDkEDb+0nfcwNB+X ZuPSzFS+o3IAr76SFfNyFi3Ag8iLr+V/i2urNGulEnpFOUpGKjA5UjupJZ0sqywe0jLeo3x3EpI4 gXOOoWEWLVCVoWh5GQf+U2UTHiZDISr3Cc7QKaBflvC+3AuvPWdd9obzps3WVXXTiEMwQADICyfT 2W6Gf9x13P/Ztw/43CuODPc4r1eReKReG0M/7QwG9uAvOijikxmEVz6n7MtlDyqBrCGowvjJUeZW ZeCxYjJS4TjKIdfIFTvgqftzUb3Bf8kYG0KW8IQTyvf5akN+vu88z17bdH94xfl2bTNW33k4XwWv lDVAzRoeavfxri89nD54ZCmpR+ZxL721KMMkwgKc6ja+7PMkgHUIUchbJND3Jn/ZukX78ulFdvNS PxpUturGY8lZfmL3GjeTRjYyAzCXIrTXRQxMS2hjyDx2CfYU2Mkewb6g0u+2NPGmoFKoZDMVrAzF RiBHUFSdKE8V/ZB0UAmG4TgCrjgAWGLYAC8Knh4ehGCMRw7RQV3T87NuRkfbx3TZ1MWIZdG1OZzx w1dfNANfuCSMpHojEDuLNarjrv7jnNIaYxJjQcQI5q8WgAsM8d7M88zTx9L01esX4skkR0TQUPIi c0E9Z7BrqaavHB3PFzOTREbwwgUE7iUYoXCXLBolSeJ471i+prYWm8dbONrp7LDEOQBaJOcNsMtQ 31nMlPrglG6D87l8UHCBqB7Dpzny3K1IdHyv8rw3XB+AugQTn4rFKh6nmGvL8WdE+VpGagSPI2Kl 8XC5+IozviAYGls4rYPQmCXPArBBgPHCMS/tIc0RyWO2s4TVzTHDEEwdkn9KsR2/F/m+AqxSzrny p1GPasCoZl5VjwQMV8s4edx/0zOfmPHpkPOvvBb9NIOBUG/WRxvikFWrArHqqC8AsHHk83Q04oTz vplE9tZu5l9w+ppG+rs7z40u2TZpEBkN7GrAAJ0cPtzmmz56pzvWTk1sTZiuKnjTe8HlGPEXqw4y 1oaVk0+WOSGIcgqp5mwrfXh6FaNVsUi0mAsHNeRJ9AH0CHQEtCXMCzoAYBeAhyQ8guCPciSXuomx vtopnxrL873LkJ18kveTUK/X0U/Tso0TAitrRVfUNCXAy2P1pm3IO20cO7gHj33pU0+5vNuvvgET GzZh4eB+WBMZQt4D1wF4Xyd1rXpssGm8hvWtGsYS6wGgm3nMdDMeXOxxtpujEYJkfjlz/k3W8AjI GPKZinJKwBgbyG2OTp7ioe9DItVnUs676jrUomBByN0wKGJFBuC3AFgElAv4CUP+eT/3OHNtM9t5 /np73roxTtQj1IqYG/3cY66X6/4ji/6v7juEJxb6UT0y+3KnlxqD3ScrU6BHhuW45zNfxvadl9dI rgV4ManfAPDizDO/fF2bL17btokZ6RQ80o/0dwdX5Xs7tTgxHl74KICbEXx3DgNoS8rOWT2ePza/ dCIi/m59bDCarUx0DIbAkj8rn+nk+gOKiWIAnEsF3fhikjAGyAV6om/66PgOMu9xfn0z1rox7K0t IGWOKj0rEd55EoCJqksFiaZL8PWj78fpE/8JLbVgIp4wU0rYagy+lnmelhhhup678ch5SzHzRMdZ zKbWLuaWlkJEzTrhxwl+EUDk4XKKMFEMeIfxHrBoHRQFyHfu9Bb30JH9J9RcMI3RCvCmsgz0mbBE PZtlx9U3VH0aSYYs9SdoPwBIYyQfFOtSYz5JyqKnW/5FANYPBHjeldfB5YH5TuqFcYmEfGC1K97G BBlJSnOnVfXY3NzL/OWGwPO3TGQ7No9z6+qGGa9HjA3Rzz2emO+5z913FLuOdaJ6ZOClRxEi6s8i aKVdkj0SGYkMLJL9MviQI8zrzjsF9mY0H9by7wCQM6ywIUTHwCcoaKbyhnCxhSOYE8idlKcusD4o fHEYfHD6CMxPx3vfjqIorYaRqAIaDyExMZxcyaBUzaXPKNI6BcA6GUMTFE0G/w8h0F2WYbH7rDuI Azff/EwWuUjHEeapyBjjAQ9oS2TMWzLnr8y8zsm9xqrA2JKIDbuR5QMS/mR1s/6hY+0uwk/BF8h7 h/v+lSg/T6ecf+VPo1ZrIc97iG2ENHewwcTnIP2CIT/Qdx6Z82glEVbVI5eUAMt5O9fN0MkcEmtQ i8xX0ty/2RruRzBFLXeuBkpoFaLEC4Ay52TNUC+dqCVYTNOPAbgu9QabG6k7d7ynVbFT7sknugm+ s1i3XUcmRgteeCPBLy5vxwoPgZq1UDAbL2dSgZOanVAFWCvShScBWDolwCppDw7Gg+FSimIFCEF4 +iGDXiUt/ehlUBKeGD1WVX8Fj7BUYKQgQGC7My9MRwbv8eJ/zIUxXzHFGha5San9AD7thPcQPETC BFaO8HIj6dzKRN0YlH/E7Ff+4Ae/k8jyDA/e/PGT1Nu/bdmx8/qwiCACLjyDuOMxAaNEDQBIcvLZ AmwyCYFPKoXe0yU/AFjPYtlx1fWBvg6MkPWC+/vfei1e97tf+G0nvL2buVbuQrySoMgFtogAGolF Ys1tzuttBG6nNYMVE8GdqzqeDancEVlZCV1RBgxWhRYemmyG13nSVLAXopAwvKiAQflOWE3mBWRd D+eEpG7w4N8+s7Tvv1YJA7jg4BEzGlDr93zlUbzoledu9tJWBbNTJClX8Bvb11e01/ocR9N5TCUT BqAnQ/Db+//m35fmvJJsv/qG0AgBmMgYhbhEOyLDXwLwCud1upOiwcpuQpZ8IjK8HcCf1qz9bDvN C+AKB7DQsEPMufOvug7t2TYarSbiYmX1cislAJt7n9ciC+91HYnfTD23lQtHynvHRrDUTc7jbSQf JwextpazqQMRisUOeRpWEMYxHrjpxmegJp/dsmPn9aAxpbJnUATaNfBbSF4G4EwIkwqK40EBD0q6 AzBLBeizJF1sm0jzxWfcPPUD+ZeXHwCsZ7ns2HkDOIyhY7LM+SSJYIjNhvwxAK8WsAPSBgGW4BES 90j69N6Ds/9n0/pJSYKxERAiq1MClwEsPX0AqwKiTg6wTnbV6vFQbmPCqlA5sAhveNwffsYZn3+r sv3q62CKHJGSJ0HT83K1U/gvr50+HTNH9loPuYo/z/dVE3y2y46dAbz61COqR0aSD+ZxV4uM3WaI dSDGCHYJHBe0L/dYkIS6TdBzaZm0FxBx702nDug7uO/VN1S/hoSf3ktQPSJ/hMSLJGwAkJJ4SMI/ iLzXB581a2jcYmcGY/UJeAfcf/MPJv1TSajvCncWnIh98aVypgbxooJJT2WCYORyeODfIev771H+ PxP6xMSfOQsvAAAAAElFTkSuQmCCUEsBAi0AFAAGAAgAAAAhALGCZ7YKAQAAEwIAABMAAAAAAAAA AAAAAAAAAAAAAFtDb250ZW50X1R5cGVzXS54bWxQSwECLQAUAAYACAAAACEAOP0h/9YAAACUAQAA CwAAAAAAAAAAAAAAAAA7AQAAX3JlbHMvLnJlbHNQSwECLQAUAAYACAAAACEAFf+Ox2oFAAATFAAA DgAAAAAAAAAAAAAAAAA6AgAAZHJzL2Uyb0RvYy54bWxQSwECLQAUAAYACAAAACEAqiYOvrwAAAAh AQAAGQAAAAAAAAAAAAAAAADQBwAAZHJzL19yZWxzL2Uyb0RvYy54bWwucmVsc1BLAQItABQABgAI AAAAIQBeC5IY4wAAAA0BAAAPAAAAAAAAAAAAAAAAAMMIAABkcnMvZG93bnJldi54bWxQSwECLQAK AAAAAAAAACEAaAKOBwc6AQAHOgEAFAAAAAAAAAAAAAAAAADTCQAAZHJzL21lZGlhL2ltYWdlMS5w bmdQSwUGAAAAAAYABgB8AQAADEQBAAAA ">
                <v:group id="Group 446353081" o:spid="_x0000_s1050" style="position:absolute;width:105054;height:15786" coordsize="105054,15786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2LJqGMoAAADiAAAADwAAAGRycy9kb3ducmV2LnhtbESPQWvCQBSE70L/w/KE 3nSTRkWiq4hY8SBCtVB6e2SfSTD7NmTXJP77bkHwOMzMN8xy3ZtKtNS40rKCeByBIM6sLjlX8H35 HM1BOI+ssbJMCh7kYL16Gywx1bbjL2rPPhcBwi5FBYX3dSqlywoy6Ma2Jg7e1TYGfZBNLnWDXYCb Sn5E0UwaLDksFFjTtqDsdr4bBfsOu00S79rj7bp9/F6mp59jTEq9D/vNAoSn3r/Cz/ZBK5hMZsk0 ieYx/F8Kd0Cu/gAAAP//AwBQSwECLQAUAAYACAAAACEAovhPUwQBAADsAQAAEwAAAAAAAAAAAAAA AAAAAAAAW0NvbnRlbnRfVHlwZXNdLnhtbFBLAQItABQABgAIAAAAIQBsBtX+2AAAAJkBAAALAAAA AAAAAAAAAAAAADUBAABfcmVscy8ucmVsc1BLAQItABQABgAIAAAAIQAzLwWeQQAAADkAAAAVAAAA AAAAAAAAAAAAADYCAABkcnMvZ3JvdXBzaGFwZXhtbC54bWxQSwECLQAUAAYACAAAACEA2LJqGMoA AADiAAAADwAAAAAAAAAAAAAAAACqAgAAZHJzL2Rvd25yZXYueG1sUEsFBgAAAAAEAAQA+gAAAKED AAAAAA== ">
                  <v:group id="Group 1077519259" o:spid="_x0000_s1051" style="position:absolute;width:105054;height:15779" coordorigin="2026,-381" coordsize="37649,10820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VStaa8gAAADjAAAADwAAAGRycy9kb3ducmV2LnhtbERPzWrCQBC+C32HZQq9 1U2UVI2uImKLBxHUQvE2ZMckmJ0N2W0S394tFDzO9z+LVW8q0VLjSssK4mEEgjizuuRcwff5830K wnlkjZVlUnAnB6vly2CBqbYdH6k9+VyEEHYpKii8r1MpXVaQQTe0NXHgrrYx6MPZ5FI32IVwU8lR FH1IgyWHhgJr2hSU3U6/RsFXh916HG/b/e26uV/OyeFnH5NSb6/9eg7CU++f4n/3Tof50WSSxLNR MoO/nwIAcvkAAAD//wMAUEsBAi0AFAAGAAgAAAAhAKL4T1MEAQAA7AEAABMAAAAAAAAAAAAAAAAA AAAAAFtDb250ZW50X1R5cGVzXS54bWxQSwECLQAUAAYACAAAACEAbAbV/tgAAACZAQAACwAAAAAA AAAAAAAAAAA1AQAAX3JlbHMvLnJlbHNQSwECLQAUAAYACAAAACEAMy8FnkEAAAA5AAAAFQAAAAAA AAAAAAAAAAA2AgAAZHJzL2dyb3Vwc2hhcGV4bWwueG1sUEsBAi0AFAAGAAgAAAAhAFUrWmvIAAAA 4wAAAA8AAAAAAAAAAAAAAAAAqgIAAGRycy9kb3ducmV2LnhtbFBLBQYAAAAABAAEAPoAAACfAwAA AAA= ">
                    <v:shape id="Freeform 3" o:spid="_x0000_s1052" style="position:absolute;left:2026;width:37649;height:10439;visibility:visible;mso-wrap-style:square;v-text-anchor:top" coordsize="3764924,1043946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GB8n4ckA AADiAAAADwAAAGRycy9kb3ducmV2LnhtbESPy2oCMRSG94LvEI7QjWjirdqpUYooFKWLjj7AYXLm gpOTYRJ1fHuzKHT589/41tvO1uJOra8ca5iMFQjizJmKCw2X82G0AuEDssHaMWl4koftpt9bY2Lc g3/pnoZCxBH2CWooQ2gSKX1WkkU/dg1x9HLXWgxRtoU0LT7iuK3lVKl3abHi+FBiQ7uSsmt6sxqu w6c5faTD4zk/7Wc/+QKXe3XU+m3QfX2CCNSF//Bf+9toWExm8+VKTSNERIo4IDcvAAAA//8DAFBL AQItABQABgAIAAAAIQDw94q7/QAAAOIBAAATAAAAAAAAAAAAAAAAAAAAAABbQ29udGVudF9UeXBl c10ueG1sUEsBAi0AFAAGAAgAAAAhADHdX2HSAAAAjwEAAAsAAAAAAAAAAAAAAAAALgEAAF9yZWxz Ly5yZWxzUEsBAi0AFAAGAAgAAAAhADMvBZ5BAAAAOQAAABAAAAAAAAAAAAAAAAAAKQIAAGRycy9z aGFwZXhtbC54bWxQSwECLQAUAAYACAAAACEAGB8n4ckAAADiAAAADwAAAAAAAAAAAAAAAACYAgAA ZHJzL2Rvd25yZXYueG1sUEsFBgAAAAAEAAQA9QAAAI4DAAAAAA== " path="m,l3764924,r,1043946l,1043946,,xe" fillcolor="#f3f5f9" stroked="f">
                      <v:path arrowok="t"/>
                    </v:shape>
                    <v:shape id="TextBox 4" o:spid="_x0000_s1053" type="#_x0000_t202" style="position:absolute;left:2026;top:-381;width:8128;height:8509;visibility:visible;mso-wrap-style:square;v-text-anchor:middle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496wgssA AADiAAAADwAAAGRycy9kb3ducmV2LnhtbESPQWvCQBSE7wX/w/IKXkrdJEVjo6uIUvRQCqZeentk n0lo9m3Irrr9912h0OMwM98wy3UwnbjS4FrLCtJJAoK4srrlWsHp8+15DsJ5ZI2dZVLwQw7Wq9HD Egttb3yka+lrESHsClTQeN8XUrqqIYNuYnvi6J3tYNBHOdRSD3iLcNPJLElm0mDLcaHBnrYNVd/l xSjAfRZ4Hy757n17muunQ/bxVRmlxo9hswDhKfj/8F/7oBXkeZpOs5fXHO6X4h2Qq18AAAD//wMA UEsBAi0AFAAGAAgAAAAhAPD3irv9AAAA4gEAABMAAAAAAAAAAAAAAAAAAAAAAFtDb250ZW50X1R5 cGVzXS54bWxQSwECLQAUAAYACAAAACEAMd1fYdIAAACPAQAACwAAAAAAAAAAAAAAAAAuAQAAX3Jl bHMvLnJlbHNQSwECLQAUAAYACAAAACEAMy8FnkEAAAA5AAAAEAAAAAAAAAAAAAAAAAApAgAAZHJz L3NoYXBleG1sLnhtbFBLAQItABQABgAIAAAAIQDj3rCCywAAAOIAAAAPAAAAAAAAAAAAAAAAAJgC AABkcnMvZG93bnJldi54bWxQSwUGAAAAAAQABAD1AAAAkAMAAAAA " filled="f" stroked="f">
                      <v:textbox inset="4pt,4pt,4pt,4pt"/>
                    </v:shape>
                  </v:group>
                  <v:shape id="Freeform 17" o:spid="_x0000_s1054" style="position:absolute;left:4918;top:2770;width:27108;height:7455;visibility:visible;mso-wrap-style:square;v-text-anchor:top" coordsize="2711082,745548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lXoRMMoA AADiAAAADwAAAGRycy9kb3ducmV2LnhtbESPQUsDMRSE70L/Q3iCF7HZRqnbtWkpgqBH23ro7TV5 Zhc3L9tNbLf/vhEKHoeZ+YaZLwffiiP1sQmsYTIuQBCbYBt2Grabt4cSREzIFtvApOFMEZaL0c0c KxtO/EnHdXIiQzhWqKFOqaukjKYmj3EcOuLsfYfeY8qyd9L2eMpw30pVFFPpseG8UGNHrzWZn/Wv 1/D19PzhVpv9o9vdb/3sYEpkNFrf3Q6rFxCJhvQfvrbfrQY1U2pSqnIKf5fyHZCLCwAAAP//AwBQ SwECLQAUAAYACAAAACEA8PeKu/0AAADiAQAAEwAAAAAAAAAAAAAAAAAAAAAAW0NvbnRlbnRfVHlw ZXNdLnhtbFBLAQItABQABgAIAAAAIQAx3V9h0gAAAI8BAAALAAAAAAAAAAAAAAAAAC4BAABfcmVs cy8ucmVsc1BLAQItABQABgAIAAAAIQAzLwWeQQAAADkAAAAQAAAAAAAAAAAAAAAAACkCAABkcnMv c2hhcGV4bWwueG1sUEsBAi0AFAAGAAgAAAAhAJV6ETDKAAAA4gAAAA8AAAAAAAAAAAAAAAAAmAIA AGRycy9kb3ducmV2LnhtbFBLBQYAAAAABAAEAPUAAACPAwAAAAA= " path="m,l2711082,r,745547l,745547,,xe" stroked="f">
                    <v:fill r:id="rId10" o:title="" recolor="t" rotate="t" type="frame"/>
                    <v:path arrowok="t"/>
                  </v:shape>
                  <v:shape id="TextBox 18" o:spid="_x0000_s1055" type="#_x0000_t202" style="position:absolute;left:6788;top:11360;width:69469;height:4426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ayLiMsoA AADjAAAADwAAAGRycy9kb3ducmV2LnhtbESPT2vCQBTE7wW/w/KEXopuNhX/RFeR0oL0VvXi7ZF9 JsHs25DdJqmfvisUehxm5jfMZjfYWnTU+sqxBjVNQBDnzlRcaDifPiZLED4gG6wdk4Yf8rDbjp42 mBnX8xd1x1CICGGfoYYyhCaT0uclWfRT1xBH7+paiyHKtpCmxT7CbS3TJJlLixXHhRIbeispvx2/ rYb58N68fK4o7e953fHlrlQgpfXzeNivQQQawn/4r30wGiJRvc5Wi1kKj0/xD8jtLwAAAP//AwBQ SwECLQAUAAYACAAAACEA8PeKu/0AAADiAQAAEwAAAAAAAAAAAAAAAAAAAAAAW0NvbnRlbnRfVHlw ZXNdLnhtbFBLAQItABQABgAIAAAAIQAx3V9h0gAAAI8BAAALAAAAAAAAAAAAAAAAAC4BAABfcmVs cy8ucmVsc1BLAQItABQABgAIAAAAIQAzLwWeQQAAADkAAAAQAAAAAAAAAAAAAAAAACkCAABkcnMv c2hhcGV4bWwueG1sUEsBAi0AFAAGAAgAAAAhAGsi4jLKAAAA4wAAAA8AAAAAAAAAAAAAAAAAmAIA AGRycy9kb3ducmV2LnhtbFBLBQYAAAAABAAEAPUAAACPAwAAAAA= " filled="f" stroked="f">
                    <v:textbox style="mso-fit-shape-to-text:t" inset="0,0,0,0">
                      <w:txbxContent>
                        <w:p w14:paraId="55B423E0" w14:textId="77777777" w:rsidR="00C831B6" w:rsidRPr="001F586E" w:rsidRDefault="00C831B6" w:rsidP="00C831B6">
                          <w:pPr>
                            <w:spacing w:line="537" w:lineRule="exact"/>
                            <w:jc w:val="center"/>
                            <w:rPr>
                              <w:rFonts w:ascii="UTM Avo" w:hAnsi="UTM Avo" w:cs="Times New Roman"/>
                              <w:szCs w:val="28"/>
                              <w:lang w:val="vi-VN"/>
                            </w:rPr>
                          </w:pPr>
                          <w:r w:rsidRPr="001F586E">
                            <w:rPr>
                              <w:rFonts w:ascii="UTM Avo" w:hAnsi="UTM Avo"/>
                              <w:kern w:val="24"/>
                              <w:szCs w:val="28"/>
                              <w:lang w:val="vi-VN"/>
                            </w:rPr>
                            <w:t>Họ và tên: ___________________________   Lớp: _______</w:t>
                          </w:r>
                        </w:p>
                      </w:txbxContent>
                    </v:textbox>
                  </v:shape>
                  <v:shape id="Freeform 6" o:spid="_x0000_s1056" style="position:absolute;left:33389;top:2978;width:64325;height:7455;visibility:visible;mso-wrap-style:square;v-text-anchor:top" coordsize="2305467,158022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iJkYz80A AADjAAAADwAAAGRycy9kb3ducmV2LnhtbESPT2vCQBDF70K/wzKCF6kbbaMxuoq2CJZe6p+DxyE7 JqHZ2ZDdaPz23UKhx5n3fm/eLNedqcSNGldaVjAeRSCIM6tLzhWcT7vnBITzyBory6TgQQ7Wq6fe ElNt73yg29HnIoSwS1FB4X2dSumyggy6ka2Jg3a1jUEfxiaXusF7CDeVnETRVBosOVwosKa3grLv Y2tCjXP7PnkMk338edidvrrtx6V9iZUa9LvNAoSnzv+b/+i9DlwUz1+ns1kyh9+fwgLk6gcAAP// AwBQSwECLQAUAAYACAAAACEA8PeKu/0AAADiAQAAEwAAAAAAAAAAAAAAAAAAAAAAW0NvbnRlbnRf VHlwZXNdLnhtbFBLAQItABQABgAIAAAAIQAx3V9h0gAAAI8BAAALAAAAAAAAAAAAAAAAAC4BAABf cmVscy8ucmVsc1BLAQItABQABgAIAAAAIQAzLwWeQQAAADkAAAAQAAAAAAAAAAAAAAAAACkCAABk cnMvc2hhcGV4bWwueG1sUEsBAi0AFAAGAAgAAAAhAIiZGM/NAAAA4wAAAA8AAAAAAAAAAAAAAAAA mAIAAGRycy9kb3ducmV2LnhtbFBLBQYAAAAABAAEAPUAAACSAwAAAAA= " path="m44528,l2260939,v24592,,44528,19936,44528,44528l2305467,113494v,24592,-19936,44528,-44528,44528l44528,158022c19936,158022,,138086,,113494l,44528c,19936,19936,,44528,xe" fillcolor="#d0c3f1" stroked="f">
                    <v:path arrowok="t"/>
                  </v:shape>
                </v:group>
                <v:shape id="TextBox 14" o:spid="_x0000_s1057" type="#_x0000_t202" style="position:absolute;left:37753;top:3047;width:39072;height:6795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zAJHX8cA AADjAAAADwAAAGRycy9kb3ducmV2LnhtbERPT2vCMBS/D/Ydwht4GZomiNNqlDEmyG5zu+z2aJ5t sXkpTdZWP70RBju+3/+32Y2uET11ofZsQM0yEMSFtzWXBr6/9tMliBCRLTaeycCFAuy2jw8bzK0f +JP6YyxFCuGQo4EqxjaXMhQVOQwz3xIn7uQ7hzGdXSlth0MKd43UWbaQDmtODRW29FZRcT7+OgOL 8b19/liRHq5F0/PPValIypjJ0/i6BhFpjP/iP/fBpvlLreerudIvcP8pASC3NwAAAP//AwBQSwEC LQAUAAYACAAAACEA8PeKu/0AAADiAQAAEwAAAAAAAAAAAAAAAAAAAAAAW0NvbnRlbnRfVHlwZXNd LnhtbFBLAQItABQABgAIAAAAIQAx3V9h0gAAAI8BAAALAAAAAAAAAAAAAAAAAC4BAABfcmVscy8u cmVsc1BLAQItABQABgAIAAAAIQAzLwWeQQAAADkAAAAQAAAAAAAAAAAAAAAAACkCAABkcnMvc2hh cGV4bWwueG1sUEsBAi0AFAAGAAgAAAAhAMwCR1/HAAAA4wAAAA8AAAAAAAAAAAAAAAAAmAIAAGRy cy9kb3ducmV2LnhtbFBLBQYAAAAABAAEAPUAAACMAwAAAAA= " filled="f" stroked="f">
                  <v:textbox style="mso-fit-shape-to-text:t" inset="0,0,0,0">
                    <w:txbxContent>
                      <w:p w14:paraId="7AD12429" w14:textId="77777777" w:rsidR="00C831B6" w:rsidRPr="00A656F1" w:rsidRDefault="00C831B6" w:rsidP="00C831B6">
                        <w:pPr>
                          <w:spacing w:line="240" w:lineRule="auto"/>
                          <w:jc w:val="center"/>
                          <w:rPr>
                            <w:rFonts w:ascii="UTM Avo" w:hAnsi="UTM Avo"/>
                            <w:b/>
                            <w:bCs/>
                            <w:color w:val="000000"/>
                            <w:spacing w:val="13"/>
                            <w:kern w:val="24"/>
                            <w:sz w:val="32"/>
                            <w:szCs w:val="32"/>
                          </w:rPr>
                        </w:pPr>
                        <w:r>
                          <w:rPr>
                            <w:rFonts w:ascii="UTM Avo" w:hAnsi="UTM Avo"/>
                            <w:b/>
                            <w:bCs/>
                            <w:color w:val="000000"/>
                            <w:spacing w:val="13"/>
                            <w:kern w:val="24"/>
                            <w:sz w:val="32"/>
                            <w:szCs w:val="32"/>
                          </w:rPr>
                          <w:t>ĐÁP ÁN</w:t>
                        </w:r>
                        <w:r w:rsidRPr="00A656F1">
                          <w:rPr>
                            <w:rFonts w:ascii="UTM Avo" w:hAnsi="UTM Avo"/>
                            <w:b/>
                            <w:bCs/>
                            <w:color w:val="000000"/>
                            <w:spacing w:val="13"/>
                            <w:kern w:val="24"/>
                            <w:sz w:val="32"/>
                            <w:szCs w:val="32"/>
                          </w:rPr>
                          <w:t xml:space="preserve"> CUỐI TUẦN </w:t>
                        </w:r>
                        <w:r>
                          <w:rPr>
                            <w:rFonts w:ascii="UTM Avo" w:hAnsi="UTM Avo"/>
                            <w:b/>
                            <w:bCs/>
                            <w:color w:val="000000"/>
                            <w:spacing w:val="13"/>
                            <w:kern w:val="24"/>
                            <w:sz w:val="32"/>
                            <w:szCs w:val="32"/>
                          </w:rPr>
                          <w:t>TOÁN</w:t>
                        </w:r>
                        <w:r w:rsidRPr="00A656F1">
                          <w:rPr>
                            <w:rFonts w:ascii="UTM Avo" w:hAnsi="UTM Avo"/>
                            <w:b/>
                            <w:bCs/>
                            <w:color w:val="000000"/>
                            <w:spacing w:val="13"/>
                            <w:kern w:val="24"/>
                            <w:sz w:val="32"/>
                            <w:szCs w:val="32"/>
                          </w:rPr>
                          <w:t xml:space="preserve"> 4 </w:t>
                        </w:r>
                      </w:p>
                      <w:p w14:paraId="4465264A" w14:textId="77777777" w:rsidR="00C831B6" w:rsidRPr="00A656F1" w:rsidRDefault="00C831B6" w:rsidP="00C831B6">
                        <w:pPr>
                          <w:spacing w:line="240" w:lineRule="auto"/>
                          <w:jc w:val="center"/>
                          <w:rPr>
                            <w:rFonts w:ascii="UTM Avo" w:hAnsi="UTM Avo" w:cs="Times New Roman"/>
                            <w:b/>
                            <w:bCs/>
                            <w:sz w:val="32"/>
                            <w:szCs w:val="32"/>
                          </w:rPr>
                        </w:pPr>
                        <w:r w:rsidRPr="00A656F1">
                          <w:rPr>
                            <w:rFonts w:ascii="UTM Avo" w:hAnsi="UTM Avo"/>
                            <w:b/>
                            <w:bCs/>
                            <w:color w:val="000000"/>
                            <w:spacing w:val="13"/>
                            <w:kern w:val="24"/>
                            <w:sz w:val="32"/>
                            <w:szCs w:val="32"/>
                          </w:rPr>
                          <w:t xml:space="preserve">TUẦN </w:t>
                        </w:r>
                        <w:r>
                          <w:rPr>
                            <w:rFonts w:ascii="UTM Avo" w:hAnsi="UTM Avo"/>
                            <w:b/>
                            <w:bCs/>
                            <w:color w:val="000000"/>
                            <w:spacing w:val="13"/>
                            <w:kern w:val="24"/>
                            <w:sz w:val="32"/>
                            <w:szCs w:val="32"/>
                          </w:rPr>
                          <w:t>18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14:paraId="408B3E58" w14:textId="77777777" w:rsidR="00C831B6" w:rsidRPr="00C831B6" w:rsidRDefault="00C831B6" w:rsidP="00C831B6">
      <w:pPr>
        <w:rPr>
          <w:rFonts w:eastAsia="Calibri" w:cs="Times New Roman"/>
          <w:lang w:val="vi-VN"/>
        </w:rPr>
      </w:pPr>
    </w:p>
    <w:p w14:paraId="38E3913B" w14:textId="77777777" w:rsidR="00C831B6" w:rsidRPr="00C831B6" w:rsidRDefault="00C831B6" w:rsidP="00C831B6">
      <w:pPr>
        <w:rPr>
          <w:rFonts w:eastAsia="Calibri" w:cs="Times New Roman"/>
          <w:lang w:val="vi-VN"/>
        </w:rPr>
      </w:pPr>
    </w:p>
    <w:p w14:paraId="0D47676B" w14:textId="77777777" w:rsidR="00C831B6" w:rsidRPr="00C831B6" w:rsidRDefault="00C831B6" w:rsidP="00C831B6">
      <w:pPr>
        <w:rPr>
          <w:rFonts w:eastAsia="Calibri" w:cs="Times New Roman"/>
          <w:lang w:val="vi-VN"/>
        </w:rPr>
      </w:pPr>
    </w:p>
    <w:p w14:paraId="07572554" w14:textId="77777777" w:rsidR="00C831B6" w:rsidRPr="00C831B6" w:rsidRDefault="00C831B6" w:rsidP="00C831B6">
      <w:pPr>
        <w:rPr>
          <w:rFonts w:eastAsia="Calibri" w:cs="Times New Roman"/>
          <w:lang w:val="vi-VN"/>
        </w:rPr>
      </w:pPr>
    </w:p>
    <w:p w14:paraId="353FB67F" w14:textId="77777777" w:rsidR="00C831B6" w:rsidRPr="00C831B6" w:rsidRDefault="00C831B6" w:rsidP="00C831B6">
      <w:pPr>
        <w:spacing w:line="288" w:lineRule="auto"/>
        <w:rPr>
          <w:rFonts w:eastAsia="Calibri" w:cs="Times New Roman"/>
          <w:b/>
          <w:bCs/>
          <w:lang w:val="vi-VN"/>
        </w:rPr>
      </w:pPr>
      <w:r w:rsidRPr="00C831B6">
        <w:rPr>
          <w:rFonts w:eastAsia="Calibri" w:cs="Times New Roman"/>
          <w:b/>
          <w:bCs/>
          <w:lang w:val="vi-VN"/>
        </w:rPr>
        <w:t>I/ TRẮC NGHIỆM</w:t>
      </w:r>
    </w:p>
    <w:p w14:paraId="6848FBB4" w14:textId="77777777" w:rsidR="00C831B6" w:rsidRPr="00C831B6" w:rsidRDefault="00C831B6" w:rsidP="00C831B6">
      <w:pPr>
        <w:spacing w:line="288" w:lineRule="auto"/>
        <w:rPr>
          <w:rFonts w:eastAsia="Calibri" w:cs="Times New Roman"/>
          <w:b/>
          <w:bCs/>
          <w:lang w:val="vi-VN"/>
        </w:rPr>
      </w:pPr>
      <w:r w:rsidRPr="00C831B6">
        <w:rPr>
          <w:rFonts w:eastAsia="Calibri" w:cs="Times New Roman"/>
          <w:b/>
          <w:bCs/>
          <w:lang w:val="vi-VN"/>
        </w:rPr>
        <w:t>Khoanh vào chữ đặt trước câu trả lời đúng hoặc làm theo yêu cầu:</w:t>
      </w:r>
    </w:p>
    <w:p w14:paraId="52ED12DD" w14:textId="77777777" w:rsidR="00C831B6" w:rsidRPr="00C831B6" w:rsidRDefault="00C831B6" w:rsidP="00C831B6">
      <w:pPr>
        <w:tabs>
          <w:tab w:val="left" w:pos="4005"/>
        </w:tabs>
        <w:spacing w:before="120" w:after="120" w:line="288" w:lineRule="auto"/>
        <w:rPr>
          <w:rFonts w:eastAsia="Calibri" w:cs="Times New Roman"/>
          <w:b/>
          <w:bCs/>
          <w:iCs/>
          <w:color w:val="4472C4"/>
          <w:szCs w:val="28"/>
          <w:lang w:val="vi-VN"/>
        </w:rPr>
      </w:pPr>
      <w:r w:rsidRPr="00C831B6">
        <w:rPr>
          <w:rFonts w:eastAsia="Calibri" w:cs="Times New Roman"/>
          <w:b/>
          <w:bCs/>
          <w:color w:val="4472C4"/>
          <w:szCs w:val="28"/>
          <w:lang w:val="vi-VN"/>
        </w:rPr>
        <w:t>Câu 1</w:t>
      </w:r>
      <w:r w:rsidRPr="00C831B6">
        <w:rPr>
          <w:rFonts w:eastAsia="Calibri" w:cs="Times New Roman"/>
          <w:b/>
          <w:bCs/>
          <w:iCs/>
          <w:color w:val="4472C4"/>
          <w:szCs w:val="28"/>
          <w:lang w:val="vi-VN"/>
        </w:rPr>
        <w:t>. 436dm</w:t>
      </w:r>
      <w:r w:rsidRPr="00C831B6">
        <w:rPr>
          <w:rFonts w:eastAsia="Calibri" w:cs="Times New Roman"/>
          <w:b/>
          <w:bCs/>
          <w:iCs/>
          <w:color w:val="4472C4"/>
          <w:szCs w:val="28"/>
          <w:vertAlign w:val="superscript"/>
          <w:lang w:val="vi-VN"/>
        </w:rPr>
        <w:t>2</w:t>
      </w:r>
      <w:r w:rsidRPr="00C831B6">
        <w:rPr>
          <w:rFonts w:eastAsia="Calibri" w:cs="Times New Roman"/>
          <w:b/>
          <w:bCs/>
          <w:iCs/>
          <w:color w:val="4472C4"/>
          <w:szCs w:val="28"/>
          <w:lang w:val="vi-VN"/>
        </w:rPr>
        <w:t xml:space="preserve">  =  ………m</w:t>
      </w:r>
      <w:r w:rsidRPr="00C831B6">
        <w:rPr>
          <w:rFonts w:eastAsia="Calibri" w:cs="Times New Roman"/>
          <w:b/>
          <w:bCs/>
          <w:iCs/>
          <w:color w:val="4472C4"/>
          <w:szCs w:val="28"/>
          <w:vertAlign w:val="superscript"/>
          <w:lang w:val="vi-VN"/>
        </w:rPr>
        <w:t>2</w:t>
      </w:r>
      <w:r w:rsidRPr="00C831B6">
        <w:rPr>
          <w:rFonts w:eastAsia="Calibri" w:cs="Times New Roman"/>
          <w:b/>
          <w:bCs/>
          <w:iCs/>
          <w:color w:val="4472C4"/>
          <w:szCs w:val="28"/>
          <w:lang w:val="vi-VN"/>
        </w:rPr>
        <w:t xml:space="preserve"> ……… dm</w:t>
      </w:r>
      <w:r w:rsidRPr="00C831B6">
        <w:rPr>
          <w:rFonts w:eastAsia="Calibri" w:cs="Times New Roman"/>
          <w:b/>
          <w:bCs/>
          <w:iCs/>
          <w:color w:val="4472C4"/>
          <w:szCs w:val="28"/>
          <w:vertAlign w:val="superscript"/>
          <w:lang w:val="vi-VN"/>
        </w:rPr>
        <w:t>2</w:t>
      </w:r>
      <w:r w:rsidRPr="00C831B6">
        <w:rPr>
          <w:rFonts w:eastAsia="Calibri" w:cs="Times New Roman"/>
          <w:b/>
          <w:bCs/>
          <w:iCs/>
          <w:color w:val="4472C4"/>
          <w:szCs w:val="28"/>
          <w:lang w:val="vi-VN"/>
        </w:rPr>
        <w:t>, kết quả là:</w:t>
      </w:r>
    </w:p>
    <w:p w14:paraId="6BF98665" w14:textId="77777777" w:rsidR="00C831B6" w:rsidRPr="00C831B6" w:rsidRDefault="00C831B6" w:rsidP="00C831B6">
      <w:pPr>
        <w:tabs>
          <w:tab w:val="left" w:pos="4005"/>
        </w:tabs>
        <w:spacing w:before="120" w:after="120" w:line="288" w:lineRule="auto"/>
        <w:rPr>
          <w:rFonts w:eastAsia="Calibri" w:cs="Times New Roman"/>
          <w:iCs/>
          <w:szCs w:val="28"/>
          <w:lang w:val="vi-VN"/>
        </w:rPr>
      </w:pPr>
      <w:r w:rsidRPr="00C831B6">
        <w:rPr>
          <w:rFonts w:eastAsia="Calibri" w:cs="Times New Roman"/>
          <w:iCs/>
          <w:szCs w:val="28"/>
          <w:lang w:val="vi-VN"/>
        </w:rPr>
        <w:t>A. 43m</w:t>
      </w:r>
      <w:r w:rsidRPr="00C831B6">
        <w:rPr>
          <w:rFonts w:eastAsia="Calibri" w:cs="Times New Roman"/>
          <w:iCs/>
          <w:szCs w:val="28"/>
          <w:vertAlign w:val="superscript"/>
          <w:lang w:val="vi-VN"/>
        </w:rPr>
        <w:t>2</w:t>
      </w:r>
      <w:r w:rsidRPr="00C831B6">
        <w:rPr>
          <w:rFonts w:eastAsia="Calibri" w:cs="Times New Roman"/>
          <w:iCs/>
          <w:szCs w:val="28"/>
          <w:lang w:val="vi-VN"/>
        </w:rPr>
        <w:t xml:space="preserve"> 6dm</w:t>
      </w:r>
      <w:r w:rsidRPr="00C831B6">
        <w:rPr>
          <w:rFonts w:eastAsia="Calibri" w:cs="Times New Roman"/>
          <w:iCs/>
          <w:szCs w:val="28"/>
          <w:vertAlign w:val="superscript"/>
          <w:lang w:val="vi-VN"/>
        </w:rPr>
        <w:t>2</w:t>
      </w:r>
      <w:r w:rsidRPr="00C831B6">
        <w:rPr>
          <w:rFonts w:eastAsia="Calibri" w:cs="Times New Roman"/>
          <w:iCs/>
          <w:szCs w:val="28"/>
          <w:lang w:val="vi-VN"/>
        </w:rPr>
        <w:tab/>
      </w:r>
      <w:r w:rsidRPr="00C831B6">
        <w:rPr>
          <w:rFonts w:eastAsia="Calibri" w:cs="Times New Roman"/>
          <w:iCs/>
          <w:color w:val="FF0000"/>
          <w:szCs w:val="28"/>
          <w:lang w:val="vi-VN"/>
        </w:rPr>
        <w:t xml:space="preserve">  B. 4m</w:t>
      </w:r>
      <w:r w:rsidRPr="00C831B6">
        <w:rPr>
          <w:rFonts w:eastAsia="Calibri" w:cs="Times New Roman"/>
          <w:iCs/>
          <w:color w:val="FF0000"/>
          <w:szCs w:val="28"/>
          <w:vertAlign w:val="superscript"/>
          <w:lang w:val="vi-VN"/>
        </w:rPr>
        <w:t>2</w:t>
      </w:r>
      <w:r w:rsidRPr="00C831B6">
        <w:rPr>
          <w:rFonts w:eastAsia="Calibri" w:cs="Times New Roman"/>
          <w:iCs/>
          <w:color w:val="FF0000"/>
          <w:szCs w:val="28"/>
          <w:lang w:val="vi-VN"/>
        </w:rPr>
        <w:t xml:space="preserve"> 36dm</w:t>
      </w:r>
      <w:r w:rsidRPr="00C831B6">
        <w:rPr>
          <w:rFonts w:eastAsia="Calibri" w:cs="Times New Roman"/>
          <w:iCs/>
          <w:color w:val="FF0000"/>
          <w:szCs w:val="28"/>
          <w:vertAlign w:val="superscript"/>
        </w:rPr>
        <w:t>2</w:t>
      </w:r>
      <w:r w:rsidRPr="00C831B6">
        <w:rPr>
          <w:rFonts w:eastAsia="Calibri" w:cs="Times New Roman"/>
          <w:iCs/>
          <w:color w:val="FF0000"/>
          <w:szCs w:val="28"/>
          <w:lang w:val="vi-VN"/>
        </w:rPr>
        <w:tab/>
        <w:t xml:space="preserve">                    </w:t>
      </w:r>
      <w:r w:rsidRPr="00C831B6">
        <w:rPr>
          <w:rFonts w:eastAsia="Calibri" w:cs="Times New Roman"/>
          <w:iCs/>
          <w:szCs w:val="28"/>
          <w:lang w:val="vi-VN"/>
        </w:rPr>
        <w:t>C. 40m</w:t>
      </w:r>
      <w:r w:rsidRPr="00C831B6">
        <w:rPr>
          <w:rFonts w:eastAsia="Calibri" w:cs="Times New Roman"/>
          <w:iCs/>
          <w:szCs w:val="28"/>
          <w:vertAlign w:val="superscript"/>
          <w:lang w:val="vi-VN"/>
        </w:rPr>
        <w:t>2</w:t>
      </w:r>
      <w:r w:rsidRPr="00C831B6">
        <w:rPr>
          <w:rFonts w:eastAsia="Calibri" w:cs="Times New Roman"/>
          <w:iCs/>
          <w:szCs w:val="28"/>
          <w:lang w:val="vi-VN"/>
        </w:rPr>
        <w:t xml:space="preserve"> 36dm</w:t>
      </w:r>
      <w:r w:rsidRPr="00C831B6">
        <w:rPr>
          <w:rFonts w:eastAsia="Calibri" w:cs="Times New Roman"/>
          <w:iCs/>
          <w:szCs w:val="28"/>
          <w:vertAlign w:val="superscript"/>
          <w:lang w:val="vi-VN"/>
        </w:rPr>
        <w:t>2</w:t>
      </w:r>
      <w:r w:rsidRPr="00C831B6">
        <w:rPr>
          <w:rFonts w:eastAsia="Calibri" w:cs="Times New Roman"/>
          <w:iCs/>
          <w:szCs w:val="28"/>
          <w:lang w:val="vi-VN"/>
        </w:rPr>
        <w:t xml:space="preserve"> </w:t>
      </w:r>
      <w:r w:rsidRPr="00C831B6">
        <w:rPr>
          <w:rFonts w:eastAsia="Calibri" w:cs="Times New Roman"/>
          <w:iCs/>
          <w:szCs w:val="28"/>
          <w:lang w:val="vi-VN"/>
        </w:rPr>
        <w:tab/>
        <w:t xml:space="preserve">    </w:t>
      </w:r>
    </w:p>
    <w:p w14:paraId="5EA5AFEC" w14:textId="77777777" w:rsidR="00C831B6" w:rsidRPr="00C831B6" w:rsidRDefault="00C831B6" w:rsidP="00C831B6">
      <w:pPr>
        <w:tabs>
          <w:tab w:val="left" w:pos="4005"/>
        </w:tabs>
        <w:spacing w:before="120" w:after="120" w:line="288" w:lineRule="auto"/>
        <w:rPr>
          <w:rFonts w:eastAsia="Calibri" w:cs="Times New Roman"/>
          <w:b/>
          <w:bCs/>
          <w:iCs/>
          <w:color w:val="4472C4"/>
          <w:szCs w:val="28"/>
          <w:lang w:val="vi-VN"/>
        </w:rPr>
      </w:pPr>
      <w:r w:rsidRPr="00C831B6">
        <w:rPr>
          <w:rFonts w:eastAsia="Calibri" w:cs="Times New Roman"/>
          <w:b/>
          <w:bCs/>
          <w:iCs/>
          <w:color w:val="4472C4"/>
          <w:szCs w:val="28"/>
          <w:lang w:val="vi-VN"/>
        </w:rPr>
        <w:t>Câu 2. Bác Hồ ra đi tìm đường cứu nước vào năm 1911. Năm đó thuộc thế kỉ nào?</w:t>
      </w:r>
    </w:p>
    <w:p w14:paraId="155AEBD8" w14:textId="77777777" w:rsidR="00C831B6" w:rsidRPr="00C831B6" w:rsidRDefault="00C831B6" w:rsidP="00C831B6">
      <w:pPr>
        <w:tabs>
          <w:tab w:val="left" w:pos="4005"/>
        </w:tabs>
        <w:spacing w:before="120" w:after="120" w:line="288" w:lineRule="auto"/>
        <w:rPr>
          <w:rFonts w:eastAsia="Calibri" w:cs="Times New Roman"/>
          <w:iCs/>
          <w:szCs w:val="28"/>
          <w:lang w:val="vi-VN"/>
        </w:rPr>
      </w:pPr>
      <w:r w:rsidRPr="00C831B6">
        <w:rPr>
          <w:rFonts w:eastAsia="Calibri" w:cs="Times New Roman"/>
          <w:iCs/>
          <w:color w:val="FF0000"/>
          <w:szCs w:val="28"/>
          <w:lang w:val="vi-VN"/>
        </w:rPr>
        <w:t xml:space="preserve">A. XX </w:t>
      </w:r>
      <w:r w:rsidRPr="00C831B6">
        <w:rPr>
          <w:rFonts w:eastAsia="Calibri" w:cs="Times New Roman"/>
          <w:iCs/>
          <w:szCs w:val="28"/>
          <w:lang w:val="vi-VN"/>
        </w:rPr>
        <w:tab/>
      </w:r>
      <w:r w:rsidRPr="00C831B6">
        <w:rPr>
          <w:rFonts w:eastAsia="Calibri" w:cs="Times New Roman"/>
          <w:iCs/>
          <w:szCs w:val="28"/>
          <w:lang w:val="vi-VN"/>
        </w:rPr>
        <w:tab/>
        <w:t xml:space="preserve">B. XVIII </w:t>
      </w:r>
      <w:r w:rsidRPr="00C831B6">
        <w:rPr>
          <w:rFonts w:eastAsia="Calibri" w:cs="Times New Roman"/>
          <w:iCs/>
          <w:szCs w:val="28"/>
          <w:lang w:val="vi-VN"/>
        </w:rPr>
        <w:tab/>
      </w:r>
      <w:r w:rsidRPr="00C831B6">
        <w:rPr>
          <w:rFonts w:eastAsia="Calibri" w:cs="Times New Roman"/>
          <w:iCs/>
          <w:szCs w:val="28"/>
          <w:lang w:val="vi-VN"/>
        </w:rPr>
        <w:tab/>
      </w:r>
      <w:r w:rsidRPr="00C831B6">
        <w:rPr>
          <w:rFonts w:eastAsia="Calibri" w:cs="Times New Roman"/>
          <w:iCs/>
          <w:szCs w:val="28"/>
          <w:lang w:val="vi-VN"/>
        </w:rPr>
        <w:tab/>
      </w:r>
      <w:r w:rsidRPr="00C831B6">
        <w:rPr>
          <w:rFonts w:eastAsia="Calibri" w:cs="Times New Roman"/>
          <w:iCs/>
          <w:szCs w:val="28"/>
          <w:lang w:val="vi-VN"/>
        </w:rPr>
        <w:tab/>
        <w:t>C. XIX</w:t>
      </w:r>
    </w:p>
    <w:p w14:paraId="5C1681A7" w14:textId="77777777" w:rsidR="00C831B6" w:rsidRPr="00C831B6" w:rsidRDefault="00C831B6" w:rsidP="00C831B6">
      <w:pPr>
        <w:tabs>
          <w:tab w:val="left" w:pos="4005"/>
        </w:tabs>
        <w:spacing w:before="120" w:after="120" w:line="288" w:lineRule="auto"/>
        <w:rPr>
          <w:rFonts w:eastAsia="Calibri" w:cs="Times New Roman"/>
          <w:b/>
          <w:bCs/>
          <w:iCs/>
          <w:color w:val="4472C4"/>
          <w:szCs w:val="28"/>
          <w:lang w:val="vi-VN"/>
        </w:rPr>
      </w:pPr>
      <w:r w:rsidRPr="00C831B6">
        <w:rPr>
          <w:rFonts w:eastAsia="Calibri" w:cs="Times New Roman"/>
          <w:b/>
          <w:bCs/>
          <w:iCs/>
          <w:color w:val="4472C4"/>
          <w:szCs w:val="28"/>
          <w:lang w:val="vi-VN"/>
        </w:rPr>
        <w:t>Câu 3. Số 42 570 300 được đọc là:</w:t>
      </w:r>
    </w:p>
    <w:p w14:paraId="6678C8BF" w14:textId="77777777" w:rsidR="00C831B6" w:rsidRPr="00C831B6" w:rsidRDefault="00C831B6" w:rsidP="00C831B6">
      <w:pPr>
        <w:tabs>
          <w:tab w:val="left" w:pos="4005"/>
        </w:tabs>
        <w:spacing w:before="120" w:after="120" w:line="288" w:lineRule="auto"/>
        <w:rPr>
          <w:rFonts w:eastAsia="Calibri" w:cs="Times New Roman"/>
          <w:iCs/>
          <w:szCs w:val="28"/>
          <w:lang w:val="vi-VN"/>
        </w:rPr>
      </w:pPr>
      <w:r w:rsidRPr="00C831B6">
        <w:rPr>
          <w:rFonts w:eastAsia="Calibri" w:cs="Times New Roman"/>
          <w:iCs/>
          <w:szCs w:val="28"/>
          <w:lang w:val="vi-VN"/>
        </w:rPr>
        <w:t>A. Bốn trăm hai mươi lăm triệu bảy mươi nghìn ba trăm.</w:t>
      </w:r>
    </w:p>
    <w:p w14:paraId="42BA2280" w14:textId="77777777" w:rsidR="00C831B6" w:rsidRPr="00C831B6" w:rsidRDefault="00C831B6" w:rsidP="00C831B6">
      <w:pPr>
        <w:tabs>
          <w:tab w:val="left" w:pos="4005"/>
        </w:tabs>
        <w:spacing w:before="120" w:after="120" w:line="288" w:lineRule="auto"/>
        <w:rPr>
          <w:rFonts w:eastAsia="Calibri" w:cs="Times New Roman"/>
          <w:iCs/>
          <w:szCs w:val="28"/>
          <w:lang w:val="vi-VN"/>
        </w:rPr>
      </w:pPr>
      <w:r w:rsidRPr="00C831B6">
        <w:rPr>
          <w:rFonts w:eastAsia="Calibri" w:cs="Times New Roman"/>
          <w:iCs/>
          <w:szCs w:val="28"/>
          <w:lang w:val="vi-VN"/>
        </w:rPr>
        <w:t>B. Bốn hai triệu năm bảy nghìn ba trăm.</w:t>
      </w:r>
    </w:p>
    <w:p w14:paraId="79CA5D8A" w14:textId="77777777" w:rsidR="00C831B6" w:rsidRPr="00C831B6" w:rsidRDefault="00C831B6" w:rsidP="00C831B6">
      <w:pPr>
        <w:tabs>
          <w:tab w:val="left" w:pos="4005"/>
        </w:tabs>
        <w:spacing w:before="120" w:after="120" w:line="288" w:lineRule="auto"/>
        <w:rPr>
          <w:rFonts w:eastAsia="Calibri" w:cs="Times New Roman"/>
          <w:iCs/>
          <w:color w:val="FF0000"/>
          <w:szCs w:val="28"/>
          <w:lang w:val="vi-VN"/>
        </w:rPr>
      </w:pPr>
      <w:r w:rsidRPr="00C831B6">
        <w:rPr>
          <w:rFonts w:eastAsia="Calibri" w:cs="Times New Roman"/>
          <w:iCs/>
          <w:color w:val="FF0000"/>
          <w:szCs w:val="28"/>
          <w:lang w:val="vi-VN"/>
        </w:rPr>
        <w:t>C. Bốn mươi hai triệu năm trăm bảy mươi nghìn ba trăm.</w:t>
      </w:r>
    </w:p>
    <w:p w14:paraId="63737D8D" w14:textId="77777777" w:rsidR="00C831B6" w:rsidRPr="00C831B6" w:rsidRDefault="00C831B6" w:rsidP="00C831B6">
      <w:pPr>
        <w:tabs>
          <w:tab w:val="left" w:pos="4005"/>
        </w:tabs>
        <w:spacing w:before="120" w:after="120" w:line="288" w:lineRule="auto"/>
        <w:rPr>
          <w:rFonts w:eastAsia="Calibri" w:cs="Times New Roman"/>
          <w:b/>
          <w:bCs/>
          <w:iCs/>
          <w:color w:val="4472C4"/>
          <w:szCs w:val="28"/>
          <w:lang w:val="vi-VN"/>
        </w:rPr>
      </w:pPr>
      <w:r w:rsidRPr="00C831B6">
        <w:rPr>
          <w:rFonts w:eastAsia="Calibri" w:cs="Times New Roman"/>
          <w:b/>
          <w:bCs/>
          <w:iCs/>
          <w:color w:val="4472C4"/>
          <w:szCs w:val="28"/>
          <w:lang w:val="vi-VN"/>
        </w:rPr>
        <w:t>Câu 4. Trong số 9 352 471, chữ số 3 thuộc hàng nào? Lớp nào?</w:t>
      </w:r>
    </w:p>
    <w:p w14:paraId="60A48554" w14:textId="77777777" w:rsidR="00C831B6" w:rsidRPr="00C831B6" w:rsidRDefault="00C831B6" w:rsidP="00C831B6">
      <w:pPr>
        <w:tabs>
          <w:tab w:val="left" w:pos="4005"/>
        </w:tabs>
        <w:spacing w:before="120" w:after="120" w:line="288" w:lineRule="auto"/>
        <w:rPr>
          <w:rFonts w:eastAsia="Calibri" w:cs="Times New Roman"/>
          <w:iCs/>
          <w:szCs w:val="28"/>
          <w:lang w:val="vi-VN"/>
        </w:rPr>
      </w:pPr>
      <w:r w:rsidRPr="00C831B6">
        <w:rPr>
          <w:rFonts w:eastAsia="Calibri" w:cs="Times New Roman"/>
          <w:iCs/>
          <w:szCs w:val="28"/>
          <w:lang w:val="vi-VN"/>
        </w:rPr>
        <w:t xml:space="preserve">A. Hàng trăm, lớp đơn vị </w:t>
      </w:r>
      <w:r w:rsidRPr="00C831B6">
        <w:rPr>
          <w:rFonts w:eastAsia="Calibri" w:cs="Times New Roman"/>
          <w:iCs/>
          <w:szCs w:val="28"/>
          <w:lang w:val="vi-VN"/>
        </w:rPr>
        <w:tab/>
      </w:r>
      <w:r w:rsidRPr="00C831B6">
        <w:rPr>
          <w:rFonts w:eastAsia="Calibri" w:cs="Times New Roman"/>
          <w:iCs/>
          <w:szCs w:val="28"/>
          <w:lang w:val="vi-VN"/>
        </w:rPr>
        <w:tab/>
        <w:t>B. Hàng nghìn, lớp nghìn</w:t>
      </w:r>
    </w:p>
    <w:p w14:paraId="229BD211" w14:textId="77777777" w:rsidR="00C831B6" w:rsidRPr="00C831B6" w:rsidRDefault="00C831B6" w:rsidP="00C831B6">
      <w:pPr>
        <w:tabs>
          <w:tab w:val="left" w:pos="4005"/>
        </w:tabs>
        <w:spacing w:before="120" w:after="120" w:line="288" w:lineRule="auto"/>
        <w:rPr>
          <w:rFonts w:eastAsia="Calibri" w:cs="Times New Roman"/>
          <w:iCs/>
          <w:szCs w:val="28"/>
          <w:lang w:val="vi-VN"/>
        </w:rPr>
      </w:pPr>
      <w:r w:rsidRPr="00C831B6">
        <w:rPr>
          <w:rFonts w:eastAsia="Calibri" w:cs="Times New Roman"/>
          <w:iCs/>
          <w:color w:val="FF0000"/>
          <w:szCs w:val="28"/>
          <w:lang w:val="vi-VN"/>
        </w:rPr>
        <w:t xml:space="preserve">C. Hàng trăm nghìn, lớp nghìn </w:t>
      </w:r>
      <w:r w:rsidRPr="00C831B6">
        <w:rPr>
          <w:rFonts w:eastAsia="Calibri" w:cs="Times New Roman"/>
          <w:iCs/>
          <w:szCs w:val="28"/>
          <w:lang w:val="vi-VN"/>
        </w:rPr>
        <w:tab/>
      </w:r>
    </w:p>
    <w:p w14:paraId="4ED694E4" w14:textId="77777777" w:rsidR="00C831B6" w:rsidRPr="00C831B6" w:rsidRDefault="00C831B6" w:rsidP="00C831B6">
      <w:pPr>
        <w:tabs>
          <w:tab w:val="left" w:pos="4005"/>
        </w:tabs>
        <w:spacing w:before="120" w:after="120" w:line="288" w:lineRule="auto"/>
        <w:rPr>
          <w:rFonts w:eastAsia="Calibri" w:cs="Times New Roman"/>
          <w:b/>
          <w:bCs/>
          <w:iCs/>
          <w:color w:val="4472C4"/>
          <w:szCs w:val="28"/>
          <w:lang w:val="vi-VN"/>
        </w:rPr>
      </w:pPr>
      <w:r w:rsidRPr="00C831B6">
        <w:rPr>
          <w:rFonts w:eastAsia="Calibri" w:cs="Times New Roman"/>
          <w:b/>
          <w:bCs/>
          <w:iCs/>
          <w:color w:val="4472C4"/>
          <w:szCs w:val="28"/>
          <w:lang w:val="vi-VN"/>
        </w:rPr>
        <w:t>Câu 5. 3 tấn 50 kg = ...... kg. Số cần điền vào chỗ chấm là:</w:t>
      </w:r>
    </w:p>
    <w:p w14:paraId="191AC9F2" w14:textId="77777777" w:rsidR="00C831B6" w:rsidRPr="00C831B6" w:rsidRDefault="00C831B6" w:rsidP="00C831B6">
      <w:pPr>
        <w:tabs>
          <w:tab w:val="left" w:pos="4005"/>
        </w:tabs>
        <w:spacing w:before="120" w:after="120" w:line="288" w:lineRule="auto"/>
        <w:rPr>
          <w:rFonts w:eastAsia="Calibri" w:cs="Times New Roman"/>
          <w:iCs/>
          <w:szCs w:val="28"/>
          <w:lang w:val="vi-VN"/>
        </w:rPr>
      </w:pPr>
      <w:r w:rsidRPr="00C831B6">
        <w:rPr>
          <w:rFonts w:eastAsia="Calibri" w:cs="Times New Roman"/>
          <w:iCs/>
          <w:color w:val="FF0000"/>
          <w:szCs w:val="28"/>
          <w:lang w:val="vi-VN"/>
        </w:rPr>
        <w:t xml:space="preserve">A. 3 050 </w:t>
      </w:r>
      <w:r w:rsidRPr="00C831B6">
        <w:rPr>
          <w:rFonts w:eastAsia="Calibri" w:cs="Times New Roman"/>
          <w:iCs/>
          <w:szCs w:val="28"/>
          <w:lang w:val="vi-VN"/>
        </w:rPr>
        <w:tab/>
        <w:t>B. 30 0050</w:t>
      </w:r>
      <w:r w:rsidRPr="00C831B6">
        <w:rPr>
          <w:rFonts w:eastAsia="Calibri" w:cs="Times New Roman"/>
          <w:iCs/>
          <w:szCs w:val="28"/>
          <w:lang w:val="vi-VN"/>
        </w:rPr>
        <w:tab/>
      </w:r>
      <w:r w:rsidRPr="00C831B6">
        <w:rPr>
          <w:rFonts w:eastAsia="Calibri" w:cs="Times New Roman"/>
          <w:iCs/>
          <w:szCs w:val="28"/>
          <w:lang w:val="vi-VN"/>
        </w:rPr>
        <w:tab/>
      </w:r>
      <w:r w:rsidRPr="00C831B6">
        <w:rPr>
          <w:rFonts w:eastAsia="Calibri" w:cs="Times New Roman"/>
          <w:iCs/>
          <w:szCs w:val="28"/>
          <w:lang w:val="vi-VN"/>
        </w:rPr>
        <w:tab/>
        <w:t xml:space="preserve"> C. 3 050 kg</w:t>
      </w:r>
      <w:r w:rsidRPr="00C831B6">
        <w:rPr>
          <w:rFonts w:eastAsia="Calibri" w:cs="Times New Roman"/>
          <w:iCs/>
          <w:szCs w:val="28"/>
          <w:lang w:val="vi-VN"/>
        </w:rPr>
        <w:tab/>
      </w:r>
    </w:p>
    <w:p w14:paraId="33C1F798" w14:textId="77777777" w:rsidR="00C831B6" w:rsidRPr="00C831B6" w:rsidRDefault="00C831B6" w:rsidP="00C831B6">
      <w:pPr>
        <w:tabs>
          <w:tab w:val="left" w:pos="4005"/>
        </w:tabs>
        <w:spacing w:before="120" w:after="120" w:line="288" w:lineRule="auto"/>
        <w:rPr>
          <w:rFonts w:eastAsia="Calibri" w:cs="Times New Roman"/>
          <w:b/>
          <w:bCs/>
          <w:iCs/>
          <w:color w:val="4472C4"/>
          <w:szCs w:val="28"/>
          <w:lang w:val="vi-VN"/>
        </w:rPr>
      </w:pPr>
      <w:r w:rsidRPr="00C831B6">
        <w:rPr>
          <w:rFonts w:eastAsia="Calibri" w:cs="Times New Roman"/>
          <w:b/>
          <w:bCs/>
          <w:iCs/>
          <w:color w:val="4472C4"/>
          <w:szCs w:val="28"/>
          <w:lang w:val="vi-VN"/>
        </w:rPr>
        <w:t>Câu 6. Cho a = 8264; b = 1459. Thì giá trị biểu thức: a + b =?</w:t>
      </w:r>
    </w:p>
    <w:p w14:paraId="33446247" w14:textId="77777777" w:rsidR="00C831B6" w:rsidRPr="00C831B6" w:rsidRDefault="00C831B6" w:rsidP="00C831B6">
      <w:pPr>
        <w:tabs>
          <w:tab w:val="left" w:pos="4005"/>
        </w:tabs>
        <w:spacing w:before="120" w:after="120" w:line="288" w:lineRule="auto"/>
        <w:rPr>
          <w:rFonts w:eastAsia="Calibri" w:cs="Times New Roman"/>
          <w:iCs/>
          <w:color w:val="FF0000"/>
          <w:szCs w:val="28"/>
          <w:lang w:val="vi-VN"/>
        </w:rPr>
      </w:pPr>
      <w:r w:rsidRPr="00C831B6">
        <w:rPr>
          <w:rFonts w:eastAsia="Calibri" w:cs="Times New Roman"/>
          <w:iCs/>
          <w:szCs w:val="28"/>
          <w:lang w:val="vi-VN"/>
        </w:rPr>
        <w:t>A. 6805</w:t>
      </w:r>
      <w:r w:rsidRPr="00C831B6">
        <w:rPr>
          <w:rFonts w:eastAsia="Calibri" w:cs="Times New Roman"/>
          <w:iCs/>
          <w:szCs w:val="28"/>
          <w:lang w:val="vi-VN"/>
        </w:rPr>
        <w:tab/>
        <w:t xml:space="preserve"> B. 1459 </w:t>
      </w:r>
      <w:r w:rsidRPr="00C831B6">
        <w:rPr>
          <w:rFonts w:eastAsia="Calibri" w:cs="Times New Roman"/>
          <w:iCs/>
          <w:szCs w:val="28"/>
          <w:lang w:val="vi-VN"/>
        </w:rPr>
        <w:tab/>
      </w:r>
      <w:r w:rsidRPr="00C831B6">
        <w:rPr>
          <w:rFonts w:eastAsia="Calibri" w:cs="Times New Roman"/>
          <w:iCs/>
          <w:szCs w:val="28"/>
          <w:lang w:val="vi-VN"/>
        </w:rPr>
        <w:tab/>
      </w:r>
      <w:r w:rsidRPr="00C831B6">
        <w:rPr>
          <w:rFonts w:eastAsia="Calibri" w:cs="Times New Roman"/>
          <w:iCs/>
          <w:szCs w:val="28"/>
          <w:lang w:val="vi-VN"/>
        </w:rPr>
        <w:tab/>
      </w:r>
      <w:r w:rsidRPr="00C831B6">
        <w:rPr>
          <w:rFonts w:eastAsia="Calibri" w:cs="Times New Roman"/>
          <w:iCs/>
          <w:szCs w:val="28"/>
          <w:lang w:val="vi-VN"/>
        </w:rPr>
        <w:tab/>
      </w:r>
      <w:r w:rsidRPr="00C831B6">
        <w:rPr>
          <w:rFonts w:eastAsia="Calibri" w:cs="Times New Roman"/>
          <w:iCs/>
          <w:color w:val="FF0000"/>
          <w:szCs w:val="28"/>
          <w:lang w:val="vi-VN"/>
        </w:rPr>
        <w:t>C. 9723</w:t>
      </w:r>
    </w:p>
    <w:p w14:paraId="617B1263" w14:textId="77777777" w:rsidR="00C831B6" w:rsidRPr="00C831B6" w:rsidRDefault="00C831B6" w:rsidP="00C831B6">
      <w:pPr>
        <w:tabs>
          <w:tab w:val="left" w:pos="4005"/>
        </w:tabs>
        <w:spacing w:before="120" w:after="120" w:line="288" w:lineRule="auto"/>
        <w:rPr>
          <w:rFonts w:eastAsia="Calibri" w:cs="Times New Roman"/>
          <w:b/>
          <w:bCs/>
          <w:iCs/>
          <w:color w:val="4472C4"/>
          <w:szCs w:val="28"/>
          <w:lang w:val="vi-VN"/>
        </w:rPr>
      </w:pPr>
      <w:r w:rsidRPr="00C831B6">
        <w:rPr>
          <w:rFonts w:eastAsia="Calibri" w:cs="Times New Roman"/>
          <w:b/>
          <w:bCs/>
          <w:iCs/>
          <w:color w:val="4472C4"/>
          <w:szCs w:val="28"/>
          <w:lang w:val="vi-VN"/>
        </w:rPr>
        <w:t>Câu 7. Số 9 760 345 gồm:</w:t>
      </w:r>
    </w:p>
    <w:p w14:paraId="497D3C93" w14:textId="77777777" w:rsidR="00C831B6" w:rsidRPr="00C831B6" w:rsidRDefault="00C831B6" w:rsidP="00C831B6">
      <w:pPr>
        <w:tabs>
          <w:tab w:val="left" w:pos="4005"/>
        </w:tabs>
        <w:spacing w:before="120" w:after="120" w:line="288" w:lineRule="auto"/>
        <w:rPr>
          <w:rFonts w:eastAsia="Calibri" w:cs="Times New Roman"/>
          <w:iCs/>
          <w:color w:val="FF0000"/>
          <w:szCs w:val="28"/>
          <w:lang w:val="vi-VN"/>
        </w:rPr>
      </w:pPr>
      <w:r w:rsidRPr="00C831B6">
        <w:rPr>
          <w:rFonts w:eastAsia="Calibri" w:cs="Times New Roman"/>
          <w:iCs/>
          <w:color w:val="FF0000"/>
          <w:szCs w:val="28"/>
          <w:lang w:val="vi-VN"/>
        </w:rPr>
        <w:t>A. 9 triệu, 7 trăm nghìn, 6 chục nghìn, 3 trăm, 4 chục và 5 đơn vị.</w:t>
      </w:r>
    </w:p>
    <w:p w14:paraId="6489C0B9" w14:textId="77777777" w:rsidR="00C831B6" w:rsidRPr="00C831B6" w:rsidRDefault="00C831B6" w:rsidP="00C831B6">
      <w:pPr>
        <w:tabs>
          <w:tab w:val="left" w:pos="4005"/>
        </w:tabs>
        <w:spacing w:before="120" w:after="120" w:line="288" w:lineRule="auto"/>
        <w:rPr>
          <w:rFonts w:eastAsia="Calibri" w:cs="Times New Roman"/>
          <w:iCs/>
          <w:szCs w:val="28"/>
          <w:lang w:val="vi-VN"/>
        </w:rPr>
      </w:pPr>
      <w:r w:rsidRPr="00C831B6">
        <w:rPr>
          <w:rFonts w:eastAsia="Calibri" w:cs="Times New Roman"/>
          <w:iCs/>
          <w:szCs w:val="28"/>
          <w:lang w:val="vi-VN"/>
        </w:rPr>
        <w:t>B. 9 triệu, 7 trăm nghìn, 6 nghìn, 3 trăm, 4 chục và 5 đơn vị.</w:t>
      </w:r>
    </w:p>
    <w:p w14:paraId="13B35393" w14:textId="77777777" w:rsidR="00C831B6" w:rsidRPr="00C831B6" w:rsidRDefault="00C831B6" w:rsidP="00C831B6">
      <w:pPr>
        <w:tabs>
          <w:tab w:val="left" w:pos="4005"/>
        </w:tabs>
        <w:spacing w:before="120" w:after="120" w:line="288" w:lineRule="auto"/>
        <w:rPr>
          <w:rFonts w:eastAsia="Calibri" w:cs="Times New Roman"/>
          <w:iCs/>
          <w:szCs w:val="28"/>
          <w:lang w:val="vi-VN"/>
        </w:rPr>
      </w:pPr>
      <w:r w:rsidRPr="00C831B6">
        <w:rPr>
          <w:rFonts w:eastAsia="Calibri" w:cs="Times New Roman"/>
          <w:iCs/>
          <w:szCs w:val="28"/>
          <w:lang w:val="vi-VN"/>
        </w:rPr>
        <w:t>C. 97 triệu, 6 trăm nghìn, 3 trăm, 4 chục và 5 đơn vị.</w:t>
      </w:r>
      <w:r w:rsidRPr="00C831B6">
        <w:rPr>
          <w:rFonts w:eastAsia="Calibri" w:cs="Times New Roman"/>
          <w:iCs/>
          <w:szCs w:val="28"/>
          <w:lang w:val="vi-VN"/>
        </w:rPr>
        <w:tab/>
      </w:r>
    </w:p>
    <w:p w14:paraId="6199E420" w14:textId="77777777" w:rsidR="00C831B6" w:rsidRPr="00C831B6" w:rsidRDefault="00C831B6" w:rsidP="00C831B6">
      <w:pPr>
        <w:tabs>
          <w:tab w:val="left" w:pos="4005"/>
        </w:tabs>
        <w:spacing w:before="120" w:after="120" w:line="288" w:lineRule="auto"/>
        <w:jc w:val="both"/>
        <w:rPr>
          <w:rFonts w:eastAsia="Calibri" w:cs="Times New Roman"/>
          <w:b/>
          <w:bCs/>
          <w:iCs/>
          <w:color w:val="4472C4"/>
          <w:szCs w:val="28"/>
          <w:lang w:val="vi-VN"/>
        </w:rPr>
      </w:pPr>
      <w:r w:rsidRPr="00C831B6">
        <w:rPr>
          <w:rFonts w:eastAsia="Calibri" w:cs="Times New Roman"/>
          <w:b/>
          <w:bCs/>
          <w:iCs/>
          <w:color w:val="4472C4"/>
          <w:szCs w:val="28"/>
          <w:lang w:val="vi-VN"/>
        </w:rPr>
        <w:t>Câu 8. Bác Ba mua một chiếc ti vi giá 9 triệu đồng, mua một chiếc máy giặt giá 7 triệu đồng. Cửa hàng giảm cho bác Ba 500 000 đồng mỗi mặt hàng. Vậy bác Ba cần phải trả cho cửa hàng số tiền là:</w:t>
      </w:r>
    </w:p>
    <w:p w14:paraId="67D18287" w14:textId="77777777" w:rsidR="00C831B6" w:rsidRPr="00C831B6" w:rsidRDefault="00C831B6" w:rsidP="00C831B6">
      <w:pPr>
        <w:tabs>
          <w:tab w:val="left" w:pos="4005"/>
        </w:tabs>
        <w:spacing w:before="120" w:after="120" w:line="288" w:lineRule="auto"/>
        <w:jc w:val="both"/>
        <w:rPr>
          <w:rFonts w:eastAsia="Calibri" w:cs="Times New Roman"/>
          <w:iCs/>
          <w:szCs w:val="28"/>
          <w:lang w:val="vi-VN"/>
        </w:rPr>
      </w:pPr>
      <w:r w:rsidRPr="00C831B6">
        <w:rPr>
          <w:rFonts w:eastAsia="Calibri" w:cs="Times New Roman"/>
          <w:iCs/>
          <w:szCs w:val="28"/>
          <w:lang w:val="vi-VN"/>
        </w:rPr>
        <w:lastRenderedPageBreak/>
        <w:t>A. 16 000 000 đồng</w:t>
      </w:r>
      <w:r w:rsidRPr="00C831B6">
        <w:rPr>
          <w:rFonts w:eastAsia="Calibri" w:cs="Times New Roman"/>
          <w:iCs/>
          <w:szCs w:val="28"/>
          <w:lang w:val="vi-VN"/>
        </w:rPr>
        <w:tab/>
      </w:r>
      <w:r w:rsidRPr="00C831B6">
        <w:rPr>
          <w:rFonts w:eastAsia="Calibri" w:cs="Times New Roman"/>
          <w:iCs/>
          <w:color w:val="FF0000"/>
          <w:szCs w:val="28"/>
          <w:lang w:val="vi-VN"/>
        </w:rPr>
        <w:t>B. 15 000 000 đồng</w:t>
      </w:r>
      <w:r w:rsidRPr="00C831B6">
        <w:rPr>
          <w:rFonts w:eastAsia="Calibri" w:cs="Times New Roman"/>
          <w:iCs/>
          <w:szCs w:val="28"/>
          <w:lang w:val="vi-VN"/>
        </w:rPr>
        <w:tab/>
      </w:r>
      <w:r w:rsidRPr="00C831B6">
        <w:rPr>
          <w:rFonts w:eastAsia="Calibri" w:cs="Times New Roman"/>
          <w:iCs/>
          <w:szCs w:val="28"/>
          <w:lang w:val="vi-VN"/>
        </w:rPr>
        <w:tab/>
        <w:t xml:space="preserve">C. 15 500 000 đồng </w:t>
      </w:r>
    </w:p>
    <w:p w14:paraId="6B896C40" w14:textId="77777777" w:rsidR="00C831B6" w:rsidRPr="00C831B6" w:rsidRDefault="00C831B6" w:rsidP="00C831B6">
      <w:pPr>
        <w:tabs>
          <w:tab w:val="left" w:pos="4005"/>
        </w:tabs>
        <w:spacing w:before="120" w:after="120" w:line="288" w:lineRule="auto"/>
        <w:jc w:val="both"/>
        <w:rPr>
          <w:rFonts w:eastAsia="Calibri" w:cs="Times New Roman"/>
          <w:iCs/>
          <w:szCs w:val="28"/>
          <w:lang w:val="vi-VN"/>
        </w:rPr>
      </w:pPr>
    </w:p>
    <w:p w14:paraId="120AD315" w14:textId="77777777" w:rsidR="00C831B6" w:rsidRPr="00C831B6" w:rsidRDefault="00C831B6" w:rsidP="00C831B6">
      <w:pPr>
        <w:spacing w:line="360" w:lineRule="auto"/>
        <w:rPr>
          <w:rFonts w:eastAsia="Calibri" w:cs="Times New Roman"/>
          <w:iCs/>
          <w:szCs w:val="28"/>
          <w:lang w:val="vi-VN"/>
        </w:rPr>
      </w:pPr>
    </w:p>
    <w:p w14:paraId="44507B9C" w14:textId="77777777" w:rsidR="00C831B6" w:rsidRPr="00C831B6" w:rsidRDefault="00C831B6" w:rsidP="00C831B6">
      <w:pPr>
        <w:spacing w:line="360" w:lineRule="auto"/>
        <w:rPr>
          <w:rFonts w:eastAsia="Calibri" w:cs="Vrinda"/>
          <w:b/>
          <w:bCs/>
          <w:color w:val="4472C4"/>
          <w:szCs w:val="28"/>
          <w:lang w:val="vi-VN"/>
        </w:rPr>
      </w:pPr>
      <w:r w:rsidRPr="00C831B6">
        <w:rPr>
          <w:rFonts w:eastAsia="Calibri" w:cs="Vrinda"/>
          <w:b/>
          <w:bCs/>
          <w:color w:val="4472C4"/>
          <w:szCs w:val="28"/>
          <w:lang w:val="vi-VN"/>
        </w:rPr>
        <w:t xml:space="preserve">Câu 9. Giá trị của biểu thức 30 435 - 700 </w:t>
      </w:r>
      <w:r w:rsidRPr="00C831B6">
        <w:rPr>
          <w:rFonts w:eastAsia="Calibri" w:cs="Vrinda"/>
          <w:b/>
          <w:bCs/>
          <w:color w:val="4472C4"/>
          <w:position w:val="-4"/>
          <w:szCs w:val="28"/>
          <w:lang w:val="vi-VN"/>
        </w:rPr>
        <w:object w:dxaOrig="180" w:dyaOrig="192" w14:anchorId="54E85DEF">
          <v:shape id="_x0000_i1028" type="#_x0000_t75" style="width:9.1pt;height:9.85pt" o:ole="">
            <v:imagedata r:id="rId11" o:title=""/>
          </v:shape>
          <o:OLEObject Type="Embed" ProgID="Equation.3" ShapeID="_x0000_i1028" DrawAspect="Content" ObjectID="_1757530940" r:id="rId18"/>
        </w:object>
      </w:r>
      <w:r w:rsidRPr="00C831B6">
        <w:rPr>
          <w:rFonts w:eastAsia="Calibri" w:cs="Vrinda"/>
          <w:b/>
          <w:bCs/>
          <w:color w:val="4472C4"/>
          <w:szCs w:val="28"/>
          <w:lang w:val="vi-VN"/>
        </w:rPr>
        <w:t xml:space="preserve"> n với n = 8 là: </w:t>
      </w:r>
    </w:p>
    <w:p w14:paraId="5EA2E53D" w14:textId="77777777" w:rsidR="00C831B6" w:rsidRPr="00C831B6" w:rsidRDefault="00C831B6" w:rsidP="00C831B6">
      <w:pPr>
        <w:spacing w:line="360" w:lineRule="auto"/>
        <w:rPr>
          <w:rFonts w:eastAsia="Calibri" w:cs="Vrinda"/>
          <w:szCs w:val="28"/>
          <w:lang w:val="vi-VN"/>
        </w:rPr>
      </w:pPr>
      <w:r w:rsidRPr="00C831B6">
        <w:rPr>
          <w:rFonts w:eastAsia="Calibri" w:cs="Vrinda"/>
          <w:szCs w:val="28"/>
          <w:lang w:val="vi-VN"/>
        </w:rPr>
        <w:t>A. 29 735</w:t>
      </w:r>
      <w:r w:rsidRPr="00C831B6">
        <w:rPr>
          <w:rFonts w:eastAsia="Calibri" w:cs="Vrinda"/>
          <w:szCs w:val="28"/>
          <w:lang w:val="vi-VN"/>
        </w:rPr>
        <w:tab/>
      </w:r>
      <w:r w:rsidRPr="00C831B6">
        <w:rPr>
          <w:rFonts w:eastAsia="Calibri" w:cs="Vrinda"/>
          <w:szCs w:val="28"/>
          <w:lang w:val="vi-VN"/>
        </w:rPr>
        <w:tab/>
      </w:r>
      <w:r w:rsidRPr="00C831B6">
        <w:rPr>
          <w:rFonts w:eastAsia="Calibri" w:cs="Vrinda"/>
          <w:szCs w:val="28"/>
          <w:lang w:val="vi-VN"/>
        </w:rPr>
        <w:tab/>
      </w:r>
      <w:r w:rsidRPr="00C831B6">
        <w:rPr>
          <w:rFonts w:eastAsia="Calibri" w:cs="Vrinda"/>
          <w:szCs w:val="28"/>
          <w:lang w:val="vi-VN"/>
        </w:rPr>
        <w:tab/>
      </w:r>
      <w:r w:rsidRPr="00C831B6">
        <w:rPr>
          <w:rFonts w:eastAsia="Calibri" w:cs="Vrinda"/>
          <w:color w:val="FF0000"/>
          <w:szCs w:val="28"/>
          <w:lang w:val="vi-VN"/>
        </w:rPr>
        <w:t>B. 24 835</w:t>
      </w:r>
      <w:r w:rsidRPr="00C831B6">
        <w:rPr>
          <w:rFonts w:eastAsia="Calibri" w:cs="Vrinda"/>
          <w:color w:val="FF0000"/>
          <w:szCs w:val="28"/>
          <w:lang w:val="vi-VN"/>
        </w:rPr>
        <w:tab/>
      </w:r>
      <w:r w:rsidRPr="00C831B6">
        <w:rPr>
          <w:rFonts w:eastAsia="Calibri" w:cs="Vrinda"/>
          <w:szCs w:val="28"/>
          <w:lang w:val="vi-VN"/>
        </w:rPr>
        <w:tab/>
      </w:r>
      <w:r w:rsidRPr="00C831B6">
        <w:rPr>
          <w:rFonts w:eastAsia="Calibri" w:cs="Vrinda"/>
          <w:szCs w:val="28"/>
          <w:lang w:val="vi-VN"/>
        </w:rPr>
        <w:tab/>
      </w:r>
      <w:r w:rsidRPr="00C831B6">
        <w:rPr>
          <w:rFonts w:eastAsia="Calibri" w:cs="Vrinda"/>
          <w:szCs w:val="28"/>
          <w:lang w:val="vi-VN"/>
        </w:rPr>
        <w:tab/>
        <w:t>C. 208 145</w:t>
      </w:r>
    </w:p>
    <w:p w14:paraId="2A413FA3" w14:textId="77777777" w:rsidR="00C831B6" w:rsidRPr="00C831B6" w:rsidRDefault="00C831B6" w:rsidP="00C831B6">
      <w:pPr>
        <w:spacing w:line="360" w:lineRule="auto"/>
        <w:rPr>
          <w:rFonts w:eastAsia="Calibri" w:cs="Vrinda"/>
          <w:b/>
          <w:color w:val="4472C4"/>
          <w:szCs w:val="28"/>
          <w:lang w:val="vi-VN"/>
        </w:rPr>
      </w:pPr>
      <w:r w:rsidRPr="00C831B6">
        <w:rPr>
          <w:rFonts w:eastAsia="Calibri" w:cs="Vrinda"/>
          <w:b/>
          <w:color w:val="4472C4"/>
          <w:szCs w:val="28"/>
          <w:lang w:val="vi-VN"/>
        </w:rPr>
        <w:t>Câu 10.</w:t>
      </w:r>
      <w:r w:rsidRPr="00C831B6">
        <w:rPr>
          <w:rFonts w:eastAsia="Calibri" w:cs="Vrinda"/>
          <w:color w:val="4472C4"/>
          <w:szCs w:val="28"/>
          <w:lang w:val="vi-VN"/>
        </w:rPr>
        <w:t xml:space="preserve"> </w:t>
      </w:r>
      <w:r w:rsidRPr="00C831B6">
        <w:rPr>
          <w:rFonts w:eastAsia="Calibri" w:cs="Vrinda"/>
          <w:b/>
          <w:color w:val="4472C4"/>
          <w:szCs w:val="28"/>
          <w:lang w:val="vi-VN"/>
        </w:rPr>
        <w:t xml:space="preserve">Đánh dấu </w:t>
      </w:r>
      <w:r w:rsidRPr="00C831B6">
        <w:rPr>
          <w:rFonts w:eastAsia="Times New Roman" w:cs="Vrinda"/>
          <w:b/>
          <w:color w:val="4472C4"/>
          <w:position w:val="-4"/>
          <w:szCs w:val="28"/>
          <w:lang w:val="vi-VN"/>
        </w:rPr>
        <w:object w:dxaOrig="180" w:dyaOrig="192" w14:anchorId="7168850B">
          <v:shape id="_x0000_i1029" type="#_x0000_t75" style="width:9.1pt;height:9.85pt" o:ole="">
            <v:imagedata r:id="rId13" o:title=""/>
          </v:shape>
          <o:OLEObject Type="Embed" ProgID="Equation.DSMT4" ShapeID="_x0000_i1029" DrawAspect="Content" ObjectID="_1757530941" r:id="rId19"/>
        </w:object>
      </w:r>
      <w:r w:rsidRPr="00C831B6">
        <w:rPr>
          <w:rFonts w:eastAsia="Calibri" w:cs="Vrinda"/>
          <w:b/>
          <w:color w:val="4472C4"/>
          <w:szCs w:val="28"/>
          <w:lang w:val="vi-VN"/>
        </w:rPr>
        <w:t xml:space="preserve"> vào ô trống đặt cạnh ý đúng:  </w:t>
      </w:r>
    </w:p>
    <w:tbl>
      <w:tblPr>
        <w:tblStyle w:val="TableGrid1"/>
        <w:tblW w:w="942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5870"/>
        <w:gridCol w:w="3551"/>
      </w:tblGrid>
      <w:tr w:rsidR="00C831B6" w:rsidRPr="00C831B6" w14:paraId="695F4188" w14:textId="77777777" w:rsidTr="003431DE">
        <w:tc>
          <w:tcPr>
            <w:tcW w:w="5870" w:type="dxa"/>
            <w:hideMark/>
          </w:tcPr>
          <w:p w14:paraId="243307F7" w14:textId="77777777" w:rsidR="00C831B6" w:rsidRPr="00C831B6" w:rsidRDefault="00C831B6" w:rsidP="00C831B6">
            <w:pPr>
              <w:spacing w:line="360" w:lineRule="auto"/>
              <w:rPr>
                <w:rFonts w:eastAsia="Calibri" w:cs="Vrinda"/>
                <w:szCs w:val="28"/>
                <w:lang w:val="vi-VN"/>
              </w:rPr>
            </w:pPr>
            <w:r w:rsidRPr="00C831B6">
              <w:rPr>
                <w:rFonts w:eastAsia="Calibri" w:cs="Vrinda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80768" behindDoc="0" locked="0" layoutInCell="1" allowOverlap="1" wp14:anchorId="763C3DB8" wp14:editId="0018B48F">
                      <wp:simplePos x="0" y="0"/>
                      <wp:positionH relativeFrom="column">
                        <wp:posOffset>2975973</wp:posOffset>
                      </wp:positionH>
                      <wp:positionV relativeFrom="paragraph">
                        <wp:posOffset>299176</wp:posOffset>
                      </wp:positionV>
                      <wp:extent cx="237490" cy="228600"/>
                      <wp:effectExtent l="0" t="0" r="10160" b="19050"/>
                      <wp:wrapNone/>
                      <wp:docPr id="917564468" name="Rectangle 91756446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37490" cy="22860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id="Rectangle 917564468" o:spid="_x0000_s1026" style="position:absolute;margin-left:234.35pt;margin-top:23.55pt;width:18.7pt;height:18pt;z-index:251680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AuiNOXIwIAACIEAAAOAAAAZHJzL2Uyb0RvYy54bWysU9uO0zAQfUfiHyy/07Sh16jpatVlEdIC KxY+wHWcxMLxmLHbtHw9Y6fbLfCGyIPlycycmXNmvL45doYdFHoNtuST0ZgzZSVU2jYl//b1/s2S Mx+ErYQBq0p+Up7fbF6/WveuUDm0YCqFjECsL3pX8jYEV2SZl63qhB+BU5acNWAnApnYZBWKntA7 k+Xj8TzrASuHIJX39PducPJNwq9rJcPnuvYqMFNy6i2kE9O5i2e2WYuiQeFaLc9tiH/oohPaUtEL 1J0Igu1R/wXVaYngoQ4jCV0Gda2lShyIzWT8B5unVjiVuJA43l1k8v8PVn46PCLTVclXk8VsPp3O aWBWdDSqLySesI1R7MVFcvXOF5T15B4xEvbuAeR3zyxsW4pWt4jQt0pU1OQkypv9lhANT6ls13+E iqqIfYCk3LHGLgKSJuyYBnS6DEgdA5P0M3+7mK5ojJJceb6cj9MAM1E8Jzv04b2CjsVLyZEoJHBx ePAhNiOK55BYy8K9NibtgLGsJxFm+SwleDC6is7EEZvd1iA7iLhF6UvMiP11WKcD7bLRXcmXlyBR RDHe2SpVCUKb4U6dGHtWJwoyCLuD6kTiIAyLSg+LLi3gT856WtKS+x97gYoz88GSwKvJdBq3OhnT 2SInA689u2uPsJKgSh44G67bMLyEvUPdtFRpkrhbuKWh1DoJFgc2dHVulhYx6Xh+NHHTr+0U9fK0 N78AAAD//wMAUEsDBBQABgAIAAAAIQA/ti4E3QAAAAkBAAAPAAAAZHJzL2Rvd25yZXYueG1sTI/B TsMwDIbvSLxDZCRuLC2wripNp4LYdRIDie2WNaap1jhVk63l7TEnuP2WP/3+XK5n14sLjqHzpCBd JCCQGm86ahV8vG/uchAhajK694QKvjHAurq+KnVh/ERveNnFVnAJhUIrsDEOhZShseh0WPgBiXdf fnQ68ji20ox64nLXy/skyaTTHfEFqwd8sdicdmen4HU4bOtlG2T9Ge3+5J+njd22St3ezPUTiIhz /IPhV5/VoWKnoz+TCaJX8JjlK0Y5rFIQDCyTjMNRQf6QgqxK+f+D6gcAAP//AwBQSwECLQAUAAYA CAAAACEAtoM4kv4AAADhAQAAEwAAAAAAAAAAAAAAAAAAAAAAW0NvbnRlbnRfVHlwZXNdLnhtbFBL AQItABQABgAIAAAAIQA4/SH/1gAAAJQBAAALAAAAAAAAAAAAAAAAAC8BAABfcmVscy8ucmVsc1BL AQItABQABgAIAAAAIQAuiNOXIwIAACIEAAAOAAAAAAAAAAAAAAAAAC4CAABkcnMvZTJvRG9jLnht bFBLAQItABQABgAIAAAAIQA/ti4E3QAAAAkBAAAPAAAAAAAAAAAAAAAAAH0EAABkcnMvZG93bnJl di54bWxQSwUGAAAAAAQABADzAAAAhwUAAAAA " filled="f"/>
                  </w:pict>
                </mc:Fallback>
              </mc:AlternateContent>
            </w:r>
            <w:r w:rsidRPr="00C831B6">
              <w:rPr>
                <w:rFonts w:eastAsia="Calibri" w:cs="Vrinda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79744" behindDoc="0" locked="0" layoutInCell="1" allowOverlap="1" wp14:anchorId="4ED3770A" wp14:editId="218A911B">
                      <wp:simplePos x="0" y="0"/>
                      <wp:positionH relativeFrom="column">
                        <wp:posOffset>2976880</wp:posOffset>
                      </wp:positionH>
                      <wp:positionV relativeFrom="paragraph">
                        <wp:posOffset>-54610</wp:posOffset>
                      </wp:positionV>
                      <wp:extent cx="237490" cy="228600"/>
                      <wp:effectExtent l="0" t="0" r="10160" b="19050"/>
                      <wp:wrapNone/>
                      <wp:docPr id="253532752" name="Rectangle 25353275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37490" cy="2286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id="Rectangle 253532752" o:spid="_x0000_s1026" style="position:absolute;margin-left:234.4pt;margin-top:-4.3pt;width:18.7pt;height:18pt;z-index:251679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AO14CvKwIAAEsEAAAOAAAAZHJzL2Uyb0RvYy54bWysVNtu2zAMfR+wfxD0vthxkjYx4hRFugwD uq1Ytw9QZNkWptsoJU729aXkNE23PQ3zgyCK5NHhIeXlzUErshfgpTUVHY9ySoThtpamrej3b5t3 c0p8YKZmyhpR0aPw9Gb19s2yd6UobGdVLYAgiPFl7yraheDKLPO8E5r5kXXCoLOxoFlAE9qsBtYj ulZZkedXWW+hdmC58B5P7wYnXSX8phE8fGkaLwJRFUVuIa2Q1m1cs9WSlS0w10l+osH+gYVm0uCl Z6g7FhjZgfwDSksO1tsmjLjVmW0ayUWqAasZ579V89gxJ1ItKI53Z5n8/4Pln/cPQGRd0WI2mU2K 61lBiWEaW/UVxWOmVYK8uFCu3vkSsx7dA8SCvbu3/Icnxq47jBa3ALbvBKuR5DjKm71KiIbHVLLt P9kab2G7YJNyhwZ0BERNyCE16HhukDgEwvGwmFxPF9hGjq6imF/lqYEZK5+THfjwQVhN4qaigCUk cLa/9yGSYeVzSCJvlaw3UqlkQLtdKyB7hrOySV/ijzVehilD+oouZsUsIb/y+UuIPH1/g9Ay4NAr qSs6PwexMqr23tRpJAOTatgjZWVOMkblhg5sbX1EFcEOE40vEDedhV+U9DjNFfU/dwwEJeqjwU4s xtNpHP9kTGfXBRpw6dleepjhCFXRQMmwXYfhyewcyLbDm8apdmNvsXuNTMrGzg6sTmRxYpPgp9cV n8SlnaJe/gGrJwAAAP//AwBQSwMEFAAGAAgAAAAhAFOYLx3fAAAACQEAAA8AAABkcnMvZG93bnJl di54bWxMj0FPg0AUhO8m/ofNM/HWLmJFpDwao6mJx5ZevD3YLaDsW8IuLfrrXU/1OJnJzDf5Zja9 OOnRdZYR7pYRCM21VR03CIdyu0hBOE+sqLesEb61g01xfZVTpuyZd/q0940IJewyQmi9HzIpXd1q Q25pB83BO9rRkA9ybKQa6RzKTS/jKEqkoY7DQkuDfml1/bWfDELVxQf62ZVvkXna3vv3ufycPl4R b2/m5zUIr2d/CcMffkCHIjBVdmLlRI+wStKA7hEWaQIiBB6iJAZRIcSPK5BFLv8/KH4BAAD//wMA UEsBAi0AFAAGAAgAAAAhALaDOJL+AAAA4QEAABMAAAAAAAAAAAAAAAAAAAAAAFtDb250ZW50X1R5 cGVzXS54bWxQSwECLQAUAAYACAAAACEAOP0h/9YAAACUAQAACwAAAAAAAAAAAAAAAAAvAQAAX3Jl bHMvLnJlbHNQSwECLQAUAAYACAAAACEADteArysCAABLBAAADgAAAAAAAAAAAAAAAAAuAgAAZHJz L2Uyb0RvYy54bWxQSwECLQAUAAYACAAAACEAU5gvHd8AAAAJAQAADwAAAAAAAAAAAAAAAACFBAAA ZHJzL2Rvd25yZXYueG1sUEsFBgAAAAAEAAQA8wAAAJEFAAAAAA== "/>
                  </w:pict>
                </mc:Fallback>
              </mc:AlternateContent>
            </w:r>
            <w:r w:rsidRPr="00C831B6">
              <w:rPr>
                <w:rFonts w:eastAsia="Calibri" w:cs="Vrinda"/>
                <w:szCs w:val="28"/>
                <w:lang w:val="vi-VN"/>
              </w:rPr>
              <w:tab/>
              <w:t>A. Trong hình bên có 3 góc nhọn</w:t>
            </w:r>
          </w:p>
          <w:p w14:paraId="54C5479A" w14:textId="77777777" w:rsidR="00C831B6" w:rsidRPr="00C831B6" w:rsidRDefault="00C831B6" w:rsidP="00C831B6">
            <w:pPr>
              <w:spacing w:line="360" w:lineRule="auto"/>
              <w:rPr>
                <w:rFonts w:eastAsia="Calibri" w:cs="Vrinda"/>
                <w:szCs w:val="28"/>
              </w:rPr>
            </w:pPr>
            <w:r w:rsidRPr="00C831B6">
              <w:rPr>
                <w:rFonts w:eastAsia="Calibri" w:cs="Vrinda"/>
                <w:szCs w:val="28"/>
                <w:lang w:val="vi-VN"/>
              </w:rPr>
              <w:t xml:space="preserve">           B. Trong hình bên có 5 góc nhọn</w:t>
            </w:r>
            <w:r w:rsidRPr="00C831B6">
              <w:rPr>
                <w:rFonts w:eastAsia="Calibri" w:cs="Vrinda"/>
                <w:szCs w:val="28"/>
              </w:rPr>
              <w:t xml:space="preserve">     </w:t>
            </w:r>
            <w:r w:rsidRPr="00C831B6">
              <w:rPr>
                <w:rFonts w:eastAsia="Calibri" w:cs="Vrinda"/>
                <w:color w:val="FF0000"/>
                <w:szCs w:val="28"/>
              </w:rPr>
              <w:t>x</w:t>
            </w:r>
          </w:p>
          <w:p w14:paraId="2F58B39E" w14:textId="77777777" w:rsidR="00C831B6" w:rsidRPr="00C831B6" w:rsidRDefault="00C831B6" w:rsidP="00C831B6">
            <w:pPr>
              <w:spacing w:line="360" w:lineRule="auto"/>
              <w:rPr>
                <w:rFonts w:eastAsia="Calibri" w:cs="Vrinda"/>
                <w:szCs w:val="28"/>
                <w:lang w:val="vi-VN"/>
              </w:rPr>
            </w:pPr>
            <w:r w:rsidRPr="00C831B6">
              <w:rPr>
                <w:rFonts w:eastAsia="Calibri" w:cs="Vrinda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81792" behindDoc="0" locked="0" layoutInCell="1" allowOverlap="1" wp14:anchorId="5BED6B16" wp14:editId="3E320043">
                      <wp:simplePos x="0" y="0"/>
                      <wp:positionH relativeFrom="column">
                        <wp:posOffset>2975519</wp:posOffset>
                      </wp:positionH>
                      <wp:positionV relativeFrom="paragraph">
                        <wp:posOffset>6985</wp:posOffset>
                      </wp:positionV>
                      <wp:extent cx="237490" cy="228600"/>
                      <wp:effectExtent l="0" t="0" r="10160" b="19050"/>
                      <wp:wrapNone/>
                      <wp:docPr id="1400127374" name="Rectangle 140012737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37490" cy="2286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id="Rectangle 1400127374" o:spid="_x0000_s1026" style="position:absolute;margin-left:234.3pt;margin-top:.55pt;width:18.7pt;height:18pt;z-index:251681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CQOn9rKgIAAE0EAAAOAAAAZHJzL2Uyb0RvYy54bWysVNuO0zAQfUfiHyy/06Sh3W2jpqtVlyKk BVYsfIDrOImFb4zdpuXrd+x0SxZ4QuTB8njGx2fOzGR1c9SKHAR4aU1Fp5OcEmG4raVpK/rt6/bN ghIfmKmZskZU9CQ8vVm/frXqXSkK21lVCyAIYnzZu4p2IbgyyzzvhGZ+Yp0w6GwsaBbQhDargfWI rlVW5PlV1luoHVguvMfTu8FJ1wm/aQQPn5vGi0BURZFbSCukdRfXbL1iZQvMdZKfabB/YKGZNPjo BeqOBUb2IP+A0pKD9bYJE251ZptGcpFywGym+W/ZPHbMiZQLiuPdRSb//2D5p8MDEFlj7WZ5Pi2u 317PKDFMY62+oHrMtEqQkQ8F650v8d6je4CYsnf3ln/3xNhNh+HiFsD2nWA10pxGgbMXF6Lh8SrZ 9R9tjc+wfbBJu2MDOgKiKuSYSnS6lEgcA+F4WCC/JRaSo6soFld5KmHGyufLDnx4L6wmcVNRwBwS ODvc+xDJsPI5JJG3StZbqVQyoN1tFJADw27Zpi/xxxzHYcqQvqLLeTFPyC98fgyRp+9vEFoGbHsl dUUXlyBWRtXemTo1ZWBSDXukrMxZxqjcUIGdrU+oItihp3EGcdNZ+ElJj/1cUf9jz0BQoj4YrMRy OpvFAUjGbH5doAFjz27sYYYjVEUDJcN2E4ah2TuQbYcvTVPuxt5i9RqZlI2VHVidyWLPJsHP8xWH YmynqF9/gfUTAAAA//8DAFBLAwQUAAYACAAAACEARWkjzt0AAAAIAQAADwAAAGRycy9kb3ducmV2 LnhtbEyPwU7DMBBE70j8g7VI3KidFkIJcSoEKhLHNr1w28QmCcTrKHbawNeznMpx9Uazb/LN7Hpx tGPoPGlIFgqEpdqbjhoNh3J7swYRIpLB3pPV8G0DbIrLixwz40+0s8d9bASXUMhQQxvjkEkZ6tY6 DAs/WGL24UeHkc+xkWbEE5e7Xi6VSqXDjvhDi4N9bm39tZ+chqpbHvBnV74q97Bdxbe5/JzeX7S+ vpqfHkFEO8dzGP70WR0Kdqr8RCaIXsNtuk45yiABwfxOpbyt0rC6T0AWufw/oPgFAAD//wMAUEsB Ai0AFAAGAAgAAAAhALaDOJL+AAAA4QEAABMAAAAAAAAAAAAAAAAAAAAAAFtDb250ZW50X1R5cGVz XS54bWxQSwECLQAUAAYACAAAACEAOP0h/9YAAACUAQAACwAAAAAAAAAAAAAAAAAvAQAAX3JlbHMv LnJlbHNQSwECLQAUAAYACAAAACEAkDp/ayoCAABNBAAADgAAAAAAAAAAAAAAAAAuAgAAZHJzL2Uy b0RvYy54bWxQSwECLQAUAAYACAAAACEARWkjzt0AAAAIAQAADwAAAAAAAAAAAAAAAACEBAAAZHJz L2Rvd25yZXYueG1sUEsFBgAAAAAEAAQA8wAAAI4FAAAAAA== "/>
                  </w:pict>
                </mc:Fallback>
              </mc:AlternateContent>
            </w:r>
            <w:r w:rsidRPr="00C831B6">
              <w:rPr>
                <w:rFonts w:eastAsia="Calibri" w:cs="Vrinda"/>
                <w:szCs w:val="28"/>
                <w:lang w:val="vi-VN"/>
              </w:rPr>
              <w:t xml:space="preserve">           C. Trong hình bên có 4 góc nhọn</w:t>
            </w:r>
          </w:p>
          <w:p w14:paraId="78EF719D" w14:textId="77777777" w:rsidR="00C831B6" w:rsidRPr="00C831B6" w:rsidRDefault="00C831B6" w:rsidP="00C831B6">
            <w:pPr>
              <w:spacing w:line="360" w:lineRule="auto"/>
              <w:rPr>
                <w:rFonts w:eastAsia="Calibri" w:cs="Vrinda"/>
                <w:szCs w:val="28"/>
                <w:lang w:val="vi-VN"/>
              </w:rPr>
            </w:pPr>
            <w:r w:rsidRPr="00C831B6">
              <w:rPr>
                <w:rFonts w:eastAsia="Calibri" w:cs="Vrinda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77696" behindDoc="0" locked="0" layoutInCell="1" allowOverlap="1" wp14:anchorId="1F40D8F1" wp14:editId="15CF5DC9">
                      <wp:simplePos x="0" y="0"/>
                      <wp:positionH relativeFrom="column">
                        <wp:posOffset>2974521</wp:posOffset>
                      </wp:positionH>
                      <wp:positionV relativeFrom="paragraph">
                        <wp:posOffset>8890</wp:posOffset>
                      </wp:positionV>
                      <wp:extent cx="237490" cy="228600"/>
                      <wp:effectExtent l="0" t="0" r="10160" b="19050"/>
                      <wp:wrapNone/>
                      <wp:docPr id="9" name="Rectangle 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37490" cy="2286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id="Rectangle 9" o:spid="_x0000_s1026" style="position:absolute;margin-left:234.2pt;margin-top:.7pt;width:18.7pt;height:18pt;z-index:251677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A9wz7UIAIAADsEAAAOAAAAZHJzL2Uyb0RvYy54bWysU1Fv0zAQfkfiP1h+p0lDu7VR02nqKEIa MDH4Aa7jNBaOz5zdpuXX7+x0pQOeEH6wfL7z5+++u1vcHDrD9gq9Blvx8SjnTFkJtbbbin/7un4z 48wHYWthwKqKH5XnN8vXrxa9K1UBLZhaISMQ68veVbwNwZVZ5mWrOuFH4JQlZwPYiUAmbrMaRU/o ncmKPL/KesDaIUjlPd3eDU6+TPhNo2T43DReBWYqTtxC2jHtm7hny4Uotyhcq+WJhvgHFp3Qlj49 Q92JINgO9R9QnZYIHpowktBl0DRaqpQDZTPOf8vmsRVOpVxIHO/OMvn/Bys/7R+Q6bric86s6KhE X0g0YbdGsXmUp3e+pKhH94AxQe/uQX73zMKqpSh1iwh9q0RNpMYxPnvxIBqenrJN/xFqQhe7AEmp Q4NdBCQN2CEV5HguiDoEJumyeHs9mVPZJLmKYnaVp4Jlonx+7NCH9wo6Fg8VR6KewMX+3odIRpTP IYk8GF2vtTHJwO1mZZDtBfXGOq3En3K8DDOW9aTOtJgm5Bc+fwmRp/U3iE4HanKju4rPzkGijKq9 s3VqwSC0Gc5E2diTjFG5oQIbqI+kIsLQwTRxdGgBf3LWU/dW3P/YCVScmQ+WKjEfTyax3ZMxmV4X ZOClZ3PpEVYSVMUDZ8NxFYYR2TnU25Z+GqfcLdxS9RqdlI2VHVidyFKHJsFP0xRH4NJOUb9mfvkE AAD//wMAUEsDBBQABgAIAAAAIQCmVPIT3gAAAAgBAAAPAAAAZHJzL2Rvd25yZXYueG1sTI/BTsMw EETvSPyDtUjcqE2bljbEqRCoSBzb9MLNibdJIF5HsdMGvp7lBKfV6I1mZ7Lt5DpxxiG0njTczxQI pMrblmoNx2J3twYRoiFrOk+o4QsDbPPrq8yk1l9oj+dDrAWHUEiNhibGPpUyVA06E2a+R2J28oMz keVQSzuYC4e7Ts6VWklnWuIPjenxucHq8zA6DWU7P5rvffGq3Ga3iG9T8TG+v2h9ezM9PYKIOMU/ M/zW5+qQc6fSj2SD6DQkq3XCVgZ8mC/VkqeUGhYPCcg8k/8H5D8AAAD//wMAUEsBAi0AFAAGAAgA AAAhALaDOJL+AAAA4QEAABMAAAAAAAAAAAAAAAAAAAAAAFtDb250ZW50X1R5cGVzXS54bWxQSwEC LQAUAAYACAAAACEAOP0h/9YAAACUAQAACwAAAAAAAAAAAAAAAAAvAQAAX3JlbHMvLnJlbHNQSwEC LQAUAAYACAAAACEAPcM+1CACAAA7BAAADgAAAAAAAAAAAAAAAAAuAgAAZHJzL2Uyb0RvYy54bWxQ SwECLQAUAAYACAAAACEAplTyE94AAAAIAQAADwAAAAAAAAAAAAAAAAB6BAAAZHJzL2Rvd25yZXYu eG1sUEsFBgAAAAAEAAQA8wAAAIUFAAAAAA== "/>
                  </w:pict>
                </mc:Fallback>
              </mc:AlternateContent>
            </w:r>
            <w:r w:rsidRPr="00C831B6">
              <w:rPr>
                <w:rFonts w:eastAsia="Calibri" w:cs="Vrinda"/>
                <w:szCs w:val="28"/>
                <w:lang w:val="vi-VN"/>
              </w:rPr>
              <w:t xml:space="preserve">           D. Trong hình bên có 6 góc nhọn</w:t>
            </w:r>
          </w:p>
        </w:tc>
        <w:tc>
          <w:tcPr>
            <w:tcW w:w="3551" w:type="dxa"/>
            <w:hideMark/>
          </w:tcPr>
          <w:p w14:paraId="14E67D3D" w14:textId="77777777" w:rsidR="00C831B6" w:rsidRPr="00C831B6" w:rsidRDefault="00C831B6" w:rsidP="00C831B6">
            <w:pPr>
              <w:spacing w:after="200" w:line="276" w:lineRule="auto"/>
              <w:rPr>
                <w:rFonts w:eastAsia="Calibri" w:cs="Vrinda"/>
                <w:szCs w:val="28"/>
                <w:lang w:val="vi-VN"/>
              </w:rPr>
            </w:pPr>
            <w:r w:rsidRPr="00C831B6">
              <w:rPr>
                <w:rFonts w:eastAsia="Calibri" w:cs="Vrinda"/>
                <w:noProof/>
              </w:rPr>
              <mc:AlternateContent>
                <mc:Choice Requires="wpg">
                  <w:drawing>
                    <wp:anchor distT="0" distB="0" distL="114300" distR="114300" simplePos="0" relativeHeight="251678720" behindDoc="0" locked="0" layoutInCell="1" allowOverlap="1" wp14:anchorId="4F4D9F64" wp14:editId="6FE8A215">
                      <wp:simplePos x="0" y="0"/>
                      <wp:positionH relativeFrom="column">
                        <wp:posOffset>24311</wp:posOffset>
                      </wp:positionH>
                      <wp:positionV relativeFrom="paragraph">
                        <wp:posOffset>15059</wp:posOffset>
                      </wp:positionV>
                      <wp:extent cx="2139315" cy="1060450"/>
                      <wp:effectExtent l="0" t="19050" r="51435" b="25400"/>
                      <wp:wrapNone/>
                      <wp:docPr id="328160207" name="Group 328160207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 bwMode="auto">
                              <a:xfrm>
                                <a:off x="0" y="0"/>
                                <a:ext cx="2139315" cy="1060450"/>
                                <a:chOff x="0" y="0"/>
                                <a:chExt cx="3551" cy="1980"/>
                              </a:xfrm>
                            </wpg:grpSpPr>
                            <wps:wsp>
                              <wps:cNvPr id="49540337" name="AutoShape 2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0" y="0"/>
                                  <a:ext cx="3551" cy="1980"/>
                                </a:xfrm>
                                <a:prstGeom prst="rtTriangl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46685754" name="Line 27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23" y="771"/>
                                  <a:ext cx="1362" cy="1194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328160207" o:spid="_x0000_s1026" style="position:absolute;margin-left:1.9pt;margin-top:1.2pt;width:168.45pt;height:83.5pt;z-index:251678720" coordsize="3551,1980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C9Ncv/SgMAADsIAAAOAAAAZHJzL2Uyb0RvYy54bWy8Vdtu4zYQfS+w/0Dw3dFdtoUoi8CXoEC6 XSBp32mJkohSJEvSkdPF/nuHlOw43kWwSIv1g8zbDM8cnpm5/njoOXqi2jApShxdhRhRUcmaibbE fzxuZwuMjCWiJlwKWuJnavDHmw+/XA+qoLHsJK+pRuBEmGJQJe6sVUUQmKqjPTFXUlEBm43UPbEw 1W1QazKA954HcRjmwSB1rbSsqDGwuh438Y333zS0sr83jaEW8RIDNuu/2n937hvcXJOi1UR1rJpg kHeg6AkTcOnJ1ZpYgvaafeOqZ5WWRjb2qpJ9IJuGVdTHANFE4UU0d1rulY+lLYZWnWgCai94erfb 6tPTZ41YXeIkXkR5GIdzjATp4an87ehlGagaVFuAxZ1WD+qznhbacYZ2w2+yBjuyt9JzcWh07ziB KNHBU/58opweLKpgMY6SZRJlGFWwF4V5mGbTo1QdvNw3dlW3mSyTLIsms+XC2wSkGK8MHM4JlgMN 0jIv7Jn/xt5DRxT1j2IcFxN76TJLwyQ5kXcLJPiTKM6dyBwIOO1oc5QYdS+rvwwSctUR0dJbreXQ UVIDuMidhxDODNzEgOn7OH6DKVIobewdlT1ygxJr+6gZIOIuRFKQp3tjHZyXgx6+5KzeMs79RLe7 FdfoiUCObf3PRwBRnh/jAg0lXmZx5j2/2jPnLkL/+56LnlkoFpz1JV6cDpHC8bYRNcAkhSWMj2OA zMVEpONufIOdrJ+BRy3HSgCVCwad1P9gNEAVKLH5e080xYj/KuAtllGaurLhJ2k2j2Giz3d25ztE VOCqxBajcbiyY6nZK83aDm6KfOxCOnk0zDPr3nZENYEFrf4k0c7TPF9k8yw9pvw9ExTF8zPBrsQo 2OogHi406+X9+Kwg5V9JdjR5W7Ko4Uz9eeRjKhBxghFUgfncuyPFsUZESR5PmR4t00kYx+JyoV8O EbylXCGdbL1U/gdBQn2edPemBn0okEhOoC4o3xi+LMPlZrFZpLM0zjezNFyvZ7fbVTrLt9E8Wyfr 1WodfXWxRGnRsbqmwkE/Nqko/bEyNrXLsb2c2tSJhuC1d5/pAPH470H7WnSZQsca5dXqCy50KG82 dVPXAs/nMD7v+Tf/AgAA//8DAFBLAwQUAAYACAAAACEAvAbBet4AAAAHAQAADwAAAGRycy9kb3du cmV2LnhtbEzOQUvDQBAF4Lvgf1hG8GY3aWKtMZtSinoqgq0gvU2z0yQ0Oxuy2yT9964nPQ7v8ebL V5NpxUC9aywriGcRCOLS6oYrBV/7t4clCOeRNbaWScGVHKyK25scM21H/qRh5ysRRthlqKD2vsuk dGVNBt3MdsQhO9neoA9nX0nd4xjGTSvnUbSQBhsOH2rsaFNTed5djIL3Ecd1Er8O2/Npcz3sHz++ tzEpdX83rV9AeJr8Xxl++YEORTAd7YW1E62CJMC9gnkKIqRJGj2BOIba4jkFWeTyv7/4AQAA//8D AFBLAQItABQABgAIAAAAIQC2gziS/gAAAOEBAAATAAAAAAAAAAAAAAAAAAAAAABbQ29udGVudF9U eXBlc10ueG1sUEsBAi0AFAAGAAgAAAAhADj9If/WAAAAlAEAAAsAAAAAAAAAAAAAAAAALwEAAF9y ZWxzLy5yZWxzUEsBAi0AFAAGAAgAAAAhAL01y/9KAwAAOwgAAA4AAAAAAAAAAAAAAAAALgIAAGRy cy9lMm9Eb2MueG1sUEsBAi0AFAAGAAgAAAAhALwGwXreAAAABwEAAA8AAAAAAAAAAAAAAAAApAUA AGRycy9kb3ducmV2LnhtbFBLBQYAAAAABAAEAPMAAACvBgAAAAA= ">
                      <v:shape id="AutoShape 26" o:spid="_x0000_s1027" type="#_x0000_t6" style="position:absolute;width:3551;height:1980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S8sfH8kA AADhAAAADwAAAGRycy9kb3ducmV2LnhtbESP0WrCQBRE3wX/YbmCL6VubGyqqasUQREfSpv2Ay7Z axKavRuyaxL/3hUKPg4zc4ZZbwdTi45aV1lWMJ9FIIhzqysuFPz+7J+XIJxH1lhbJgVXcrDdjEdr TLXt+Zu6zBciQNilqKD0vkmldHlJBt3MNsTBO9vWoA+yLaRusQ9wU8uXKEqkwYrDQokN7UrK/7KL UYDz5Cn5XO2vX1pnh5hOfXXoeqWmk+HjHYSnwT/C/+2jVrBYvS6iOH6D+6PwBuTmBgAA//8DAFBL AQItABQABgAIAAAAIQDw94q7/QAAAOIBAAATAAAAAAAAAAAAAAAAAAAAAABbQ29udGVudF9UeXBl c10ueG1sUEsBAi0AFAAGAAgAAAAhADHdX2HSAAAAjwEAAAsAAAAAAAAAAAAAAAAALgEAAF9yZWxz Ly5yZWxzUEsBAi0AFAAGAAgAAAAhADMvBZ5BAAAAOQAAABAAAAAAAAAAAAAAAAAAKQIAAGRycy9z aGFwZXhtbC54bWxQSwECLQAUAAYACAAAACEAS8sfH8kAAADhAAAADwAAAAAAAAAAAAAAAACYAgAA ZHJzL2Rvd25yZXYueG1sUEsFBgAAAAAEAAQA9QAAAI4DAAAAAA== "/>
                      <v:line id="Line 27" o:spid="_x0000_s1028" style="position:absolute;flip:y;visibility:visible;mso-wrap-style:square" from="23,771" to="1385,1965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Y7/6HswAAADiAAAADwAAAGRycy9kb3ducmV2LnhtbESPQUvDQBSE74L/YXmCF7EbJU3T2G0p guChF6ukeHvNPrMh2bdxd23jv3cFweMwM98wq81kB3EiHzrHCu5mGQjixumOWwVvr0+3JYgQkTUO jknBNwXYrC8vVlhpd+YXOu1jKxKEQ4UKTIxjJWVoDFkMMzcSJ+/DeYsxSd9K7fGc4HaQ91lWSIsd pwWDIz0aavr9l1Ugy93Np98e877uD4elqZt6fN8pdX01bR9ARJrif/iv/awVLPKiKOeLeQ6/l9Id kOsfAAAA//8DAFBLAQItABQABgAIAAAAIQD+JeulAAEAAOoBAAATAAAAAAAAAAAAAAAAAAAAAABb Q29udGVudF9UeXBlc10ueG1sUEsBAi0AFAAGAAgAAAAhAJYFM1jUAAAAlwEAAAsAAAAAAAAAAAAA AAAAMQEAAF9yZWxzLy5yZWxzUEsBAi0AFAAGAAgAAAAhADMvBZ5BAAAAOQAAABQAAAAAAAAAAAAA AAAALgIAAGRycy9jb25uZWN0b3J4bWwueG1sUEsBAi0AFAAGAAgAAAAhAGO/+h7MAAAA4gAAAA8A AAAAAAAAAAAAAAAAoQIAAGRycy9kb3ducmV2LnhtbFBLBQYAAAAABAAEAPkAAACaAwAAAAA= "/>
                    </v:group>
                  </w:pict>
                </mc:Fallback>
              </mc:AlternateContent>
            </w:r>
          </w:p>
        </w:tc>
      </w:tr>
    </w:tbl>
    <w:p w14:paraId="0661FD57" w14:textId="77777777" w:rsidR="00C831B6" w:rsidRPr="00C831B6" w:rsidRDefault="00C831B6" w:rsidP="00C831B6">
      <w:pPr>
        <w:tabs>
          <w:tab w:val="left" w:pos="4005"/>
        </w:tabs>
        <w:spacing w:before="120" w:after="120" w:line="312" w:lineRule="auto"/>
        <w:rPr>
          <w:rFonts w:eastAsia="Calibri" w:cs="Times New Roman"/>
          <w:b/>
          <w:bCs/>
          <w:iCs/>
          <w:color w:val="4472C4"/>
          <w:szCs w:val="28"/>
          <w:lang w:val="vi-VN"/>
        </w:rPr>
      </w:pPr>
      <w:r w:rsidRPr="00C831B6">
        <w:rPr>
          <w:rFonts w:eastAsia="Calibri" w:cs="Times New Roman"/>
          <w:b/>
          <w:bCs/>
          <w:iCs/>
          <w:color w:val="4472C4"/>
          <w:szCs w:val="28"/>
          <w:lang w:val="vi-VN"/>
        </w:rPr>
        <w:t>II/ TỰ LUẬN</w:t>
      </w:r>
    </w:p>
    <w:p w14:paraId="78409A8A" w14:textId="77777777" w:rsidR="00C831B6" w:rsidRPr="00C831B6" w:rsidRDefault="00C831B6" w:rsidP="00C831B6">
      <w:pPr>
        <w:tabs>
          <w:tab w:val="left" w:pos="4005"/>
        </w:tabs>
        <w:spacing w:before="120" w:after="120" w:line="312" w:lineRule="auto"/>
        <w:rPr>
          <w:rFonts w:eastAsia="Calibri" w:cs="Times New Roman"/>
          <w:b/>
          <w:bCs/>
          <w:iCs/>
          <w:color w:val="4472C4"/>
          <w:szCs w:val="28"/>
          <w:lang w:val="vi-VN"/>
        </w:rPr>
      </w:pPr>
      <w:r w:rsidRPr="00C831B6">
        <w:rPr>
          <w:rFonts w:eastAsia="Calibri" w:cs="Times New Roman"/>
          <w:b/>
          <w:bCs/>
          <w:iCs/>
          <w:color w:val="4472C4"/>
          <w:szCs w:val="28"/>
          <w:lang w:val="vi-VN"/>
        </w:rPr>
        <w:t>Bài 1. Đặt tính rồi tính:</w:t>
      </w:r>
    </w:p>
    <w:tbl>
      <w:tblPr>
        <w:tblStyle w:val="TableGrid1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13"/>
        <w:gridCol w:w="2513"/>
        <w:gridCol w:w="2514"/>
        <w:gridCol w:w="2514"/>
      </w:tblGrid>
      <w:tr w:rsidR="00C831B6" w:rsidRPr="00C831B6" w14:paraId="2A2B8E7E" w14:textId="77777777" w:rsidTr="003431DE">
        <w:tc>
          <w:tcPr>
            <w:tcW w:w="2513" w:type="dxa"/>
          </w:tcPr>
          <w:p w14:paraId="61759937" w14:textId="77777777" w:rsidR="00C831B6" w:rsidRPr="00C831B6" w:rsidRDefault="00C831B6" w:rsidP="00C831B6">
            <w:pPr>
              <w:tabs>
                <w:tab w:val="left" w:pos="4005"/>
              </w:tabs>
              <w:spacing w:before="120" w:after="120" w:line="312" w:lineRule="auto"/>
              <w:rPr>
                <w:rFonts w:eastAsia="Calibri" w:cs="Times New Roman"/>
                <w:iCs/>
                <w:szCs w:val="28"/>
                <w:lang w:val="vi-VN"/>
              </w:rPr>
            </w:pPr>
            <w:r w:rsidRPr="00C831B6">
              <w:rPr>
                <w:rFonts w:eastAsia="Calibri" w:cs="Times New Roman"/>
                <w:iCs/>
                <w:szCs w:val="28"/>
                <w:lang w:val="vi-VN"/>
              </w:rPr>
              <w:t xml:space="preserve">104 562 + 458 273  </w:t>
            </w:r>
          </w:p>
          <w:p w14:paraId="7783C132" w14:textId="77777777" w:rsidR="00C831B6" w:rsidRPr="00C831B6" w:rsidRDefault="00C831B6" w:rsidP="00C831B6">
            <w:pPr>
              <w:tabs>
                <w:tab w:val="left" w:pos="4005"/>
              </w:tabs>
              <w:spacing w:before="120" w:after="120" w:line="312" w:lineRule="auto"/>
              <w:rPr>
                <w:rFonts w:eastAsia="Calibri" w:cs="Times New Roman"/>
                <w:iCs/>
                <w:szCs w:val="28"/>
                <w:lang w:val="vi-VN"/>
              </w:rPr>
            </w:pPr>
            <w:r w:rsidRPr="00C831B6">
              <w:rPr>
                <w:rFonts w:eastAsia="Calibri" w:cs="Times New Roman"/>
                <w:iCs/>
                <w:szCs w:val="28"/>
                <w:lang w:val="vi-VN"/>
              </w:rPr>
              <w:t>………………….</w:t>
            </w:r>
          </w:p>
          <w:p w14:paraId="1497A2CA" w14:textId="77777777" w:rsidR="00C831B6" w:rsidRPr="00C831B6" w:rsidRDefault="00C831B6" w:rsidP="00C831B6">
            <w:pPr>
              <w:tabs>
                <w:tab w:val="left" w:pos="4005"/>
              </w:tabs>
              <w:spacing w:before="120" w:after="120" w:line="312" w:lineRule="auto"/>
              <w:rPr>
                <w:rFonts w:eastAsia="Calibri" w:cs="Times New Roman"/>
                <w:iCs/>
                <w:szCs w:val="28"/>
                <w:lang w:val="vi-VN"/>
              </w:rPr>
            </w:pPr>
            <w:r w:rsidRPr="00C831B6">
              <w:rPr>
                <w:rFonts w:eastAsia="Calibri" w:cs="Times New Roman"/>
                <w:iCs/>
                <w:szCs w:val="28"/>
                <w:lang w:val="vi-VN"/>
              </w:rPr>
              <w:t>………………….</w:t>
            </w:r>
          </w:p>
          <w:p w14:paraId="184CCA2B" w14:textId="77777777" w:rsidR="00C831B6" w:rsidRPr="00C831B6" w:rsidRDefault="00C831B6" w:rsidP="00C831B6">
            <w:pPr>
              <w:tabs>
                <w:tab w:val="left" w:pos="4005"/>
              </w:tabs>
              <w:spacing w:before="120" w:after="120" w:line="312" w:lineRule="auto"/>
              <w:rPr>
                <w:rFonts w:eastAsia="Calibri" w:cs="Times New Roman"/>
                <w:b/>
                <w:bCs/>
                <w:iCs/>
                <w:szCs w:val="28"/>
                <w:lang w:val="vi-VN"/>
              </w:rPr>
            </w:pPr>
            <w:r w:rsidRPr="00C831B6">
              <w:rPr>
                <w:rFonts w:eastAsia="Calibri" w:cs="Times New Roman"/>
                <w:iCs/>
                <w:szCs w:val="28"/>
                <w:lang w:val="vi-VN"/>
              </w:rPr>
              <w:t xml:space="preserve">………………….               </w:t>
            </w:r>
          </w:p>
        </w:tc>
        <w:tc>
          <w:tcPr>
            <w:tcW w:w="2513" w:type="dxa"/>
          </w:tcPr>
          <w:p w14:paraId="54F4A298" w14:textId="77777777" w:rsidR="00C831B6" w:rsidRPr="00C831B6" w:rsidRDefault="00C831B6" w:rsidP="00C831B6">
            <w:pPr>
              <w:tabs>
                <w:tab w:val="left" w:pos="4005"/>
              </w:tabs>
              <w:spacing w:before="120" w:after="120" w:line="312" w:lineRule="auto"/>
              <w:rPr>
                <w:rFonts w:eastAsia="Calibri" w:cs="Times New Roman"/>
                <w:iCs/>
                <w:szCs w:val="28"/>
                <w:lang w:val="vi-VN"/>
              </w:rPr>
            </w:pPr>
            <w:r w:rsidRPr="00C831B6">
              <w:rPr>
                <w:rFonts w:eastAsia="Calibri" w:cs="Times New Roman"/>
                <w:iCs/>
                <w:szCs w:val="28"/>
                <w:lang w:val="vi-VN"/>
              </w:rPr>
              <w:t xml:space="preserve">693 450 - 168 137   </w:t>
            </w:r>
          </w:p>
          <w:p w14:paraId="480E8C4B" w14:textId="77777777" w:rsidR="00C831B6" w:rsidRPr="00C831B6" w:rsidRDefault="00C831B6" w:rsidP="00C831B6">
            <w:pPr>
              <w:tabs>
                <w:tab w:val="left" w:pos="4005"/>
              </w:tabs>
              <w:spacing w:before="120" w:after="120" w:line="312" w:lineRule="auto"/>
              <w:rPr>
                <w:rFonts w:eastAsia="Calibri" w:cs="Times New Roman"/>
                <w:iCs/>
                <w:szCs w:val="28"/>
                <w:lang w:val="vi-VN"/>
              </w:rPr>
            </w:pPr>
            <w:r w:rsidRPr="00C831B6">
              <w:rPr>
                <w:rFonts w:eastAsia="Calibri" w:cs="Times New Roman"/>
                <w:iCs/>
                <w:szCs w:val="28"/>
                <w:lang w:val="vi-VN"/>
              </w:rPr>
              <w:t>………………….</w:t>
            </w:r>
          </w:p>
          <w:p w14:paraId="7128E260" w14:textId="77777777" w:rsidR="00C831B6" w:rsidRPr="00C831B6" w:rsidRDefault="00C831B6" w:rsidP="00C831B6">
            <w:pPr>
              <w:tabs>
                <w:tab w:val="left" w:pos="4005"/>
              </w:tabs>
              <w:spacing w:before="120" w:after="120" w:line="312" w:lineRule="auto"/>
              <w:rPr>
                <w:rFonts w:eastAsia="Calibri" w:cs="Times New Roman"/>
                <w:iCs/>
                <w:szCs w:val="28"/>
                <w:lang w:val="vi-VN"/>
              </w:rPr>
            </w:pPr>
            <w:r w:rsidRPr="00C831B6">
              <w:rPr>
                <w:rFonts w:eastAsia="Calibri" w:cs="Times New Roman"/>
                <w:iCs/>
                <w:szCs w:val="28"/>
                <w:lang w:val="vi-VN"/>
              </w:rPr>
              <w:t>………………….</w:t>
            </w:r>
          </w:p>
          <w:p w14:paraId="48816181" w14:textId="77777777" w:rsidR="00C831B6" w:rsidRPr="00C831B6" w:rsidRDefault="00C831B6" w:rsidP="00C831B6">
            <w:pPr>
              <w:tabs>
                <w:tab w:val="left" w:pos="4005"/>
              </w:tabs>
              <w:spacing w:before="120" w:after="120" w:line="312" w:lineRule="auto"/>
              <w:rPr>
                <w:rFonts w:eastAsia="Calibri" w:cs="Times New Roman"/>
                <w:b/>
                <w:bCs/>
                <w:iCs/>
                <w:szCs w:val="28"/>
                <w:lang w:val="vi-VN"/>
              </w:rPr>
            </w:pPr>
            <w:r w:rsidRPr="00C831B6">
              <w:rPr>
                <w:rFonts w:eastAsia="Calibri" w:cs="Times New Roman"/>
                <w:iCs/>
                <w:szCs w:val="28"/>
                <w:lang w:val="vi-VN"/>
              </w:rPr>
              <w:t xml:space="preserve">………………….                 </w:t>
            </w:r>
          </w:p>
        </w:tc>
        <w:tc>
          <w:tcPr>
            <w:tcW w:w="2514" w:type="dxa"/>
          </w:tcPr>
          <w:p w14:paraId="2686699B" w14:textId="77777777" w:rsidR="00C831B6" w:rsidRPr="00C831B6" w:rsidRDefault="00C831B6" w:rsidP="00C831B6">
            <w:pPr>
              <w:tabs>
                <w:tab w:val="left" w:pos="4005"/>
              </w:tabs>
              <w:spacing w:before="120" w:after="120" w:line="312" w:lineRule="auto"/>
              <w:rPr>
                <w:rFonts w:eastAsia="Calibri" w:cs="Times New Roman"/>
                <w:iCs/>
                <w:szCs w:val="28"/>
                <w:lang w:val="vi-VN"/>
              </w:rPr>
            </w:pPr>
            <w:r w:rsidRPr="00C831B6">
              <w:rPr>
                <w:rFonts w:eastAsia="Calibri" w:cs="Times New Roman"/>
                <w:iCs/>
                <w:szCs w:val="28"/>
                <w:lang w:val="vi-VN"/>
              </w:rPr>
              <w:t>386 154 + 260 765</w:t>
            </w:r>
          </w:p>
          <w:p w14:paraId="0D8E2DB0" w14:textId="77777777" w:rsidR="00C831B6" w:rsidRPr="00C831B6" w:rsidRDefault="00C831B6" w:rsidP="00C831B6">
            <w:pPr>
              <w:tabs>
                <w:tab w:val="left" w:pos="4005"/>
              </w:tabs>
              <w:spacing w:before="120" w:after="120" w:line="312" w:lineRule="auto"/>
              <w:rPr>
                <w:rFonts w:eastAsia="Calibri" w:cs="Times New Roman"/>
                <w:iCs/>
                <w:szCs w:val="28"/>
                <w:lang w:val="vi-VN"/>
              </w:rPr>
            </w:pPr>
            <w:r w:rsidRPr="00C831B6">
              <w:rPr>
                <w:rFonts w:eastAsia="Calibri" w:cs="Times New Roman"/>
                <w:iCs/>
                <w:szCs w:val="28"/>
                <w:lang w:val="vi-VN"/>
              </w:rPr>
              <w:t>………………….</w:t>
            </w:r>
          </w:p>
          <w:p w14:paraId="227B6C44" w14:textId="77777777" w:rsidR="00C831B6" w:rsidRPr="00C831B6" w:rsidRDefault="00C831B6" w:rsidP="00C831B6">
            <w:pPr>
              <w:tabs>
                <w:tab w:val="left" w:pos="4005"/>
              </w:tabs>
              <w:spacing w:before="120" w:after="120" w:line="312" w:lineRule="auto"/>
              <w:rPr>
                <w:rFonts w:eastAsia="Calibri" w:cs="Times New Roman"/>
                <w:iCs/>
                <w:szCs w:val="28"/>
                <w:lang w:val="vi-VN"/>
              </w:rPr>
            </w:pPr>
            <w:r w:rsidRPr="00C831B6">
              <w:rPr>
                <w:rFonts w:eastAsia="Calibri" w:cs="Times New Roman"/>
                <w:iCs/>
                <w:szCs w:val="28"/>
                <w:lang w:val="vi-VN"/>
              </w:rPr>
              <w:t>………………….</w:t>
            </w:r>
          </w:p>
          <w:p w14:paraId="73F5306F" w14:textId="77777777" w:rsidR="00C831B6" w:rsidRPr="00C831B6" w:rsidRDefault="00C831B6" w:rsidP="00C831B6">
            <w:pPr>
              <w:tabs>
                <w:tab w:val="left" w:pos="4005"/>
              </w:tabs>
              <w:spacing w:before="120" w:after="120" w:line="312" w:lineRule="auto"/>
              <w:rPr>
                <w:rFonts w:eastAsia="Calibri" w:cs="Times New Roman"/>
                <w:b/>
                <w:bCs/>
                <w:iCs/>
                <w:szCs w:val="28"/>
                <w:lang w:val="vi-VN"/>
              </w:rPr>
            </w:pPr>
            <w:r w:rsidRPr="00C831B6">
              <w:rPr>
                <w:rFonts w:eastAsia="Calibri" w:cs="Times New Roman"/>
                <w:iCs/>
                <w:szCs w:val="28"/>
                <w:lang w:val="vi-VN"/>
              </w:rPr>
              <w:t xml:space="preserve">………………….                </w:t>
            </w:r>
          </w:p>
        </w:tc>
        <w:tc>
          <w:tcPr>
            <w:tcW w:w="2514" w:type="dxa"/>
          </w:tcPr>
          <w:p w14:paraId="20501A52" w14:textId="77777777" w:rsidR="00C831B6" w:rsidRPr="00C831B6" w:rsidRDefault="00C831B6" w:rsidP="00C831B6">
            <w:pPr>
              <w:tabs>
                <w:tab w:val="left" w:pos="4005"/>
              </w:tabs>
              <w:spacing w:before="120" w:after="120" w:line="312" w:lineRule="auto"/>
              <w:rPr>
                <w:rFonts w:eastAsia="Calibri" w:cs="Times New Roman"/>
                <w:iCs/>
                <w:szCs w:val="28"/>
                <w:lang w:val="vi-VN"/>
              </w:rPr>
            </w:pPr>
            <w:r w:rsidRPr="00C831B6">
              <w:rPr>
                <w:rFonts w:eastAsia="Calibri" w:cs="Times New Roman"/>
                <w:iCs/>
                <w:szCs w:val="28"/>
                <w:lang w:val="vi-VN"/>
              </w:rPr>
              <w:t xml:space="preserve"> 726 485 – 52 936</w:t>
            </w:r>
          </w:p>
          <w:p w14:paraId="3C0E8957" w14:textId="77777777" w:rsidR="00C831B6" w:rsidRPr="00C831B6" w:rsidRDefault="00C831B6" w:rsidP="00C831B6">
            <w:pPr>
              <w:tabs>
                <w:tab w:val="left" w:pos="4005"/>
              </w:tabs>
              <w:spacing w:before="120" w:after="120" w:line="312" w:lineRule="auto"/>
              <w:rPr>
                <w:rFonts w:eastAsia="Calibri" w:cs="Times New Roman"/>
                <w:iCs/>
                <w:szCs w:val="28"/>
                <w:lang w:val="vi-VN"/>
              </w:rPr>
            </w:pPr>
            <w:r w:rsidRPr="00C831B6">
              <w:rPr>
                <w:rFonts w:eastAsia="Calibri" w:cs="Times New Roman"/>
                <w:iCs/>
                <w:szCs w:val="28"/>
                <w:lang w:val="vi-VN"/>
              </w:rPr>
              <w:t>………………….</w:t>
            </w:r>
          </w:p>
          <w:p w14:paraId="14B7A85F" w14:textId="77777777" w:rsidR="00C831B6" w:rsidRPr="00C831B6" w:rsidRDefault="00C831B6" w:rsidP="00C831B6">
            <w:pPr>
              <w:tabs>
                <w:tab w:val="left" w:pos="4005"/>
              </w:tabs>
              <w:spacing w:before="120" w:after="120" w:line="312" w:lineRule="auto"/>
              <w:rPr>
                <w:rFonts w:eastAsia="Calibri" w:cs="Times New Roman"/>
                <w:iCs/>
                <w:szCs w:val="28"/>
                <w:lang w:val="vi-VN"/>
              </w:rPr>
            </w:pPr>
            <w:r w:rsidRPr="00C831B6">
              <w:rPr>
                <w:rFonts w:eastAsia="Calibri" w:cs="Times New Roman"/>
                <w:iCs/>
                <w:szCs w:val="28"/>
                <w:lang w:val="vi-VN"/>
              </w:rPr>
              <w:t>………………….</w:t>
            </w:r>
          </w:p>
          <w:p w14:paraId="64C30F37" w14:textId="77777777" w:rsidR="00C831B6" w:rsidRPr="00C831B6" w:rsidRDefault="00C831B6" w:rsidP="00C831B6">
            <w:pPr>
              <w:tabs>
                <w:tab w:val="left" w:pos="4005"/>
              </w:tabs>
              <w:spacing w:before="120" w:after="120" w:line="312" w:lineRule="auto"/>
              <w:rPr>
                <w:rFonts w:eastAsia="Calibri" w:cs="Times New Roman"/>
                <w:iCs/>
                <w:szCs w:val="28"/>
                <w:lang w:val="vi-VN"/>
              </w:rPr>
            </w:pPr>
            <w:r w:rsidRPr="00C831B6">
              <w:rPr>
                <w:rFonts w:eastAsia="Calibri" w:cs="Times New Roman"/>
                <w:iCs/>
                <w:szCs w:val="28"/>
                <w:lang w:val="vi-VN"/>
              </w:rPr>
              <w:t xml:space="preserve">………………….               </w:t>
            </w:r>
          </w:p>
        </w:tc>
      </w:tr>
    </w:tbl>
    <w:p w14:paraId="6406459F" w14:textId="77777777" w:rsidR="00C831B6" w:rsidRPr="00C831B6" w:rsidRDefault="00C831B6" w:rsidP="00C831B6">
      <w:pPr>
        <w:tabs>
          <w:tab w:val="left" w:pos="4005"/>
        </w:tabs>
        <w:spacing w:before="120" w:after="120" w:line="312" w:lineRule="auto"/>
        <w:rPr>
          <w:rFonts w:ascii="CambriaMath" w:eastAsia="Calibri" w:hAnsi="CambriaMath" w:cs="Vrinda"/>
          <w:b/>
          <w:bCs/>
          <w:color w:val="4472C4"/>
          <w:szCs w:val="28"/>
          <w:lang w:val="vi-VN"/>
        </w:rPr>
      </w:pPr>
      <w:r w:rsidRPr="00C831B6">
        <w:rPr>
          <w:rFonts w:ascii="CambriaMath" w:eastAsia="Calibri" w:hAnsi="CambriaMath" w:cs="Vrinda"/>
          <w:noProof/>
          <w:color w:val="4472C4"/>
          <w:szCs w:val="28"/>
        </w:rPr>
        <w:drawing>
          <wp:anchor distT="0" distB="0" distL="114300" distR="114300" simplePos="0" relativeHeight="251676672" behindDoc="0" locked="0" layoutInCell="1" allowOverlap="1" wp14:anchorId="4A9EE8E7" wp14:editId="4D59C7B3">
            <wp:simplePos x="0" y="0"/>
            <wp:positionH relativeFrom="column">
              <wp:posOffset>1270</wp:posOffset>
            </wp:positionH>
            <wp:positionV relativeFrom="paragraph">
              <wp:posOffset>344805</wp:posOffset>
            </wp:positionV>
            <wp:extent cx="2190750" cy="2040255"/>
            <wp:effectExtent l="0" t="0" r="0" b="0"/>
            <wp:wrapSquare wrapText="bothSides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0" cy="2040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C831B6">
        <w:rPr>
          <w:rFonts w:ascii="CambriaMath" w:eastAsia="Calibri" w:hAnsi="CambriaMath" w:cs="Vrinda"/>
          <w:b/>
          <w:bCs/>
          <w:color w:val="4472C4"/>
          <w:szCs w:val="28"/>
          <w:lang w:val="vi-VN"/>
        </w:rPr>
        <w:t>Bài 2. Quan sát hình, viết tiếp vào chỗ chấm:</w:t>
      </w:r>
    </w:p>
    <w:p w14:paraId="5FA9DA66" w14:textId="77777777" w:rsidR="00C831B6" w:rsidRPr="00C831B6" w:rsidRDefault="00C831B6" w:rsidP="00C831B6">
      <w:pPr>
        <w:tabs>
          <w:tab w:val="left" w:pos="900"/>
        </w:tabs>
        <w:spacing w:before="120" w:after="120" w:line="360" w:lineRule="auto"/>
        <w:rPr>
          <w:rFonts w:ascii="CambriaMath" w:eastAsia="Calibri" w:hAnsi="CambriaMath" w:cs="Vrinda"/>
          <w:color w:val="000000"/>
          <w:szCs w:val="28"/>
          <w:lang w:val="vi-VN"/>
        </w:rPr>
      </w:pPr>
      <w:r w:rsidRPr="00C831B6">
        <w:rPr>
          <w:rFonts w:ascii="CambriaMath" w:eastAsia="Calibri" w:hAnsi="CambriaMath" w:cs="Vrinda"/>
          <w:color w:val="000000"/>
          <w:szCs w:val="28"/>
          <w:lang w:val="vi-VN"/>
        </w:rPr>
        <w:t>a) Đường thẳng IK vuông góc với đường thẳng  ..................và đường thẳng……..........</w:t>
      </w:r>
    </w:p>
    <w:p w14:paraId="122C5BA4" w14:textId="77777777" w:rsidR="00C831B6" w:rsidRPr="00C831B6" w:rsidRDefault="00C831B6" w:rsidP="00C831B6">
      <w:pPr>
        <w:tabs>
          <w:tab w:val="left" w:pos="900"/>
        </w:tabs>
        <w:spacing w:before="120" w:after="120" w:line="360" w:lineRule="auto"/>
        <w:rPr>
          <w:rFonts w:ascii="CambriaMath" w:eastAsia="Calibri" w:hAnsi="CambriaMath" w:cs="Vrinda"/>
          <w:color w:val="000000"/>
          <w:szCs w:val="28"/>
          <w:lang w:val="vi-VN"/>
        </w:rPr>
      </w:pPr>
      <w:r w:rsidRPr="00C831B6">
        <w:rPr>
          <w:rFonts w:ascii="CambriaMath" w:eastAsia="Calibri" w:hAnsi="CambriaMath" w:cs="Vrinda"/>
          <w:color w:val="000000"/>
          <w:szCs w:val="28"/>
          <w:lang w:val="vi-VN"/>
        </w:rPr>
        <w:t>b) Đường thẳng AB song song với đường thẳng .........................................................</w:t>
      </w:r>
      <w:r w:rsidRPr="00C831B6">
        <w:rPr>
          <w:rFonts w:eastAsia="Calibri" w:cs="Vrinda"/>
          <w:lang w:val="vi-VN"/>
        </w:rPr>
        <w:t xml:space="preserve"> </w:t>
      </w:r>
    </w:p>
    <w:p w14:paraId="4AC45B39" w14:textId="77777777" w:rsidR="00C831B6" w:rsidRPr="00C831B6" w:rsidRDefault="00C831B6" w:rsidP="00C831B6">
      <w:pPr>
        <w:tabs>
          <w:tab w:val="left" w:pos="900"/>
        </w:tabs>
        <w:spacing w:before="120" w:after="120" w:line="360" w:lineRule="auto"/>
        <w:rPr>
          <w:rFonts w:ascii="CambriaMath" w:eastAsia="Calibri" w:hAnsi="CambriaMath" w:cs="Vrinda"/>
          <w:color w:val="000000"/>
          <w:szCs w:val="28"/>
          <w:lang w:val="vi-VN"/>
        </w:rPr>
      </w:pPr>
      <w:r w:rsidRPr="00C831B6">
        <w:rPr>
          <w:rFonts w:ascii="CambriaMath" w:eastAsia="Calibri" w:hAnsi="CambriaMath" w:cs="Vrinda"/>
          <w:color w:val="000000"/>
          <w:szCs w:val="28"/>
          <w:lang w:val="vi-VN"/>
        </w:rPr>
        <w:t>c) Kể tên các đường thẳng song song với nhau:</w:t>
      </w:r>
    </w:p>
    <w:p w14:paraId="69EC7FD5" w14:textId="77777777" w:rsidR="00C831B6" w:rsidRPr="00C831B6" w:rsidRDefault="00C831B6" w:rsidP="00C831B6">
      <w:pPr>
        <w:tabs>
          <w:tab w:val="left" w:pos="900"/>
        </w:tabs>
        <w:spacing w:before="120" w:after="120" w:line="360" w:lineRule="auto"/>
        <w:rPr>
          <w:rFonts w:eastAsia="Calibri" w:cs="Times New Roman"/>
          <w:b/>
          <w:bCs/>
          <w:color w:val="000000"/>
          <w:szCs w:val="28"/>
          <w:lang w:val="vi-VN"/>
        </w:rPr>
      </w:pPr>
      <w:r w:rsidRPr="00C831B6">
        <w:rPr>
          <w:rFonts w:ascii="CambriaMath" w:eastAsia="Calibri" w:hAnsi="CambriaMath" w:cs="Vrinda"/>
          <w:color w:val="000000"/>
          <w:szCs w:val="28"/>
          <w:lang w:val="vi-VN"/>
        </w:rPr>
        <w:t>…………………………………………………………………….</w:t>
      </w:r>
      <w:r w:rsidRPr="00C831B6">
        <w:rPr>
          <w:rFonts w:ascii="CambriaMath" w:eastAsia="Calibri" w:hAnsi="CambriaMath" w:cs="Vrinda"/>
          <w:color w:val="000000"/>
          <w:szCs w:val="28"/>
          <w:lang w:val="vi-VN"/>
        </w:rPr>
        <w:br w:type="textWrapping" w:clear="all"/>
      </w:r>
      <w:r w:rsidRPr="00C831B6">
        <w:rPr>
          <w:rFonts w:eastAsia="Calibri" w:cs="Times New Roman"/>
          <w:b/>
          <w:bCs/>
          <w:color w:val="4472C4"/>
          <w:szCs w:val="28"/>
          <w:lang w:val="vi-VN"/>
        </w:rPr>
        <w:t>Bài 3. Mẹ đi chợ mua 20 kg gạo, giá mỗi ki-lô-gam gạo là 28 000 đồng  và mua 3kg đường, giá mỗi ki-lô-gam đường là 22 000 đồng. Mẹ đưa cho cô bán hàng 700 000 đồng. Hỏi cô bán hàng phải trả lại mẹ bao nhiêu tiền?</w:t>
      </w:r>
    </w:p>
    <w:p w14:paraId="30F0FE53" w14:textId="77777777" w:rsidR="00C831B6" w:rsidRPr="00C831B6" w:rsidRDefault="00C831B6" w:rsidP="00C831B6">
      <w:pPr>
        <w:tabs>
          <w:tab w:val="left" w:pos="900"/>
        </w:tabs>
        <w:spacing w:before="120" w:after="120" w:line="360" w:lineRule="auto"/>
        <w:jc w:val="center"/>
        <w:rPr>
          <w:rFonts w:eastAsia="Calibri" w:cs="Times New Roman"/>
          <w:i/>
          <w:iCs/>
          <w:color w:val="000000"/>
          <w:szCs w:val="28"/>
          <w:lang w:val="vi-VN"/>
        </w:rPr>
      </w:pPr>
      <w:r w:rsidRPr="00C831B6">
        <w:rPr>
          <w:rFonts w:eastAsia="Calibri" w:cs="Times New Roman"/>
          <w:i/>
          <w:iCs/>
          <w:color w:val="000000"/>
          <w:szCs w:val="28"/>
          <w:lang w:val="vi-VN"/>
        </w:rPr>
        <w:lastRenderedPageBreak/>
        <w:t>Bài giải</w:t>
      </w:r>
    </w:p>
    <w:p w14:paraId="285977DE" w14:textId="77777777" w:rsidR="00C831B6" w:rsidRPr="00C831B6" w:rsidRDefault="00C831B6" w:rsidP="00C831B6">
      <w:pPr>
        <w:tabs>
          <w:tab w:val="left" w:pos="900"/>
        </w:tabs>
        <w:spacing w:before="120" w:after="120" w:line="360" w:lineRule="auto"/>
        <w:rPr>
          <w:rFonts w:eastAsia="Calibri" w:cs="Times New Roman"/>
          <w:color w:val="FF0000"/>
          <w:szCs w:val="28"/>
          <w:lang w:val="vi-VN"/>
        </w:rPr>
      </w:pPr>
      <w:r w:rsidRPr="00C831B6">
        <w:rPr>
          <w:rFonts w:eastAsia="Calibri" w:cs="Times New Roman"/>
          <w:color w:val="FF0000"/>
          <w:szCs w:val="28"/>
          <w:lang w:val="vi-VN"/>
        </w:rPr>
        <w:t>20 kg gạo có giá: 28 000 x 20 = 560 000 (đồng)</w:t>
      </w:r>
    </w:p>
    <w:p w14:paraId="0B583E97" w14:textId="77777777" w:rsidR="00C831B6" w:rsidRPr="00C831B6" w:rsidRDefault="00C831B6" w:rsidP="00C831B6">
      <w:pPr>
        <w:tabs>
          <w:tab w:val="left" w:pos="900"/>
        </w:tabs>
        <w:spacing w:before="120" w:after="120" w:line="360" w:lineRule="auto"/>
        <w:rPr>
          <w:rFonts w:eastAsia="Calibri" w:cs="Times New Roman"/>
          <w:color w:val="FF0000"/>
          <w:szCs w:val="28"/>
          <w:lang w:val="vi-VN"/>
        </w:rPr>
      </w:pPr>
      <w:r w:rsidRPr="00C831B6">
        <w:rPr>
          <w:rFonts w:eastAsia="Calibri" w:cs="Times New Roman"/>
          <w:color w:val="FF0000"/>
          <w:szCs w:val="28"/>
          <w:lang w:val="vi-VN"/>
        </w:rPr>
        <w:t>3 kg đường có giá: 22 000 x 3 = 66 000 (đồng)</w:t>
      </w:r>
    </w:p>
    <w:p w14:paraId="5365F082" w14:textId="77777777" w:rsidR="00C831B6" w:rsidRPr="00C831B6" w:rsidRDefault="00C831B6" w:rsidP="00C831B6">
      <w:pPr>
        <w:tabs>
          <w:tab w:val="left" w:pos="900"/>
        </w:tabs>
        <w:spacing w:before="120" w:after="120" w:line="360" w:lineRule="auto"/>
        <w:rPr>
          <w:rFonts w:eastAsia="Calibri" w:cs="Times New Roman"/>
          <w:color w:val="FF0000"/>
          <w:szCs w:val="28"/>
          <w:lang w:val="vi-VN"/>
        </w:rPr>
      </w:pPr>
    </w:p>
    <w:p w14:paraId="08C89A46" w14:textId="77777777" w:rsidR="00C831B6" w:rsidRPr="00C831B6" w:rsidRDefault="00C831B6" w:rsidP="00C831B6">
      <w:pPr>
        <w:tabs>
          <w:tab w:val="left" w:pos="900"/>
        </w:tabs>
        <w:spacing w:before="120" w:after="120" w:line="360" w:lineRule="auto"/>
        <w:rPr>
          <w:rFonts w:eastAsia="Calibri" w:cs="Times New Roman"/>
          <w:color w:val="FF0000"/>
          <w:szCs w:val="28"/>
          <w:lang w:val="vi-VN"/>
        </w:rPr>
      </w:pPr>
      <w:r w:rsidRPr="00C831B6">
        <w:rPr>
          <w:rFonts w:eastAsia="Calibri" w:cs="Times New Roman"/>
          <w:color w:val="FF0000"/>
          <w:szCs w:val="28"/>
          <w:lang w:val="vi-VN"/>
        </w:rPr>
        <w:t>Cô bán hàng trả lại: 700 000 – (560 000 + 66 000) = 74 000 (đồng)</w:t>
      </w:r>
    </w:p>
    <w:p w14:paraId="12D32A40" w14:textId="77777777" w:rsidR="00C831B6" w:rsidRPr="00C831B6" w:rsidRDefault="00C831B6" w:rsidP="00C831B6">
      <w:pPr>
        <w:tabs>
          <w:tab w:val="left" w:pos="900"/>
        </w:tabs>
        <w:spacing w:before="120" w:after="120" w:line="360" w:lineRule="auto"/>
        <w:rPr>
          <w:rFonts w:ascii="CambriaMath" w:eastAsia="Calibri" w:hAnsi="CambriaMath" w:cs="Vrinda"/>
          <w:color w:val="4472C4"/>
          <w:szCs w:val="28"/>
          <w:lang w:val="vi-VN"/>
        </w:rPr>
      </w:pPr>
      <w:r w:rsidRPr="00C831B6">
        <w:rPr>
          <w:rFonts w:eastAsia="Calibri" w:cs="Times New Roman"/>
          <w:b/>
          <w:bCs/>
          <w:color w:val="4472C4"/>
          <w:szCs w:val="28"/>
          <w:lang w:val="vi-VN"/>
        </w:rPr>
        <w:t xml:space="preserve">Bài 4. Tính tổng của số lớn nhất có sáu chữ số khác nhau và số bé nhất có năm chữ số khác nhau. </w:t>
      </w:r>
    </w:p>
    <w:p w14:paraId="4A08A347" w14:textId="77777777" w:rsidR="00C831B6" w:rsidRPr="00C831B6" w:rsidRDefault="00C831B6" w:rsidP="00C831B6">
      <w:pPr>
        <w:tabs>
          <w:tab w:val="left" w:pos="1819"/>
        </w:tabs>
        <w:spacing w:after="0" w:line="360" w:lineRule="auto"/>
        <w:jc w:val="center"/>
        <w:rPr>
          <w:rFonts w:eastAsia="Calibri" w:cs="Times New Roman"/>
          <w:i/>
          <w:iCs/>
          <w:color w:val="000000"/>
          <w:szCs w:val="28"/>
          <w:lang w:val="vi-VN"/>
        </w:rPr>
      </w:pPr>
      <w:r w:rsidRPr="00C831B6">
        <w:rPr>
          <w:rFonts w:eastAsia="Calibri" w:cs="Times New Roman"/>
          <w:i/>
          <w:iCs/>
          <w:color w:val="000000"/>
          <w:szCs w:val="28"/>
          <w:lang w:val="vi-VN"/>
        </w:rPr>
        <w:t>Bài giải</w:t>
      </w:r>
    </w:p>
    <w:p w14:paraId="486CC651" w14:textId="77777777" w:rsidR="00C831B6" w:rsidRPr="00C831B6" w:rsidRDefault="00C831B6" w:rsidP="00C831B6">
      <w:pPr>
        <w:tabs>
          <w:tab w:val="left" w:leader="dot" w:pos="9923"/>
        </w:tabs>
        <w:spacing w:after="0" w:line="360" w:lineRule="auto"/>
        <w:jc w:val="thaiDistribute"/>
        <w:rPr>
          <w:rFonts w:ascii="Tahoma" w:eastAsia="Calibri" w:hAnsi="Tahoma" w:cs="Tahoma"/>
          <w:iCs/>
          <w:color w:val="FF0000"/>
          <w:sz w:val="25"/>
          <w:szCs w:val="25"/>
          <w:lang w:val="vi-VN"/>
        </w:rPr>
      </w:pPr>
      <w:r w:rsidRPr="00C831B6">
        <w:rPr>
          <w:rFonts w:ascii="Tahoma" w:eastAsia="Calibri" w:hAnsi="Tahoma" w:cs="Tahoma"/>
          <w:iCs/>
          <w:color w:val="FF0000"/>
          <w:sz w:val="25"/>
          <w:szCs w:val="25"/>
          <w:lang w:val="vi-VN"/>
        </w:rPr>
        <w:t>Số lớn nhất có sáu chữ số: 999 999</w:t>
      </w:r>
    </w:p>
    <w:p w14:paraId="1000DE01" w14:textId="77777777" w:rsidR="00C831B6" w:rsidRPr="00C831B6" w:rsidRDefault="00C831B6" w:rsidP="00C831B6">
      <w:pPr>
        <w:tabs>
          <w:tab w:val="left" w:leader="dot" w:pos="9923"/>
        </w:tabs>
        <w:spacing w:after="0" w:line="360" w:lineRule="auto"/>
        <w:jc w:val="thaiDistribute"/>
        <w:rPr>
          <w:rFonts w:ascii="Tahoma" w:eastAsia="Calibri" w:hAnsi="Tahoma" w:cs="Tahoma"/>
          <w:iCs/>
          <w:color w:val="FF0000"/>
          <w:sz w:val="25"/>
          <w:szCs w:val="25"/>
          <w:lang w:val="vi-VN"/>
        </w:rPr>
      </w:pPr>
      <w:r w:rsidRPr="00C831B6">
        <w:rPr>
          <w:rFonts w:ascii="Tahoma" w:eastAsia="Calibri" w:hAnsi="Tahoma" w:cs="Tahoma"/>
          <w:iCs/>
          <w:color w:val="FF0000"/>
          <w:sz w:val="25"/>
          <w:szCs w:val="25"/>
          <w:lang w:val="vi-VN"/>
        </w:rPr>
        <w:t>Số bé nhất có năm chữ số: 10 000</w:t>
      </w:r>
    </w:p>
    <w:p w14:paraId="0C519845" w14:textId="77777777" w:rsidR="00C831B6" w:rsidRPr="00C831B6" w:rsidRDefault="00C831B6" w:rsidP="00C831B6">
      <w:pPr>
        <w:tabs>
          <w:tab w:val="left" w:leader="dot" w:pos="9923"/>
        </w:tabs>
        <w:spacing w:after="0" w:line="360" w:lineRule="auto"/>
        <w:jc w:val="thaiDistribute"/>
        <w:rPr>
          <w:rFonts w:ascii="Tahoma" w:eastAsia="Calibri" w:hAnsi="Tahoma" w:cs="Tahoma"/>
          <w:iCs/>
          <w:color w:val="FF0000"/>
          <w:sz w:val="25"/>
          <w:szCs w:val="25"/>
          <w:lang w:val="vi-VN"/>
        </w:rPr>
      </w:pPr>
      <w:r w:rsidRPr="00C831B6">
        <w:rPr>
          <w:rFonts w:ascii="Tahoma" w:eastAsia="Calibri" w:hAnsi="Tahoma" w:cs="Tahoma"/>
          <w:iCs/>
          <w:color w:val="FF0000"/>
          <w:sz w:val="25"/>
          <w:szCs w:val="25"/>
          <w:lang w:val="vi-VN"/>
        </w:rPr>
        <w:t>Tổng là: 999 999 + 10 000 = 1 009 999</w:t>
      </w:r>
    </w:p>
    <w:p w14:paraId="314B429E" w14:textId="77777777" w:rsidR="00C831B6" w:rsidRPr="00C831B6" w:rsidRDefault="00C831B6" w:rsidP="00C831B6">
      <w:pPr>
        <w:tabs>
          <w:tab w:val="left" w:pos="1819"/>
        </w:tabs>
        <w:spacing w:after="0" w:line="360" w:lineRule="auto"/>
        <w:jc w:val="thaiDistribute"/>
        <w:rPr>
          <w:rFonts w:eastAsia="Calibri" w:cs="Times New Roman"/>
          <w:color w:val="4472C4"/>
          <w:sz w:val="25"/>
          <w:szCs w:val="25"/>
          <w:lang w:val="vi-VN"/>
        </w:rPr>
      </w:pPr>
      <w:r w:rsidRPr="00C831B6">
        <w:rPr>
          <w:rFonts w:eastAsia="Calibri" w:cs="Times New Roman"/>
          <w:b/>
          <w:bCs/>
          <w:color w:val="4472C4"/>
          <w:szCs w:val="28"/>
          <w:lang w:val="vi-VN"/>
        </w:rPr>
        <w:t xml:space="preserve">Bài 5. </w:t>
      </w:r>
      <w:r w:rsidRPr="00C831B6">
        <w:rPr>
          <w:rFonts w:eastAsia="Calibri" w:cs="Times New Roman"/>
          <w:b/>
          <w:bCs/>
          <w:color w:val="4472C4"/>
          <w:sz w:val="25"/>
          <w:szCs w:val="25"/>
          <w:lang w:val="vi-VN"/>
        </w:rPr>
        <w:t>Điền chữ số thích hợp vào vị trí dấu * :</w:t>
      </w:r>
      <w:r w:rsidRPr="00C831B6">
        <w:rPr>
          <w:rFonts w:eastAsia="Calibri" w:cs="Times New Roman"/>
          <w:color w:val="4472C4"/>
          <w:sz w:val="25"/>
          <w:szCs w:val="25"/>
          <w:lang w:val="vi-VN"/>
        </w:rPr>
        <w:t xml:space="preserve">              </w:t>
      </w:r>
    </w:p>
    <w:p w14:paraId="2F47800A" w14:textId="77777777" w:rsidR="00C831B6" w:rsidRPr="00C831B6" w:rsidRDefault="00C831B6" w:rsidP="00C831B6">
      <w:pPr>
        <w:tabs>
          <w:tab w:val="left" w:pos="1819"/>
        </w:tabs>
        <w:spacing w:after="0"/>
        <w:jc w:val="thaiDistribute"/>
        <w:rPr>
          <w:rFonts w:eastAsia="Calibri" w:cs="Times New Roman"/>
          <w:sz w:val="25"/>
          <w:szCs w:val="25"/>
          <w:lang w:val="vi-VN"/>
        </w:rPr>
      </w:pPr>
      <m:oMath>
        <m:f>
          <m:fPr>
            <m:ctrlPr>
              <w:rPr>
                <w:rFonts w:ascii="Cambria Math" w:eastAsia="Calibri" w:hAnsi="Cambria Math" w:cs="Times New Roman"/>
                <w:i/>
                <w:color w:val="FF0000"/>
                <w:sz w:val="44"/>
                <w:szCs w:val="44"/>
                <w:lang w:val="vi-VN"/>
              </w:rPr>
            </m:ctrlPr>
          </m:fPr>
          <m:num>
            <m:r>
              <w:rPr>
                <w:rFonts w:ascii="Cambria Math" w:eastAsia="Calibri" w:hAnsi="Cambria Math" w:cs="Times New Roman"/>
                <w:color w:val="FF0000"/>
                <w:sz w:val="44"/>
                <w:szCs w:val="44"/>
                <w:lang w:val="vi-VN"/>
              </w:rPr>
              <m:t xml:space="preserve">+ </m:t>
            </m:r>
            <m:eqArr>
              <m:eqArrPr>
                <m:ctrlPr>
                  <w:rPr>
                    <w:rFonts w:ascii="Cambria Math" w:eastAsia="Calibri" w:hAnsi="Cambria Math" w:cs="Times New Roman"/>
                    <w:i/>
                    <w:color w:val="FF0000"/>
                    <w:sz w:val="44"/>
                    <w:szCs w:val="44"/>
                    <w:lang w:val="vi-VN"/>
                  </w:rPr>
                </m:ctrlPr>
              </m:eqArrPr>
              <m:e>
                <m:r>
                  <w:rPr>
                    <w:rFonts w:ascii="Cambria Math" w:eastAsia="Calibri" w:hAnsi="Cambria Math" w:cs="Times New Roman"/>
                    <w:color w:val="FF0000"/>
                    <w:sz w:val="44"/>
                    <w:szCs w:val="44"/>
                    <w:lang w:val="vi-VN"/>
                  </w:rPr>
                  <m:t>2 3 7  8   4</m:t>
                </m:r>
              </m:e>
              <m:e>
                <m:r>
                  <w:rPr>
                    <w:rFonts w:ascii="Cambria Math" w:eastAsia="Calibri" w:hAnsi="Cambria Math" w:cs="Times New Roman"/>
                    <w:color w:val="FF0000"/>
                    <w:sz w:val="44"/>
                    <w:szCs w:val="44"/>
                    <w:lang w:val="vi-VN"/>
                  </w:rPr>
                  <m:t>1 4 6  5  7</m:t>
                </m:r>
              </m:e>
            </m:eqArr>
          </m:num>
          <m:den>
            <m:r>
              <w:rPr>
                <w:rFonts w:ascii="Cambria Math" w:eastAsia="Calibri" w:hAnsi="Cambria Math" w:cs="Times New Roman"/>
                <w:color w:val="FF0000"/>
                <w:sz w:val="44"/>
                <w:szCs w:val="44"/>
                <w:lang w:val="vi-VN"/>
              </w:rPr>
              <m:t xml:space="preserve">    3 8 4  4  1</m:t>
            </m:r>
          </m:den>
        </m:f>
        <m:r>
          <w:rPr>
            <w:rFonts w:ascii="Cambria Math" w:eastAsia="Calibri" w:hAnsi="Cambria Math" w:cs="Times New Roman"/>
            <w:sz w:val="44"/>
            <w:szCs w:val="44"/>
            <w:lang w:val="vi-VN"/>
          </w:rPr>
          <m:t xml:space="preserve">  </m:t>
        </m:r>
      </m:oMath>
      <w:r w:rsidRPr="00C831B6">
        <w:rPr>
          <w:rFonts w:eastAsia="Calibri" w:cs="Times New Roman"/>
          <w:sz w:val="25"/>
          <w:szCs w:val="25"/>
          <w:lang w:val="vi-VN"/>
        </w:rPr>
        <w:t xml:space="preserve">               </w:t>
      </w:r>
      <w:r w:rsidRPr="00C831B6">
        <w:rPr>
          <w:rFonts w:eastAsia="Calibri" w:cs="Times New Roman"/>
          <w:sz w:val="25"/>
          <w:szCs w:val="25"/>
          <w:lang w:val="vi-VN"/>
        </w:rPr>
        <w:tab/>
      </w:r>
      <w:r w:rsidRPr="00C831B6">
        <w:rPr>
          <w:rFonts w:eastAsia="Calibri" w:cs="Times New Roman"/>
          <w:sz w:val="25"/>
          <w:szCs w:val="25"/>
          <w:lang w:val="vi-VN"/>
        </w:rPr>
        <w:tab/>
      </w:r>
      <w:r w:rsidRPr="00C831B6">
        <w:rPr>
          <w:rFonts w:eastAsia="Calibri" w:cs="Times New Roman"/>
          <w:sz w:val="25"/>
          <w:szCs w:val="25"/>
          <w:lang w:val="vi-VN"/>
        </w:rPr>
        <w:tab/>
      </w:r>
      <w:r w:rsidRPr="00C831B6">
        <w:rPr>
          <w:rFonts w:eastAsia="Calibri" w:cs="Times New Roman"/>
          <w:sz w:val="25"/>
          <w:szCs w:val="25"/>
          <w:lang w:val="vi-VN"/>
        </w:rPr>
        <w:tab/>
        <w:t xml:space="preserve">             </w:t>
      </w:r>
      <m:oMath>
        <m:f>
          <m:fPr>
            <m:ctrlPr>
              <w:rPr>
                <w:rFonts w:ascii="Cambria Math" w:eastAsia="Calibri" w:hAnsi="Cambria Math" w:cs="Times New Roman"/>
                <w:i/>
                <w:color w:val="FF0000"/>
                <w:sz w:val="44"/>
                <w:szCs w:val="44"/>
                <w:lang w:val="vi-VN"/>
              </w:rPr>
            </m:ctrlPr>
          </m:fPr>
          <m:num>
            <m:r>
              <w:rPr>
                <w:rFonts w:ascii="Cambria Math" w:eastAsia="Calibri" w:hAnsi="Cambria Math" w:cs="Times New Roman"/>
                <w:color w:val="FF0000"/>
                <w:sz w:val="44"/>
                <w:szCs w:val="44"/>
                <w:lang w:val="vi-VN"/>
              </w:rPr>
              <m:t>-</m:t>
            </m:r>
            <m:eqArr>
              <m:eqArrPr>
                <m:ctrlPr>
                  <w:rPr>
                    <w:rFonts w:ascii="Cambria Math" w:eastAsia="Calibri" w:hAnsi="Cambria Math" w:cs="Times New Roman"/>
                    <w:i/>
                    <w:color w:val="FF0000"/>
                    <w:sz w:val="44"/>
                    <w:szCs w:val="44"/>
                    <w:lang w:val="vi-VN"/>
                  </w:rPr>
                </m:ctrlPr>
              </m:eqArrPr>
              <m:e>
                <m:r>
                  <w:rPr>
                    <w:rFonts w:ascii="Cambria Math" w:eastAsia="Calibri" w:hAnsi="Cambria Math" w:cs="Times New Roman"/>
                    <w:color w:val="FF0000"/>
                    <w:sz w:val="44"/>
                    <w:szCs w:val="44"/>
                    <w:lang w:val="vi-VN"/>
                  </w:rPr>
                  <m:t xml:space="preserve"> 2     9    1    6     7</m:t>
                </m:r>
              </m:e>
              <m:e>
                <m:r>
                  <w:rPr>
                    <w:rFonts w:ascii="Cambria Math" w:eastAsia="Calibri" w:hAnsi="Cambria Math" w:cs="Times New Roman"/>
                    <w:color w:val="FF0000"/>
                    <w:sz w:val="44"/>
                    <w:szCs w:val="44"/>
                    <w:lang w:val="vi-VN"/>
                  </w:rPr>
                  <m:t xml:space="preserve">         8    7    6    6</m:t>
                </m:r>
              </m:e>
            </m:eqArr>
          </m:num>
          <m:den>
            <m:r>
              <w:rPr>
                <w:rFonts w:ascii="Cambria Math" w:eastAsia="Calibri" w:hAnsi="Cambria Math" w:cs="Times New Roman"/>
                <w:color w:val="FF0000"/>
                <w:sz w:val="44"/>
                <w:szCs w:val="44"/>
                <w:lang w:val="vi-VN"/>
              </w:rPr>
              <m:t xml:space="preserve">     2     0    4    0    1</m:t>
            </m:r>
          </m:den>
        </m:f>
      </m:oMath>
    </w:p>
    <w:p w14:paraId="6507D4E6" w14:textId="77777777" w:rsidR="00C831B6" w:rsidRPr="00C831B6" w:rsidRDefault="00C831B6" w:rsidP="00C831B6">
      <w:pPr>
        <w:tabs>
          <w:tab w:val="left" w:leader="dot" w:pos="9923"/>
        </w:tabs>
        <w:spacing w:after="0" w:line="276" w:lineRule="auto"/>
        <w:jc w:val="thaiDistribute"/>
        <w:rPr>
          <w:rFonts w:eastAsia="Calibri" w:cs="Times New Roman"/>
          <w:b/>
          <w:bCs/>
          <w:iCs/>
          <w:color w:val="4472C4"/>
          <w:szCs w:val="28"/>
          <w:lang w:val="vi-VN"/>
        </w:rPr>
      </w:pPr>
      <w:r w:rsidRPr="00C831B6">
        <w:rPr>
          <w:rFonts w:ascii="CambriaMath" w:eastAsia="Calibri" w:hAnsi="CambriaMath" w:cs="Vrinda"/>
          <w:color w:val="000000"/>
          <w:szCs w:val="28"/>
          <w:lang w:val="vi-VN"/>
        </w:rPr>
        <w:br/>
      </w:r>
      <w:r w:rsidRPr="00C831B6">
        <w:rPr>
          <w:rFonts w:eastAsia="Calibri" w:cs="Times New Roman"/>
          <w:b/>
          <w:bCs/>
          <w:iCs/>
          <w:color w:val="4472C4"/>
          <w:szCs w:val="28"/>
          <w:lang w:val="vi-VN"/>
        </w:rPr>
        <w:t>Bài 12. Mảnh vườn nhà bác Nam có dạng hình chữ nhật, chiều dài là 81 m và chiều dài gấp chín lần chiều rộng. Trong mảnh vườn đó, bác dành 360 m</w:t>
      </w:r>
      <w:r w:rsidRPr="00C831B6">
        <w:rPr>
          <w:rFonts w:eastAsia="Calibri" w:cs="Times New Roman"/>
          <w:b/>
          <w:bCs/>
          <w:iCs/>
          <w:color w:val="4472C4"/>
          <w:szCs w:val="28"/>
          <w:vertAlign w:val="superscript"/>
          <w:lang w:val="vi-VN"/>
        </w:rPr>
        <w:t>2</w:t>
      </w:r>
      <w:r w:rsidRPr="00C831B6">
        <w:rPr>
          <w:rFonts w:eastAsia="Calibri" w:cs="Times New Roman"/>
          <w:b/>
          <w:bCs/>
          <w:iCs/>
          <w:color w:val="4472C4"/>
          <w:szCs w:val="28"/>
          <w:lang w:val="vi-VN"/>
        </w:rPr>
        <w:t xml:space="preserve"> để trồng rau, còn lại là trồng cây ăn quả. Hỏi diện tích để trồng cây ăn quả ở khu vườn đó là bao nhiêu mét vuông?</w:t>
      </w:r>
    </w:p>
    <w:p w14:paraId="787F7084" w14:textId="77777777" w:rsidR="00C831B6" w:rsidRPr="00C831B6" w:rsidRDefault="00C831B6" w:rsidP="00C831B6">
      <w:pPr>
        <w:tabs>
          <w:tab w:val="left" w:pos="4005"/>
        </w:tabs>
        <w:spacing w:before="120" w:after="120" w:line="312" w:lineRule="auto"/>
        <w:jc w:val="center"/>
        <w:rPr>
          <w:rFonts w:eastAsia="Calibri" w:cs="Times New Roman"/>
          <w:i/>
          <w:szCs w:val="28"/>
          <w:lang w:val="vi-VN"/>
        </w:rPr>
      </w:pPr>
      <w:r w:rsidRPr="00C831B6">
        <w:rPr>
          <w:rFonts w:eastAsia="Calibri" w:cs="Times New Roman"/>
          <w:i/>
          <w:szCs w:val="28"/>
          <w:lang w:val="vi-VN"/>
        </w:rPr>
        <w:t>Bài giải</w:t>
      </w:r>
    </w:p>
    <w:p w14:paraId="4C0C668C" w14:textId="77777777" w:rsidR="00C831B6" w:rsidRPr="00C831B6" w:rsidRDefault="00C831B6" w:rsidP="00C831B6">
      <w:pPr>
        <w:tabs>
          <w:tab w:val="left" w:leader="dot" w:pos="9923"/>
        </w:tabs>
        <w:spacing w:after="0" w:line="360" w:lineRule="auto"/>
        <w:jc w:val="thaiDistribute"/>
        <w:rPr>
          <w:rFonts w:eastAsia="Calibri" w:cs="Times New Roman"/>
          <w:iCs/>
          <w:color w:val="FF0000"/>
          <w:sz w:val="25"/>
          <w:szCs w:val="25"/>
          <w:lang w:val="vi-VN"/>
        </w:rPr>
      </w:pPr>
      <w:r w:rsidRPr="00C831B6">
        <w:rPr>
          <w:rFonts w:eastAsia="Calibri" w:cs="Times New Roman"/>
          <w:iCs/>
          <w:color w:val="FF0000"/>
          <w:sz w:val="25"/>
          <w:szCs w:val="25"/>
          <w:lang w:val="vi-VN"/>
        </w:rPr>
        <w:t>Chiều rộng: 81 : 9 = 9 (m)</w:t>
      </w:r>
    </w:p>
    <w:p w14:paraId="12C6E699" w14:textId="77777777" w:rsidR="00C831B6" w:rsidRPr="00C831B6" w:rsidRDefault="00C831B6" w:rsidP="00C831B6">
      <w:pPr>
        <w:tabs>
          <w:tab w:val="left" w:leader="dot" w:pos="9923"/>
        </w:tabs>
        <w:spacing w:after="0" w:line="360" w:lineRule="auto"/>
        <w:jc w:val="thaiDistribute"/>
        <w:rPr>
          <w:rFonts w:eastAsia="Calibri" w:cs="Times New Roman"/>
          <w:iCs/>
          <w:color w:val="FF0000"/>
          <w:sz w:val="25"/>
          <w:szCs w:val="25"/>
          <w:lang w:val="vi-VN"/>
        </w:rPr>
      </w:pPr>
      <w:r w:rsidRPr="00C831B6">
        <w:rPr>
          <w:rFonts w:eastAsia="Calibri" w:cs="Times New Roman"/>
          <w:iCs/>
          <w:color w:val="FF0000"/>
          <w:sz w:val="25"/>
          <w:szCs w:val="25"/>
          <w:lang w:val="vi-VN"/>
        </w:rPr>
        <w:t>Diện tích vườn: 81 x 9 = 729 (m</w:t>
      </w:r>
      <w:r w:rsidRPr="00C831B6">
        <w:rPr>
          <w:rFonts w:eastAsia="Calibri" w:cs="Times New Roman"/>
          <w:iCs/>
          <w:color w:val="FF0000"/>
          <w:sz w:val="25"/>
          <w:szCs w:val="25"/>
          <w:vertAlign w:val="superscript"/>
          <w:lang w:val="vi-VN"/>
        </w:rPr>
        <w:t>2</w:t>
      </w:r>
      <w:r w:rsidRPr="00C831B6">
        <w:rPr>
          <w:rFonts w:eastAsia="Calibri" w:cs="Times New Roman"/>
          <w:iCs/>
          <w:color w:val="FF0000"/>
          <w:sz w:val="25"/>
          <w:szCs w:val="25"/>
          <w:lang w:val="vi-VN"/>
        </w:rPr>
        <w:t>)</w:t>
      </w:r>
    </w:p>
    <w:p w14:paraId="738937F9" w14:textId="77777777" w:rsidR="00C831B6" w:rsidRPr="00C831B6" w:rsidRDefault="00C831B6" w:rsidP="00C831B6">
      <w:pPr>
        <w:tabs>
          <w:tab w:val="left" w:leader="dot" w:pos="9923"/>
        </w:tabs>
        <w:spacing w:after="0" w:line="360" w:lineRule="auto"/>
        <w:jc w:val="thaiDistribute"/>
        <w:rPr>
          <w:rFonts w:eastAsia="Calibri" w:cs="Times New Roman"/>
          <w:iCs/>
          <w:color w:val="FF0000"/>
          <w:sz w:val="25"/>
          <w:szCs w:val="25"/>
          <w:lang w:val="vi-VN"/>
        </w:rPr>
      </w:pPr>
      <w:r w:rsidRPr="00C831B6">
        <w:rPr>
          <w:rFonts w:eastAsia="Calibri" w:cs="Times New Roman"/>
          <w:iCs/>
          <w:color w:val="FF0000"/>
          <w:sz w:val="25"/>
          <w:szCs w:val="25"/>
          <w:lang w:val="vi-VN"/>
        </w:rPr>
        <w:t>Diện tích trồng cây ăn quả: 729 – 360 = 369 (m</w:t>
      </w:r>
      <w:r w:rsidRPr="00C831B6">
        <w:rPr>
          <w:rFonts w:eastAsia="Calibri" w:cs="Times New Roman"/>
          <w:iCs/>
          <w:color w:val="FF0000"/>
          <w:sz w:val="25"/>
          <w:szCs w:val="25"/>
          <w:vertAlign w:val="superscript"/>
          <w:lang w:val="vi-VN"/>
        </w:rPr>
        <w:t>2</w:t>
      </w:r>
      <w:r w:rsidRPr="00C831B6">
        <w:rPr>
          <w:rFonts w:eastAsia="Calibri" w:cs="Times New Roman"/>
          <w:iCs/>
          <w:color w:val="FF0000"/>
          <w:sz w:val="25"/>
          <w:szCs w:val="25"/>
          <w:lang w:val="vi-VN"/>
        </w:rPr>
        <w:t>)</w:t>
      </w:r>
    </w:p>
    <w:p w14:paraId="0AC6A4FF" w14:textId="3B37B803" w:rsidR="0092769C" w:rsidRPr="00C831B6" w:rsidRDefault="0092769C" w:rsidP="00C831B6"/>
    <w:sectPr w:rsidR="0092769C" w:rsidRPr="00C831B6" w:rsidSect="00C8677F">
      <w:headerReference w:type="default" r:id="rId20"/>
      <w:footerReference w:type="default" r:id="rId21"/>
      <w:pgSz w:w="12240" w:h="15840"/>
      <w:pgMar w:top="662" w:right="758" w:bottom="0" w:left="1418" w:header="142" w:footer="57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4A69BC2D" w14:textId="77777777" w:rsidR="007753C8" w:rsidRDefault="007753C8" w:rsidP="00BC71ED">
      <w:pPr>
        <w:spacing w:after="0" w:line="240" w:lineRule="auto"/>
      </w:pPr>
      <w:r>
        <w:separator/>
      </w:r>
    </w:p>
  </w:endnote>
  <w:endnote w:type="continuationSeparator" w:id="0">
    <w:p w14:paraId="18E68A62" w14:textId="77777777" w:rsidR="007753C8" w:rsidRDefault="007753C8" w:rsidP="00BC71E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Vrinda">
    <w:panose1 w:val="020B0502040204020203"/>
    <w:charset w:val="00"/>
    <w:family w:val="swiss"/>
    <w:pitch w:val="variable"/>
    <w:sig w:usb0="0001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UTM Avo">
    <w:altName w:val="Cambria Math"/>
    <w:charset w:val="00"/>
    <w:family w:val="roman"/>
    <w:pitch w:val="variable"/>
    <w:sig w:usb0="00000001" w:usb1="00000000" w:usb2="00000000" w:usb3="00000000" w:csb0="00000003" w:csb1="00000000"/>
  </w:font>
  <w:font w:name="CambriaMath">
    <w:altName w:val="Cambria"/>
    <w:panose1 w:val="00000000000000000000"/>
    <w:charset w:val="00"/>
    <w:family w:val="roman"/>
    <w:notTrueType/>
    <w:pitch w:val="default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altName w:val="Arial"/>
    <w:charset w:val="00"/>
    <w:family w:val="swiss"/>
    <w:pitch w:val="variable"/>
    <w:sig w:usb0="00000000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690D57F4" w14:textId="4A5DE2E4" w:rsidR="00C8677F" w:rsidRPr="00C8677F" w:rsidRDefault="00C8677F" w:rsidP="00C8677F">
    <w:pPr>
      <w:widowControl w:val="0"/>
      <w:tabs>
        <w:tab w:val="center" w:pos="4680"/>
        <w:tab w:val="right" w:pos="9360"/>
        <w:tab w:val="right" w:pos="10348"/>
      </w:tabs>
      <w:spacing w:before="120" w:after="120" w:line="240" w:lineRule="auto"/>
      <w:rPr>
        <w:rFonts w:eastAsia="SimSun" w:cs="Times New Roman"/>
        <w:color w:val="000000"/>
        <w:kern w:val="2"/>
        <w:sz w:val="24"/>
        <w:szCs w:val="24"/>
        <w:lang w:eastAsia="zh-CN"/>
      </w:rPr>
    </w:pPr>
    <w:r w:rsidRPr="00C8677F">
      <w:rPr>
        <w:rFonts w:eastAsia="SimSun" w:cs="Times New Roman"/>
        <w:b/>
        <w:color w:val="000000"/>
        <w:kern w:val="2"/>
        <w:sz w:val="24"/>
        <w:szCs w:val="24"/>
        <w:lang w:val="nl-NL" w:eastAsia="zh-CN"/>
      </w:rPr>
      <w:t xml:space="preserve">                                                                   </w:t>
    </w:r>
    <w:r w:rsidRPr="00C8677F">
      <w:rPr>
        <w:rFonts w:eastAsia="SimSun" w:cs="Times New Roman"/>
        <w:b/>
        <w:color w:val="00B0F0"/>
        <w:kern w:val="2"/>
        <w:sz w:val="24"/>
        <w:szCs w:val="24"/>
        <w:lang w:val="nl-NL" w:eastAsia="zh-CN"/>
      </w:rPr>
      <w:t/>
    </w:r>
    <w:r w:rsidRPr="00C8677F">
      <w:rPr>
        <w:rFonts w:eastAsia="SimSun" w:cs="Times New Roman"/>
        <w:b/>
        <w:color w:val="FF0000"/>
        <w:kern w:val="2"/>
        <w:sz w:val="24"/>
        <w:szCs w:val="24"/>
        <w:lang w:val="nl-NL" w:eastAsia="zh-CN"/>
      </w:rPr>
      <w:t xml:space="preserve"/>
    </w:r>
    <w:r w:rsidRPr="00C8677F">
      <w:rPr>
        <w:rFonts w:eastAsia="SimSun" w:cs="Times New Roman"/>
        <w:b/>
        <w:color w:val="000000"/>
        <w:kern w:val="2"/>
        <w:sz w:val="24"/>
        <w:szCs w:val="24"/>
        <w:lang w:eastAsia="zh-CN"/>
      </w:rPr>
      <w:t xml:space="preserve">                                </w:t>
    </w:r>
    <w:r w:rsidRPr="00C8677F">
      <w:rPr>
        <w:rFonts w:eastAsia="SimSun" w:cs="Times New Roman"/>
        <w:b/>
        <w:color w:val="FF0000"/>
        <w:kern w:val="2"/>
        <w:sz w:val="24"/>
        <w:szCs w:val="24"/>
        <w:lang w:eastAsia="zh-CN"/>
      </w:rPr>
      <w:t>Trang</w:t>
    </w:r>
    <w:r w:rsidRPr="00C8677F">
      <w:rPr>
        <w:rFonts w:eastAsia="SimSun" w:cs="Times New Roman"/>
        <w:b/>
        <w:color w:val="0070C0"/>
        <w:kern w:val="2"/>
        <w:sz w:val="24"/>
        <w:szCs w:val="24"/>
        <w:lang w:eastAsia="zh-CN"/>
      </w:rPr>
      <w:t xml:space="preserve"> </w:t>
    </w:r>
    <w:r w:rsidRPr="00C8677F">
      <w:rPr>
        <w:rFonts w:eastAsia="SimSun" w:cs="Times New Roman"/>
        <w:b/>
        <w:color w:val="0070C0"/>
        <w:kern w:val="2"/>
        <w:sz w:val="24"/>
        <w:szCs w:val="24"/>
        <w:lang w:eastAsia="zh-CN"/>
      </w:rPr>
      <w:fldChar w:fldCharType="begin"/>
    </w:r>
    <w:r w:rsidRPr="00C8677F">
      <w:rPr>
        <w:rFonts w:eastAsia="SimSun" w:cs="Times New Roman"/>
        <w:b/>
        <w:color w:val="0070C0"/>
        <w:kern w:val="2"/>
        <w:sz w:val="24"/>
        <w:szCs w:val="24"/>
        <w:lang w:eastAsia="zh-CN"/>
      </w:rPr>
      <w:instrText xml:space="preserve"> PAGE   \* MERGEFORMAT </w:instrText>
    </w:r>
    <w:r w:rsidRPr="00C8677F">
      <w:rPr>
        <w:rFonts w:eastAsia="SimSun" w:cs="Times New Roman"/>
        <w:b/>
        <w:color w:val="0070C0"/>
        <w:kern w:val="2"/>
        <w:sz w:val="24"/>
        <w:szCs w:val="24"/>
        <w:lang w:eastAsia="zh-CN"/>
      </w:rPr>
      <w:fldChar w:fldCharType="separate"/>
    </w:r>
    <w:r w:rsidR="00C831B6">
      <w:rPr>
        <w:rFonts w:eastAsia="SimSun" w:cs="Times New Roman"/>
        <w:b/>
        <w:noProof/>
        <w:color w:val="0070C0"/>
        <w:kern w:val="2"/>
        <w:sz w:val="24"/>
        <w:szCs w:val="24"/>
        <w:lang w:eastAsia="zh-CN"/>
      </w:rPr>
      <w:t>1</w:t>
    </w:r>
    <w:r w:rsidRPr="00C8677F">
      <w:rPr>
        <w:rFonts w:eastAsia="SimSun" w:cs="Times New Roman"/>
        <w:b/>
        <w:color w:val="0070C0"/>
        <w:kern w:val="2"/>
        <w:sz w:val="24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5A3DCA0F" w14:textId="77777777" w:rsidR="007753C8" w:rsidRDefault="007753C8" w:rsidP="00BC71ED">
      <w:pPr>
        <w:spacing w:after="0" w:line="240" w:lineRule="auto"/>
      </w:pPr>
      <w:r>
        <w:separator/>
      </w:r>
    </w:p>
  </w:footnote>
  <w:footnote w:type="continuationSeparator" w:id="0">
    <w:p w14:paraId="5D45A82A" w14:textId="77777777" w:rsidR="007753C8" w:rsidRDefault="007753C8" w:rsidP="00BC71E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32EBD70E" w14:textId="02700A0F" w:rsidR="00C8677F" w:rsidRPr="00C8677F" w:rsidRDefault="00C8677F" w:rsidP="00C8677F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eastAsia="Times New Roman" w:cs="Times New Roman"/>
        <w:sz w:val="22"/>
        <w:lang w:val="vi"/>
      </w:rPr>
    </w:pPr>
    <w:r w:rsidRPr="00C8677F">
      <w:rPr>
        <w:rFonts w:eastAsia="Calibri" w:cs="Times New Roman"/>
        <w:b/>
        <w:color w:val="00B0F0"/>
        <w:sz w:val="24"/>
        <w:szCs w:val="24"/>
        <w:lang w:val="nl-NL"/>
      </w:rPr>
      <w:t/>
    </w:r>
    <w:r w:rsidRPr="00C8677F">
      <w:rPr>
        <w:rFonts w:eastAsia="Calibri" w:cs="Times New Roman"/>
        <w:b/>
        <w:color w:val="FF0000"/>
        <w:sz w:val="24"/>
        <w:szCs w:val="24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AC789A"/>
    <w:multiLevelType w:val="hybridMultilevel"/>
    <w:tmpl w:val="BC409D70"/>
    <w:lvl w:ilvl="0" w:tplc="2FCAC5C6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4EA21C7"/>
    <w:multiLevelType w:val="hybridMultilevel"/>
    <w:tmpl w:val="9040812A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12C6AA3"/>
    <w:multiLevelType w:val="hybridMultilevel"/>
    <w:tmpl w:val="65D4D6E6"/>
    <w:lvl w:ilvl="0" w:tplc="C730F5EC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FB569C88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7FCE7F5E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D0FC10FA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AC441AF4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7780F3CE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D2B4EF84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61126016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A920CDD2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3">
    <w:nsid w:val="12852B2A"/>
    <w:multiLevelType w:val="hybridMultilevel"/>
    <w:tmpl w:val="EC34360A"/>
    <w:lvl w:ilvl="0" w:tplc="1CF670C6">
      <w:start w:val="65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169F0276"/>
    <w:multiLevelType w:val="hybridMultilevel"/>
    <w:tmpl w:val="B9AED88A"/>
    <w:lvl w:ilvl="0" w:tplc="042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FC57F64"/>
    <w:multiLevelType w:val="hybridMultilevel"/>
    <w:tmpl w:val="BB64676C"/>
    <w:lvl w:ilvl="0" w:tplc="950A3DA8">
      <w:numFmt w:val="bullet"/>
      <w:lvlText w:val=""/>
      <w:lvlJc w:val="left"/>
      <w:pPr>
        <w:ind w:left="720" w:hanging="360"/>
      </w:pPr>
      <w:rPr>
        <w:rFonts w:ascii="Symbol" w:eastAsiaTheme="minorHAnsi" w:hAnsi="Symbol" w:cstheme="minorBidi" w:hint="default"/>
        <w:color w:val="737373"/>
        <w:sz w:val="38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2A466BBF"/>
    <w:multiLevelType w:val="hybridMultilevel"/>
    <w:tmpl w:val="41F0200C"/>
    <w:lvl w:ilvl="0" w:tplc="6EBA7446">
      <w:start w:val="2"/>
      <w:numFmt w:val="bullet"/>
      <w:lvlText w:val="-"/>
      <w:lvlJc w:val="left"/>
      <w:pPr>
        <w:ind w:left="534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60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67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75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82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89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96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103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11100" w:hanging="360"/>
      </w:pPr>
      <w:rPr>
        <w:rFonts w:ascii="Wingdings" w:hAnsi="Wingdings" w:hint="default"/>
      </w:rPr>
    </w:lvl>
  </w:abstractNum>
  <w:abstractNum w:abstractNumId="7">
    <w:nsid w:val="44C74316"/>
    <w:multiLevelType w:val="hybridMultilevel"/>
    <w:tmpl w:val="4E5E0504"/>
    <w:lvl w:ilvl="0" w:tplc="1B6C8650">
      <w:numFmt w:val="bullet"/>
      <w:lvlText w:val=""/>
      <w:lvlJc w:val="left"/>
      <w:pPr>
        <w:ind w:left="1800" w:hanging="1440"/>
      </w:pPr>
      <w:rPr>
        <w:rFonts w:ascii="Symbol" w:eastAsiaTheme="minorHAnsi" w:hAnsi="Symbol" w:cstheme="minorBid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4BA24A6C"/>
    <w:multiLevelType w:val="hybridMultilevel"/>
    <w:tmpl w:val="B9BE2CE2"/>
    <w:lvl w:ilvl="0" w:tplc="042A0019">
      <w:start w:val="1"/>
      <w:numFmt w:val="lowerLetter"/>
      <w:lvlText w:val="%1."/>
      <w:lvlJc w:val="left"/>
      <w:pPr>
        <w:ind w:left="720" w:hanging="360"/>
      </w:pPr>
    </w:lvl>
    <w:lvl w:ilvl="1" w:tplc="042A0019">
      <w:start w:val="1"/>
      <w:numFmt w:val="lowerLetter"/>
      <w:lvlText w:val="%2."/>
      <w:lvlJc w:val="left"/>
      <w:pPr>
        <w:ind w:left="1440" w:hanging="360"/>
      </w:pPr>
    </w:lvl>
    <w:lvl w:ilvl="2" w:tplc="042A001B">
      <w:start w:val="1"/>
      <w:numFmt w:val="lowerRoman"/>
      <w:lvlText w:val="%3."/>
      <w:lvlJc w:val="right"/>
      <w:pPr>
        <w:ind w:left="2160" w:hanging="180"/>
      </w:pPr>
    </w:lvl>
    <w:lvl w:ilvl="3" w:tplc="042A000F">
      <w:start w:val="1"/>
      <w:numFmt w:val="decimal"/>
      <w:lvlText w:val="%4."/>
      <w:lvlJc w:val="left"/>
      <w:pPr>
        <w:ind w:left="2880" w:hanging="360"/>
      </w:pPr>
    </w:lvl>
    <w:lvl w:ilvl="4" w:tplc="042A0019">
      <w:start w:val="1"/>
      <w:numFmt w:val="lowerLetter"/>
      <w:lvlText w:val="%5."/>
      <w:lvlJc w:val="left"/>
      <w:pPr>
        <w:ind w:left="3600" w:hanging="360"/>
      </w:pPr>
    </w:lvl>
    <w:lvl w:ilvl="5" w:tplc="042A001B">
      <w:start w:val="1"/>
      <w:numFmt w:val="lowerRoman"/>
      <w:lvlText w:val="%6."/>
      <w:lvlJc w:val="right"/>
      <w:pPr>
        <w:ind w:left="4320" w:hanging="180"/>
      </w:pPr>
    </w:lvl>
    <w:lvl w:ilvl="6" w:tplc="042A000F">
      <w:start w:val="1"/>
      <w:numFmt w:val="decimal"/>
      <w:lvlText w:val="%7."/>
      <w:lvlJc w:val="left"/>
      <w:pPr>
        <w:ind w:left="5040" w:hanging="360"/>
      </w:pPr>
    </w:lvl>
    <w:lvl w:ilvl="7" w:tplc="042A0019">
      <w:start w:val="1"/>
      <w:numFmt w:val="lowerLetter"/>
      <w:lvlText w:val="%8."/>
      <w:lvlJc w:val="left"/>
      <w:pPr>
        <w:ind w:left="5760" w:hanging="360"/>
      </w:pPr>
    </w:lvl>
    <w:lvl w:ilvl="8" w:tplc="042A001B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50B7325A"/>
    <w:multiLevelType w:val="hybridMultilevel"/>
    <w:tmpl w:val="055E3AFC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573423E6"/>
    <w:multiLevelType w:val="hybridMultilevel"/>
    <w:tmpl w:val="46BAB5C8"/>
    <w:lvl w:ilvl="0" w:tplc="04090017">
      <w:start w:val="1"/>
      <w:numFmt w:val="lowerLetter"/>
      <w:lvlText w:val="%1)"/>
      <w:lvlJc w:val="left"/>
      <w:pPr>
        <w:ind w:left="1211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31" w:hanging="360"/>
      </w:pPr>
    </w:lvl>
    <w:lvl w:ilvl="2" w:tplc="0409001B" w:tentative="1">
      <w:start w:val="1"/>
      <w:numFmt w:val="lowerRoman"/>
      <w:lvlText w:val="%3."/>
      <w:lvlJc w:val="right"/>
      <w:pPr>
        <w:ind w:left="2651" w:hanging="180"/>
      </w:pPr>
    </w:lvl>
    <w:lvl w:ilvl="3" w:tplc="0409000F" w:tentative="1">
      <w:start w:val="1"/>
      <w:numFmt w:val="decimal"/>
      <w:lvlText w:val="%4."/>
      <w:lvlJc w:val="left"/>
      <w:pPr>
        <w:ind w:left="3371" w:hanging="360"/>
      </w:pPr>
    </w:lvl>
    <w:lvl w:ilvl="4" w:tplc="04090019" w:tentative="1">
      <w:start w:val="1"/>
      <w:numFmt w:val="lowerLetter"/>
      <w:lvlText w:val="%5."/>
      <w:lvlJc w:val="left"/>
      <w:pPr>
        <w:ind w:left="4091" w:hanging="360"/>
      </w:pPr>
    </w:lvl>
    <w:lvl w:ilvl="5" w:tplc="0409001B" w:tentative="1">
      <w:start w:val="1"/>
      <w:numFmt w:val="lowerRoman"/>
      <w:lvlText w:val="%6."/>
      <w:lvlJc w:val="right"/>
      <w:pPr>
        <w:ind w:left="4811" w:hanging="180"/>
      </w:pPr>
    </w:lvl>
    <w:lvl w:ilvl="6" w:tplc="0409000F" w:tentative="1">
      <w:start w:val="1"/>
      <w:numFmt w:val="decimal"/>
      <w:lvlText w:val="%7."/>
      <w:lvlJc w:val="left"/>
      <w:pPr>
        <w:ind w:left="5531" w:hanging="360"/>
      </w:pPr>
    </w:lvl>
    <w:lvl w:ilvl="7" w:tplc="04090019" w:tentative="1">
      <w:start w:val="1"/>
      <w:numFmt w:val="lowerLetter"/>
      <w:lvlText w:val="%8."/>
      <w:lvlJc w:val="left"/>
      <w:pPr>
        <w:ind w:left="6251" w:hanging="360"/>
      </w:pPr>
    </w:lvl>
    <w:lvl w:ilvl="8" w:tplc="040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11">
    <w:nsid w:val="5FB97C39"/>
    <w:multiLevelType w:val="hybridMultilevel"/>
    <w:tmpl w:val="AD9CBE00"/>
    <w:lvl w:ilvl="0" w:tplc="E5D8147E">
      <w:numFmt w:val="bullet"/>
      <w:lvlText w:val="-"/>
      <w:lvlJc w:val="left"/>
      <w:pPr>
        <w:ind w:left="644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6E7712D1"/>
    <w:multiLevelType w:val="hybridMultilevel"/>
    <w:tmpl w:val="516648DC"/>
    <w:lvl w:ilvl="0" w:tplc="042A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7"/>
  </w:num>
  <w:num w:numId="2">
    <w:abstractNumId w:val="5"/>
  </w:num>
  <w:num w:numId="3">
    <w:abstractNumId w:val="2"/>
  </w:num>
  <w:num w:numId="4">
    <w:abstractNumId w:val="4"/>
  </w:num>
  <w:num w:numId="5">
    <w:abstractNumId w:val="9"/>
  </w:num>
  <w:num w:numId="6">
    <w:abstractNumId w:val="0"/>
  </w:num>
  <w:num w:numId="7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11"/>
  </w:num>
  <w:num w:numId="9">
    <w:abstractNumId w:val="3"/>
  </w:num>
  <w:num w:numId="10">
    <w:abstractNumId w:val="10"/>
  </w:num>
  <w:num w:numId="11">
    <w:abstractNumId w:val="1"/>
  </w:num>
  <w:num w:numId="12">
    <w:abstractNumId w:val="6"/>
  </w:num>
  <w:num w:numId="13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F0AB1"/>
    <w:rsid w:val="00013A91"/>
    <w:rsid w:val="00024AF4"/>
    <w:rsid w:val="00027925"/>
    <w:rsid w:val="000616C4"/>
    <w:rsid w:val="00094B9F"/>
    <w:rsid w:val="000A3CAE"/>
    <w:rsid w:val="000A5E63"/>
    <w:rsid w:val="000B20CE"/>
    <w:rsid w:val="000B7A0F"/>
    <w:rsid w:val="000C5C9B"/>
    <w:rsid w:val="000D3CE7"/>
    <w:rsid w:val="000D4F81"/>
    <w:rsid w:val="000E37C0"/>
    <w:rsid w:val="000E43B4"/>
    <w:rsid w:val="000E46E0"/>
    <w:rsid w:val="000F4469"/>
    <w:rsid w:val="00105764"/>
    <w:rsid w:val="0011137B"/>
    <w:rsid w:val="00121D29"/>
    <w:rsid w:val="00131287"/>
    <w:rsid w:val="00136FC1"/>
    <w:rsid w:val="001417A0"/>
    <w:rsid w:val="0014208F"/>
    <w:rsid w:val="001421C1"/>
    <w:rsid w:val="00153D5D"/>
    <w:rsid w:val="0015528A"/>
    <w:rsid w:val="001555F4"/>
    <w:rsid w:val="001630DD"/>
    <w:rsid w:val="00165E3C"/>
    <w:rsid w:val="00176D3D"/>
    <w:rsid w:val="001937A7"/>
    <w:rsid w:val="00193CD2"/>
    <w:rsid w:val="0019486D"/>
    <w:rsid w:val="00194FA2"/>
    <w:rsid w:val="001A1108"/>
    <w:rsid w:val="001D5B67"/>
    <w:rsid w:val="001E2342"/>
    <w:rsid w:val="001E2C7F"/>
    <w:rsid w:val="001E34AE"/>
    <w:rsid w:val="001E4E7B"/>
    <w:rsid w:val="001F586E"/>
    <w:rsid w:val="002164FF"/>
    <w:rsid w:val="002254EA"/>
    <w:rsid w:val="002312F0"/>
    <w:rsid w:val="0023654A"/>
    <w:rsid w:val="00253CEC"/>
    <w:rsid w:val="002561FC"/>
    <w:rsid w:val="002669E5"/>
    <w:rsid w:val="002B61F4"/>
    <w:rsid w:val="002B7E7C"/>
    <w:rsid w:val="002D4F03"/>
    <w:rsid w:val="002D5775"/>
    <w:rsid w:val="002D73C1"/>
    <w:rsid w:val="002E791C"/>
    <w:rsid w:val="003039A8"/>
    <w:rsid w:val="0030619D"/>
    <w:rsid w:val="003148CF"/>
    <w:rsid w:val="0031780F"/>
    <w:rsid w:val="00320F45"/>
    <w:rsid w:val="0033202B"/>
    <w:rsid w:val="0035210A"/>
    <w:rsid w:val="00355625"/>
    <w:rsid w:val="00367540"/>
    <w:rsid w:val="00371C62"/>
    <w:rsid w:val="00387C37"/>
    <w:rsid w:val="00392CBA"/>
    <w:rsid w:val="003A223C"/>
    <w:rsid w:val="003A2B4A"/>
    <w:rsid w:val="003B22A1"/>
    <w:rsid w:val="003C319A"/>
    <w:rsid w:val="003F12F4"/>
    <w:rsid w:val="003F22F6"/>
    <w:rsid w:val="003F4A63"/>
    <w:rsid w:val="004002A7"/>
    <w:rsid w:val="0042517E"/>
    <w:rsid w:val="0042778E"/>
    <w:rsid w:val="00431B9F"/>
    <w:rsid w:val="00462B61"/>
    <w:rsid w:val="004707FD"/>
    <w:rsid w:val="004908DC"/>
    <w:rsid w:val="00491E56"/>
    <w:rsid w:val="00492D8D"/>
    <w:rsid w:val="004B2E4F"/>
    <w:rsid w:val="004C3F8D"/>
    <w:rsid w:val="004D74C9"/>
    <w:rsid w:val="004E317B"/>
    <w:rsid w:val="004E57F1"/>
    <w:rsid w:val="00516050"/>
    <w:rsid w:val="005475F8"/>
    <w:rsid w:val="005500CA"/>
    <w:rsid w:val="0055493C"/>
    <w:rsid w:val="005559F6"/>
    <w:rsid w:val="00570562"/>
    <w:rsid w:val="00573026"/>
    <w:rsid w:val="005759F8"/>
    <w:rsid w:val="005B28B5"/>
    <w:rsid w:val="005B3BC5"/>
    <w:rsid w:val="005B3C0F"/>
    <w:rsid w:val="005B7800"/>
    <w:rsid w:val="005C2B6E"/>
    <w:rsid w:val="005D2656"/>
    <w:rsid w:val="005D356C"/>
    <w:rsid w:val="005D57EF"/>
    <w:rsid w:val="005E3989"/>
    <w:rsid w:val="005F01F8"/>
    <w:rsid w:val="005F6C3F"/>
    <w:rsid w:val="006129CD"/>
    <w:rsid w:val="00620B81"/>
    <w:rsid w:val="00650050"/>
    <w:rsid w:val="006606B9"/>
    <w:rsid w:val="00673958"/>
    <w:rsid w:val="0068121A"/>
    <w:rsid w:val="00685FF4"/>
    <w:rsid w:val="006A7F28"/>
    <w:rsid w:val="006B4B6C"/>
    <w:rsid w:val="006D6B8D"/>
    <w:rsid w:val="006E7600"/>
    <w:rsid w:val="006F0AB1"/>
    <w:rsid w:val="006F57F9"/>
    <w:rsid w:val="00706358"/>
    <w:rsid w:val="0072723F"/>
    <w:rsid w:val="007341B3"/>
    <w:rsid w:val="0073534E"/>
    <w:rsid w:val="00735751"/>
    <w:rsid w:val="00741C8B"/>
    <w:rsid w:val="00741FDA"/>
    <w:rsid w:val="00744E50"/>
    <w:rsid w:val="0074560E"/>
    <w:rsid w:val="00747900"/>
    <w:rsid w:val="0075018A"/>
    <w:rsid w:val="00752EDA"/>
    <w:rsid w:val="00757821"/>
    <w:rsid w:val="00770698"/>
    <w:rsid w:val="007706FA"/>
    <w:rsid w:val="007753C8"/>
    <w:rsid w:val="00777C12"/>
    <w:rsid w:val="0078681B"/>
    <w:rsid w:val="00791C73"/>
    <w:rsid w:val="00792FCD"/>
    <w:rsid w:val="007A2745"/>
    <w:rsid w:val="007A7DA4"/>
    <w:rsid w:val="007B47B5"/>
    <w:rsid w:val="007C1DFC"/>
    <w:rsid w:val="007C754D"/>
    <w:rsid w:val="007E407C"/>
    <w:rsid w:val="008036CA"/>
    <w:rsid w:val="00813158"/>
    <w:rsid w:val="008132E4"/>
    <w:rsid w:val="0081610F"/>
    <w:rsid w:val="00833DB8"/>
    <w:rsid w:val="0083727C"/>
    <w:rsid w:val="00860C1B"/>
    <w:rsid w:val="00886D2F"/>
    <w:rsid w:val="00887C9B"/>
    <w:rsid w:val="00893787"/>
    <w:rsid w:val="00895668"/>
    <w:rsid w:val="008A2645"/>
    <w:rsid w:val="008D0246"/>
    <w:rsid w:val="009063DD"/>
    <w:rsid w:val="00917C7B"/>
    <w:rsid w:val="00923BE5"/>
    <w:rsid w:val="0092769C"/>
    <w:rsid w:val="00934F98"/>
    <w:rsid w:val="00942A0A"/>
    <w:rsid w:val="009564FF"/>
    <w:rsid w:val="009576CE"/>
    <w:rsid w:val="009577F4"/>
    <w:rsid w:val="00973546"/>
    <w:rsid w:val="00984BE0"/>
    <w:rsid w:val="00984FB8"/>
    <w:rsid w:val="00993D7F"/>
    <w:rsid w:val="009A4EF6"/>
    <w:rsid w:val="009C5923"/>
    <w:rsid w:val="009C5A2E"/>
    <w:rsid w:val="009C7B38"/>
    <w:rsid w:val="009C7EB7"/>
    <w:rsid w:val="009D2708"/>
    <w:rsid w:val="00A05943"/>
    <w:rsid w:val="00A21C98"/>
    <w:rsid w:val="00A2453C"/>
    <w:rsid w:val="00A31FC9"/>
    <w:rsid w:val="00A44991"/>
    <w:rsid w:val="00A51161"/>
    <w:rsid w:val="00A51C9C"/>
    <w:rsid w:val="00A5679E"/>
    <w:rsid w:val="00A656F1"/>
    <w:rsid w:val="00A71D22"/>
    <w:rsid w:val="00A76E43"/>
    <w:rsid w:val="00A833A8"/>
    <w:rsid w:val="00A85B26"/>
    <w:rsid w:val="00A86670"/>
    <w:rsid w:val="00AB1BB2"/>
    <w:rsid w:val="00AB404A"/>
    <w:rsid w:val="00AB7380"/>
    <w:rsid w:val="00AD72F5"/>
    <w:rsid w:val="00AE630D"/>
    <w:rsid w:val="00B430CD"/>
    <w:rsid w:val="00B52507"/>
    <w:rsid w:val="00B5742A"/>
    <w:rsid w:val="00B655D0"/>
    <w:rsid w:val="00B77167"/>
    <w:rsid w:val="00B8473B"/>
    <w:rsid w:val="00B90662"/>
    <w:rsid w:val="00BB17FC"/>
    <w:rsid w:val="00BC63AD"/>
    <w:rsid w:val="00BC71ED"/>
    <w:rsid w:val="00BE4810"/>
    <w:rsid w:val="00BE5325"/>
    <w:rsid w:val="00BF2DDE"/>
    <w:rsid w:val="00C00915"/>
    <w:rsid w:val="00C01A6D"/>
    <w:rsid w:val="00C032CC"/>
    <w:rsid w:val="00C310A0"/>
    <w:rsid w:val="00C36368"/>
    <w:rsid w:val="00C407AB"/>
    <w:rsid w:val="00C55D36"/>
    <w:rsid w:val="00C634FB"/>
    <w:rsid w:val="00C65673"/>
    <w:rsid w:val="00C746D3"/>
    <w:rsid w:val="00C831B6"/>
    <w:rsid w:val="00C8677F"/>
    <w:rsid w:val="00CA1B9D"/>
    <w:rsid w:val="00CB7409"/>
    <w:rsid w:val="00CC59FD"/>
    <w:rsid w:val="00CC6FE8"/>
    <w:rsid w:val="00CD3946"/>
    <w:rsid w:val="00CD42E9"/>
    <w:rsid w:val="00D17668"/>
    <w:rsid w:val="00D21CF6"/>
    <w:rsid w:val="00D255BC"/>
    <w:rsid w:val="00D26CDC"/>
    <w:rsid w:val="00D30FA2"/>
    <w:rsid w:val="00D3344B"/>
    <w:rsid w:val="00D46D80"/>
    <w:rsid w:val="00D52051"/>
    <w:rsid w:val="00D57794"/>
    <w:rsid w:val="00D63E39"/>
    <w:rsid w:val="00D70F6B"/>
    <w:rsid w:val="00D81E37"/>
    <w:rsid w:val="00D9325E"/>
    <w:rsid w:val="00DA2E15"/>
    <w:rsid w:val="00DC4235"/>
    <w:rsid w:val="00DC56E1"/>
    <w:rsid w:val="00DC58ED"/>
    <w:rsid w:val="00DC6BF4"/>
    <w:rsid w:val="00DD19CD"/>
    <w:rsid w:val="00DE1E21"/>
    <w:rsid w:val="00E17939"/>
    <w:rsid w:val="00E20FAE"/>
    <w:rsid w:val="00E23CC0"/>
    <w:rsid w:val="00E37D8C"/>
    <w:rsid w:val="00E44302"/>
    <w:rsid w:val="00E51ABF"/>
    <w:rsid w:val="00E861EE"/>
    <w:rsid w:val="00E96E17"/>
    <w:rsid w:val="00ED42F2"/>
    <w:rsid w:val="00ED4496"/>
    <w:rsid w:val="00ED4D6E"/>
    <w:rsid w:val="00F11934"/>
    <w:rsid w:val="00F31DC8"/>
    <w:rsid w:val="00F35F50"/>
    <w:rsid w:val="00F40097"/>
    <w:rsid w:val="00F461F9"/>
    <w:rsid w:val="00F55FDD"/>
    <w:rsid w:val="00F71228"/>
    <w:rsid w:val="00F92CA2"/>
    <w:rsid w:val="00F952F8"/>
    <w:rsid w:val="00F96DF4"/>
    <w:rsid w:val="00FA4759"/>
    <w:rsid w:val="00FC1525"/>
    <w:rsid w:val="00FC71E0"/>
    <w:rsid w:val="00FD450E"/>
    <w:rsid w:val="00FE23E4"/>
    <w:rsid w:val="00FE32B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bn-I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26105FD6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41C8B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741C8B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BC71E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C71ED"/>
  </w:style>
  <w:style w:type="paragraph" w:styleId="Footer">
    <w:name w:val="footer"/>
    <w:basedOn w:val="Normal"/>
    <w:link w:val="FooterChar"/>
    <w:uiPriority w:val="99"/>
    <w:unhideWhenUsed/>
    <w:rsid w:val="00BC71E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C71ED"/>
  </w:style>
  <w:style w:type="character" w:customStyle="1" w:styleId="fontstyle01">
    <w:name w:val="fontstyle01"/>
    <w:basedOn w:val="DefaultParagraphFont"/>
    <w:rsid w:val="00B655D0"/>
    <w:rPr>
      <w:rFonts w:ascii="Cambria" w:hAnsi="Cambria" w:hint="default"/>
      <w:b/>
      <w:bCs/>
      <w:i w:val="0"/>
      <w:iCs w:val="0"/>
      <w:color w:val="000000"/>
      <w:sz w:val="30"/>
      <w:szCs w:val="30"/>
    </w:rPr>
  </w:style>
  <w:style w:type="character" w:customStyle="1" w:styleId="fontstyle21">
    <w:name w:val="fontstyle21"/>
    <w:basedOn w:val="DefaultParagraphFont"/>
    <w:rsid w:val="00B655D0"/>
    <w:rPr>
      <w:rFonts w:ascii="Cambria" w:hAnsi="Cambria" w:hint="default"/>
      <w:b w:val="0"/>
      <w:bCs w:val="0"/>
      <w:i/>
      <w:iCs/>
      <w:color w:val="000000"/>
      <w:sz w:val="30"/>
      <w:szCs w:val="30"/>
    </w:rPr>
  </w:style>
  <w:style w:type="character" w:customStyle="1" w:styleId="fontstyle31">
    <w:name w:val="fontstyle31"/>
    <w:basedOn w:val="DefaultParagraphFont"/>
    <w:rsid w:val="00B655D0"/>
    <w:rPr>
      <w:rFonts w:ascii="Cambria" w:hAnsi="Cambria" w:hint="default"/>
      <w:b w:val="0"/>
      <w:bCs w:val="0"/>
      <w:i w:val="0"/>
      <w:iCs w:val="0"/>
      <w:color w:val="000000"/>
      <w:sz w:val="30"/>
      <w:szCs w:val="30"/>
    </w:rPr>
  </w:style>
  <w:style w:type="table" w:styleId="TableGrid">
    <w:name w:val="Table Grid"/>
    <w:basedOn w:val="TableNormal"/>
    <w:rsid w:val="003F12F4"/>
    <w:pPr>
      <w:spacing w:after="0" w:line="240" w:lineRule="auto"/>
    </w:pPr>
    <w:rPr>
      <w:rFonts w:asciiTheme="minorHAnsi" w:hAnsiTheme="minorHAnsi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rmalWeb">
    <w:name w:val="Normal (Web)"/>
    <w:basedOn w:val="Normal"/>
    <w:uiPriority w:val="99"/>
    <w:unhideWhenUsed/>
    <w:rsid w:val="00984FB8"/>
    <w:pPr>
      <w:spacing w:before="100" w:beforeAutospacing="1" w:after="100" w:afterAutospacing="1" w:line="240" w:lineRule="auto"/>
    </w:pPr>
    <w:rPr>
      <w:rFonts w:eastAsia="Times New Roman" w:cs="Times New Roman"/>
      <w:sz w:val="24"/>
      <w:szCs w:val="24"/>
      <w:lang w:val="vi-VN" w:eastAsia="vi-VN"/>
    </w:rPr>
  </w:style>
  <w:style w:type="table" w:customStyle="1" w:styleId="TableGrid1">
    <w:name w:val="Table Grid1"/>
    <w:basedOn w:val="TableNormal"/>
    <w:next w:val="TableGrid"/>
    <w:rsid w:val="009576CE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PlainTable4">
    <w:name w:val="Plain Table 4"/>
    <w:basedOn w:val="TableNormal"/>
    <w:uiPriority w:val="44"/>
    <w:rsid w:val="001555F4"/>
    <w:pPr>
      <w:spacing w:after="0" w:line="240" w:lineRule="auto"/>
    </w:p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paragraph" w:styleId="BalloonText">
    <w:name w:val="Balloon Text"/>
    <w:basedOn w:val="Normal"/>
    <w:link w:val="BalloonTextChar"/>
    <w:uiPriority w:val="99"/>
    <w:semiHidden/>
    <w:unhideWhenUsed/>
    <w:rsid w:val="00C831B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831B6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41C8B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741C8B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BC71E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C71ED"/>
  </w:style>
  <w:style w:type="paragraph" w:styleId="Footer">
    <w:name w:val="footer"/>
    <w:basedOn w:val="Normal"/>
    <w:link w:val="FooterChar"/>
    <w:uiPriority w:val="99"/>
    <w:unhideWhenUsed/>
    <w:rsid w:val="00BC71E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C71ED"/>
  </w:style>
  <w:style w:type="character" w:customStyle="1" w:styleId="fontstyle01">
    <w:name w:val="fontstyle01"/>
    <w:basedOn w:val="DefaultParagraphFont"/>
    <w:rsid w:val="00B655D0"/>
    <w:rPr>
      <w:rFonts w:ascii="Cambria" w:hAnsi="Cambria" w:hint="default"/>
      <w:b/>
      <w:bCs/>
      <w:i w:val="0"/>
      <w:iCs w:val="0"/>
      <w:color w:val="000000"/>
      <w:sz w:val="30"/>
      <w:szCs w:val="30"/>
    </w:rPr>
  </w:style>
  <w:style w:type="character" w:customStyle="1" w:styleId="fontstyle21">
    <w:name w:val="fontstyle21"/>
    <w:basedOn w:val="DefaultParagraphFont"/>
    <w:rsid w:val="00B655D0"/>
    <w:rPr>
      <w:rFonts w:ascii="Cambria" w:hAnsi="Cambria" w:hint="default"/>
      <w:b w:val="0"/>
      <w:bCs w:val="0"/>
      <w:i/>
      <w:iCs/>
      <w:color w:val="000000"/>
      <w:sz w:val="30"/>
      <w:szCs w:val="30"/>
    </w:rPr>
  </w:style>
  <w:style w:type="character" w:customStyle="1" w:styleId="fontstyle31">
    <w:name w:val="fontstyle31"/>
    <w:basedOn w:val="DefaultParagraphFont"/>
    <w:rsid w:val="00B655D0"/>
    <w:rPr>
      <w:rFonts w:ascii="Cambria" w:hAnsi="Cambria" w:hint="default"/>
      <w:b w:val="0"/>
      <w:bCs w:val="0"/>
      <w:i w:val="0"/>
      <w:iCs w:val="0"/>
      <w:color w:val="000000"/>
      <w:sz w:val="30"/>
      <w:szCs w:val="30"/>
    </w:rPr>
  </w:style>
  <w:style w:type="table" w:styleId="TableGrid">
    <w:name w:val="Table Grid"/>
    <w:basedOn w:val="TableNormal"/>
    <w:rsid w:val="003F12F4"/>
    <w:pPr>
      <w:spacing w:after="0" w:line="240" w:lineRule="auto"/>
    </w:pPr>
    <w:rPr>
      <w:rFonts w:asciiTheme="minorHAnsi" w:hAnsiTheme="minorHAnsi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rmalWeb">
    <w:name w:val="Normal (Web)"/>
    <w:basedOn w:val="Normal"/>
    <w:uiPriority w:val="99"/>
    <w:unhideWhenUsed/>
    <w:rsid w:val="00984FB8"/>
    <w:pPr>
      <w:spacing w:before="100" w:beforeAutospacing="1" w:after="100" w:afterAutospacing="1" w:line="240" w:lineRule="auto"/>
    </w:pPr>
    <w:rPr>
      <w:rFonts w:eastAsia="Times New Roman" w:cs="Times New Roman"/>
      <w:sz w:val="24"/>
      <w:szCs w:val="24"/>
      <w:lang w:val="vi-VN" w:eastAsia="vi-VN"/>
    </w:rPr>
  </w:style>
  <w:style w:type="table" w:customStyle="1" w:styleId="TableGrid1">
    <w:name w:val="Table Grid1"/>
    <w:basedOn w:val="TableNormal"/>
    <w:next w:val="TableGrid"/>
    <w:rsid w:val="009576CE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PlainTable4">
    <w:name w:val="Plain Table 4"/>
    <w:basedOn w:val="TableNormal"/>
    <w:uiPriority w:val="44"/>
    <w:rsid w:val="001555F4"/>
    <w:pPr>
      <w:spacing w:after="0" w:line="240" w:lineRule="auto"/>
    </w:p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paragraph" w:styleId="BalloonText">
    <w:name w:val="Balloon Text"/>
    <w:basedOn w:val="Normal"/>
    <w:link w:val="BalloonTextChar"/>
    <w:uiPriority w:val="99"/>
    <w:semiHidden/>
    <w:unhideWhenUsed/>
    <w:rsid w:val="00C831B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831B6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6916452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<Relationships xmlns="http://schemas.openxmlformats.org/package/2006/relationships"><Relationship Id="rId1" Target="../customXml/item1.xml" Type="http://schemas.openxmlformats.org/officeDocument/2006/relationships/customXml"/><Relationship Id="rId10" Target="media/image2.png" Type="http://schemas.openxmlformats.org/officeDocument/2006/relationships/image"/><Relationship Id="rId11" Target="media/image3.wmf" Type="http://schemas.openxmlformats.org/officeDocument/2006/relationships/image"/><Relationship Id="rId12" Target="embeddings/oleObject1.bin" Type="http://schemas.openxmlformats.org/officeDocument/2006/relationships/oleObject"/><Relationship Id="rId13" Target="media/image4.wmf" Type="http://schemas.openxmlformats.org/officeDocument/2006/relationships/image"/><Relationship Id="rId14" Target="embeddings/oleObject2.bin" Type="http://schemas.openxmlformats.org/officeDocument/2006/relationships/oleObject"/><Relationship Id="rId15" Target="media/image5.png" Type="http://schemas.openxmlformats.org/officeDocument/2006/relationships/image"/><Relationship Id="rId16" Target="media/image6.wmf" Type="http://schemas.openxmlformats.org/officeDocument/2006/relationships/image"/><Relationship Id="rId17" Target="embeddings/oleObject3.bin" Type="http://schemas.openxmlformats.org/officeDocument/2006/relationships/oleObject"/><Relationship Id="rId18" Target="embeddings/oleObject4.bin" Type="http://schemas.openxmlformats.org/officeDocument/2006/relationships/oleObject"/><Relationship Id="rId19" Target="embeddings/oleObject5.bin" Type="http://schemas.openxmlformats.org/officeDocument/2006/relationships/oleObject"/><Relationship Id="rId2" Target="numbering.xml" Type="http://schemas.openxmlformats.org/officeDocument/2006/relationships/numbering"/><Relationship Id="rId20" Target="header1.xml" Type="http://schemas.openxmlformats.org/officeDocument/2006/relationships/header"/><Relationship Id="rId21" Target="footer1.xml" Type="http://schemas.openxmlformats.org/officeDocument/2006/relationships/footer"/><Relationship Id="rId22" Target="fontTable.xml" Type="http://schemas.openxmlformats.org/officeDocument/2006/relationships/fontTable"/><Relationship Id="rId23" Target="theme/theme1.xml" Type="http://schemas.openxmlformats.org/officeDocument/2006/relationships/theme"/><Relationship Id="rId3" Target="styles.xml" Type="http://schemas.openxmlformats.org/officeDocument/2006/relationships/styles"/><Relationship Id="rId4" Target="stylesWithEffects.xml" Type="http://schemas.microsoft.com/office/2007/relationships/stylesWithEffects"/><Relationship Id="rId5" Target="settings.xml" Type="http://schemas.openxmlformats.org/officeDocument/2006/relationships/settings"/><Relationship Id="rId6" Target="webSettings.xml" Type="http://schemas.openxmlformats.org/officeDocument/2006/relationships/webSettings"/><Relationship Id="rId7" Target="footnotes.xml" Type="http://schemas.openxmlformats.org/officeDocument/2006/relationships/footnotes"/><Relationship Id="rId8" Target="endnotes.xml" Type="http://schemas.openxmlformats.org/officeDocument/2006/relationships/endnotes"/><Relationship Id="rId9" Target="media/image1.png" Type="http://schemas.openxmlformats.org/officeDocument/2006/relationships/image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<Relationships xmlns="http://schemas.openxmlformats.org/package/2006/relationships"><Relationship Id="rId1" Target="itemProps1.xml" Type="http://schemas.openxmlformats.org/officeDocument/2006/relationships/customXmlProps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C990F71-6349-49B9-986E-553C0421CF1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7</Pages>
  <Words>1156</Words>
  <Characters>6593</Characters>
  <Application>Microsoft Office Word</Application>
  <DocSecurity>0</DocSecurity>
  <Lines>54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773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3-09-29T11:19:00Z</dcterms:created>
  <dc:creator>admin</dc:creator>
  <dc:description>Bài tập cuối tuần Toán 4 Kết nối tri thức tuần 18 có đáp án được soạn dưới dạng file word và PDF gồm 4 trang. Các bạn xem và tải về ở dưới.</dc:description>
  <dcterms:modified xsi:type="dcterms:W3CDTF">2023-09-29T15:15:00Z</dcterms:modified>
  <cp:revision>1</cp:revision>
  <dc:title>Bài Tập Cuối Tuần Toán 4 Kết Nối Tri Thức Tuần 18 Có Đáp Án</dc:title>
</cp:coreProperties>
</file>